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9EEE43A" w14:textId="77777777" w:rsidR="008804A9" w:rsidRPr="00201A51" w:rsidRDefault="008804A9" w:rsidP="00E761B4">
      <w:pPr>
        <w:pStyle w:val="NoSpacing"/>
        <w:rPr>
          <w:rFonts w:cs="Times New Roman"/>
          <w:b/>
          <w:szCs w:val="24"/>
        </w:rPr>
      </w:pPr>
      <w:r w:rsidRPr="00201A51">
        <w:rPr>
          <w:rFonts w:cs="Times New Roman"/>
          <w:b/>
          <w:szCs w:val="24"/>
        </w:rPr>
        <w:t>Design and Implementation of a Full Model Hindlimb Model of a Rat</w:t>
      </w:r>
    </w:p>
    <w:p w14:paraId="3CB67DDB" w14:textId="77777777" w:rsidR="008804A9" w:rsidRPr="00201A51" w:rsidRDefault="00C51EA0" w:rsidP="00E761B4">
      <w:pPr>
        <w:pStyle w:val="NoSpacing"/>
        <w:rPr>
          <w:rFonts w:cs="Times New Roman"/>
          <w:b/>
          <w:szCs w:val="24"/>
        </w:rPr>
      </w:pPr>
      <w:r>
        <w:rPr>
          <w:rFonts w:cs="Times New Roman"/>
          <w:b/>
          <w:szCs w:val="24"/>
        </w:rPr>
        <w:t>Fletcher Young</w:t>
      </w:r>
    </w:p>
    <w:p w14:paraId="445EDD08" w14:textId="065264BC" w:rsidR="00743F2F" w:rsidRDefault="00C51EA0" w:rsidP="00743F2F">
      <w:pPr>
        <w:pStyle w:val="Heading1"/>
      </w:pPr>
      <w:bookmarkStart w:id="0" w:name="_Toc21003150"/>
      <w:r>
        <w:t>Abstract</w:t>
      </w:r>
      <w:bookmarkEnd w:id="0"/>
    </w:p>
    <w:p w14:paraId="502CA996" w14:textId="4C4B899D" w:rsidR="00743F2F" w:rsidRDefault="00743F2F" w:rsidP="00A43923">
      <w:pPr>
        <w:pStyle w:val="NoSpacing"/>
        <w:ind w:firstLine="720"/>
      </w:pPr>
      <w:r>
        <w:t xml:space="preserve">The purpose of this work is to develop a hindlimb muscle </w:t>
      </w:r>
      <w:r w:rsidR="00DA1F40">
        <w:t xml:space="preserve">model </w:t>
      </w:r>
      <w:r>
        <w:t xml:space="preserve">to better understand the hierarchical control structure of reflex modulation. </w:t>
      </w:r>
      <w:r w:rsidR="0094223F">
        <w:t xml:space="preserve">This model will use information from the literature to estimate parameters for all muscles in the hindlimb. Using optimization techniques and the hindlimb model, </w:t>
      </w:r>
      <w:r w:rsidR="00C37128">
        <w:t>known</w:t>
      </w:r>
      <w:r w:rsidR="00156122">
        <w:t xml:space="preserve"> torque profiles will be deconstructed into muscle force profiles.</w:t>
      </w:r>
      <w:r w:rsidR="001F2F04">
        <w:t xml:space="preserve"> </w:t>
      </w:r>
    </w:p>
    <w:p w14:paraId="5C72B150" w14:textId="330F2C7D" w:rsidR="00743F2F" w:rsidRDefault="004876EE" w:rsidP="00A43923">
      <w:pPr>
        <w:pStyle w:val="NoSpacing"/>
        <w:ind w:firstLine="720"/>
      </w:pPr>
      <w:r>
        <w:t>To better understand how output kinematics are dictated by underlying neural structures, this work will:</w:t>
      </w:r>
    </w:p>
    <w:p w14:paraId="49414456" w14:textId="5D12E703" w:rsidR="0046062F" w:rsidRPr="0046062F" w:rsidRDefault="0046062F" w:rsidP="0046062F">
      <w:pPr>
        <w:pStyle w:val="NoSpacing"/>
        <w:ind w:firstLine="720"/>
      </w:pPr>
      <w:r w:rsidRPr="0046062F">
        <w:rPr>
          <w:b/>
        </w:rPr>
        <w:t>Aim 1 - Expand a neuromechanical model</w:t>
      </w:r>
      <w:r>
        <w:rPr>
          <w:b/>
        </w:rPr>
        <w:t xml:space="preserve"> of a </w:t>
      </w:r>
      <w:r w:rsidRPr="0046062F">
        <w:rPr>
          <w:b/>
        </w:rPr>
        <w:t xml:space="preserve">rat hindlimb to include a complete musculature </w:t>
      </w:r>
      <w:r>
        <w:rPr>
          <w:b/>
        </w:rPr>
        <w:t xml:space="preserve">with physiological muscle paths. </w:t>
      </w:r>
      <w:r>
        <w:t xml:space="preserve">Muscle paths from the literature will be incorporated into a </w:t>
      </w:r>
      <w:r w:rsidR="00B50B71">
        <w:t>three-</w:t>
      </w:r>
      <w:r>
        <w:t>dimensional model of the rat hindlimb. Model kinemat</w:t>
      </w:r>
      <w:r w:rsidR="00B50B71">
        <w:t>ics will be compared to</w:t>
      </w:r>
      <w:r>
        <w:t xml:space="preserve"> hindlimb models </w:t>
      </w:r>
      <w:r w:rsidR="00B50B71">
        <w:t xml:space="preserve">in the literature </w:t>
      </w:r>
      <w:r>
        <w:t>to demonstrate</w:t>
      </w:r>
      <w:r w:rsidR="00E941D4">
        <w:t xml:space="preserve"> efficacy.</w:t>
      </w:r>
    </w:p>
    <w:p w14:paraId="03801604" w14:textId="3588D5B7" w:rsidR="00E941D4" w:rsidRPr="00E941D4" w:rsidRDefault="0046062F" w:rsidP="00E941D4">
      <w:pPr>
        <w:pStyle w:val="NoSpacing"/>
        <w:ind w:firstLine="720"/>
      </w:pPr>
      <w:r w:rsidRPr="0046062F">
        <w:rPr>
          <w:b/>
        </w:rPr>
        <w:t>Aim 2 – Investigate</w:t>
      </w:r>
      <w:r w:rsidR="006874A4">
        <w:rPr>
          <w:b/>
        </w:rPr>
        <w:t xml:space="preserve"> muscle activation strategies that</w:t>
      </w:r>
      <w:r w:rsidRPr="0046062F">
        <w:rPr>
          <w:b/>
        </w:rPr>
        <w:t xml:space="preserve"> meet torque demands under n</w:t>
      </w:r>
      <w:r>
        <w:rPr>
          <w:b/>
        </w:rPr>
        <w:t>ominal and perturbed conditions</w:t>
      </w:r>
      <w:r w:rsidR="00E941D4">
        <w:rPr>
          <w:b/>
        </w:rPr>
        <w:t xml:space="preserve">. </w:t>
      </w:r>
      <w:r w:rsidR="00E941D4">
        <w:t>Muscle model parameters will be developed from physiological measurements in the literature. Experimental measurements for joint motion and torque measurements will be used to calculate muscle forces. Muscle forces will then be converted to muscle activation profiles that will be organized and compared for different locomotion situations.</w:t>
      </w:r>
    </w:p>
    <w:p w14:paraId="41C9A5E2" w14:textId="64648527" w:rsidR="00743F2F" w:rsidRPr="00984B21" w:rsidRDefault="0046062F" w:rsidP="0046062F">
      <w:pPr>
        <w:pStyle w:val="NoSpacing"/>
        <w:ind w:firstLine="720"/>
      </w:pPr>
      <w:r w:rsidRPr="0046062F">
        <w:rPr>
          <w:b/>
        </w:rPr>
        <w:t>Aim 3 – Create novel simulation tools for neuromechanical simulations focused on large-scale neural network design</w:t>
      </w:r>
      <w:r w:rsidR="00984B21">
        <w:rPr>
          <w:b/>
        </w:rPr>
        <w:t xml:space="preserve">. </w:t>
      </w:r>
      <w:r w:rsidR="00984B21">
        <w:t xml:space="preserve">A novel simulation tool will be developed to specifically aid the construction of large-scale neural networks using recently developed design approaches. This </w:t>
      </w:r>
      <w:r w:rsidR="00984B21">
        <w:lastRenderedPageBreak/>
        <w:t>work will use open source materials to allow for further development as the field matures.</w:t>
      </w:r>
      <w:r w:rsidR="008641EA">
        <w:t xml:space="preserve"> Novel simulation tools will be used to recreate work from past aims and compare output metrics.</w:t>
      </w:r>
    </w:p>
    <w:p w14:paraId="0D6560FB" w14:textId="77777777" w:rsidR="00743F2F" w:rsidRDefault="00743F2F" w:rsidP="00743F2F">
      <w:pPr>
        <w:pStyle w:val="NoSpacing"/>
      </w:pPr>
    </w:p>
    <w:p w14:paraId="05464472" w14:textId="77777777" w:rsidR="00743F2F" w:rsidRDefault="00743F2F" w:rsidP="00743F2F">
      <w:pPr>
        <w:pStyle w:val="NoSpacing"/>
      </w:pPr>
    </w:p>
    <w:p w14:paraId="6DB8875B" w14:textId="77777777" w:rsidR="00984B21" w:rsidRDefault="00984B21" w:rsidP="00743F2F">
      <w:pPr>
        <w:pStyle w:val="NoSpacing"/>
      </w:pPr>
    </w:p>
    <w:p w14:paraId="5B2DAB30" w14:textId="77777777" w:rsidR="00984B21" w:rsidRDefault="00984B21" w:rsidP="00743F2F">
      <w:pPr>
        <w:pStyle w:val="NoSpacing"/>
      </w:pPr>
    </w:p>
    <w:p w14:paraId="020D3778" w14:textId="77777777" w:rsidR="00984B21" w:rsidRDefault="00984B21" w:rsidP="00743F2F">
      <w:pPr>
        <w:pStyle w:val="NoSpacing"/>
      </w:pPr>
    </w:p>
    <w:p w14:paraId="5015A0B4" w14:textId="77777777" w:rsidR="00984B21" w:rsidRDefault="00984B21" w:rsidP="00743F2F">
      <w:pPr>
        <w:pStyle w:val="NoSpacing"/>
      </w:pPr>
    </w:p>
    <w:p w14:paraId="68C2F660" w14:textId="77777777" w:rsidR="00984B21" w:rsidRDefault="00984B21" w:rsidP="00743F2F">
      <w:pPr>
        <w:pStyle w:val="NoSpacing"/>
      </w:pPr>
    </w:p>
    <w:p w14:paraId="1A72C1AE" w14:textId="77777777" w:rsidR="00984B21" w:rsidRDefault="00984B21" w:rsidP="00743F2F">
      <w:pPr>
        <w:pStyle w:val="NoSpacing"/>
      </w:pPr>
    </w:p>
    <w:p w14:paraId="3F7CECE7" w14:textId="77777777" w:rsidR="00984B21" w:rsidRDefault="00984B21" w:rsidP="00743F2F">
      <w:pPr>
        <w:pStyle w:val="NoSpacing"/>
      </w:pPr>
    </w:p>
    <w:p w14:paraId="369938B4" w14:textId="77777777" w:rsidR="00984B21" w:rsidRDefault="00984B21" w:rsidP="00743F2F">
      <w:pPr>
        <w:pStyle w:val="NoSpacing"/>
      </w:pPr>
    </w:p>
    <w:p w14:paraId="2F21229D" w14:textId="77777777" w:rsidR="00984B21" w:rsidRDefault="00984B21" w:rsidP="00743F2F">
      <w:pPr>
        <w:pStyle w:val="NoSpacing"/>
      </w:pPr>
    </w:p>
    <w:p w14:paraId="2539B6FB" w14:textId="77777777" w:rsidR="00984B21" w:rsidRDefault="00984B21" w:rsidP="00743F2F">
      <w:pPr>
        <w:pStyle w:val="NoSpacing"/>
      </w:pPr>
    </w:p>
    <w:p w14:paraId="322D7BC6" w14:textId="77777777" w:rsidR="00984B21" w:rsidRDefault="00984B21" w:rsidP="00743F2F">
      <w:pPr>
        <w:pStyle w:val="NoSpacing"/>
      </w:pPr>
    </w:p>
    <w:p w14:paraId="15F22470" w14:textId="77777777" w:rsidR="00984B21" w:rsidRDefault="00984B21" w:rsidP="00743F2F">
      <w:pPr>
        <w:pStyle w:val="NoSpacing"/>
      </w:pPr>
    </w:p>
    <w:p w14:paraId="056C976F" w14:textId="77777777" w:rsidR="00984B21" w:rsidRDefault="00984B21" w:rsidP="00743F2F">
      <w:pPr>
        <w:pStyle w:val="NoSpacing"/>
      </w:pPr>
    </w:p>
    <w:p w14:paraId="31FA4063" w14:textId="77777777" w:rsidR="00984B21" w:rsidRDefault="00984B21" w:rsidP="00743F2F">
      <w:pPr>
        <w:pStyle w:val="NoSpacing"/>
      </w:pPr>
    </w:p>
    <w:p w14:paraId="6884DF3E" w14:textId="77777777" w:rsidR="00984B21" w:rsidRDefault="00984B21" w:rsidP="00743F2F">
      <w:pPr>
        <w:pStyle w:val="NoSpacing"/>
      </w:pPr>
    </w:p>
    <w:p w14:paraId="4C754017" w14:textId="77777777" w:rsidR="00984B21" w:rsidRDefault="00984B21" w:rsidP="00743F2F">
      <w:pPr>
        <w:pStyle w:val="NoSpacing"/>
      </w:pPr>
    </w:p>
    <w:p w14:paraId="492881C7" w14:textId="77777777" w:rsidR="00984B21" w:rsidRDefault="00984B21" w:rsidP="00743F2F">
      <w:pPr>
        <w:pStyle w:val="NoSpacing"/>
      </w:pPr>
    </w:p>
    <w:p w14:paraId="32079DD0" w14:textId="77777777" w:rsidR="00984B21" w:rsidRDefault="00984B21" w:rsidP="00743F2F">
      <w:pPr>
        <w:pStyle w:val="NoSpacing"/>
      </w:pPr>
    </w:p>
    <w:p w14:paraId="21EF3832" w14:textId="17FC96AA" w:rsidR="00743F2F" w:rsidRPr="00743F2F" w:rsidRDefault="00743F2F" w:rsidP="00743F2F">
      <w:pPr>
        <w:pStyle w:val="NoSpacing"/>
      </w:pPr>
      <w:r>
        <w:t xml:space="preserve"> </w:t>
      </w:r>
    </w:p>
    <w:sdt>
      <w:sdtPr>
        <w:rPr>
          <w:rFonts w:asciiTheme="minorHAnsi" w:eastAsiaTheme="minorHAnsi" w:hAnsiTheme="minorHAnsi" w:cs="Times New Roman"/>
          <w:b w:val="0"/>
          <w:sz w:val="24"/>
          <w:szCs w:val="24"/>
          <w:u w:val="none"/>
        </w:rPr>
        <w:id w:val="400792216"/>
        <w:docPartObj>
          <w:docPartGallery w:val="Table of Contents"/>
          <w:docPartUnique/>
        </w:docPartObj>
      </w:sdtPr>
      <w:sdtEndPr>
        <w:rPr>
          <w:bCs/>
          <w:noProof/>
        </w:rPr>
      </w:sdtEndPr>
      <w:sdtContent>
        <w:p w14:paraId="50EC6624" w14:textId="77777777" w:rsidR="00201A51" w:rsidRPr="00201A51" w:rsidRDefault="00201A51">
          <w:pPr>
            <w:pStyle w:val="TOCHeading"/>
            <w:rPr>
              <w:rFonts w:cs="Times New Roman"/>
              <w:sz w:val="36"/>
              <w:szCs w:val="24"/>
            </w:rPr>
          </w:pPr>
          <w:r w:rsidRPr="00201A51">
            <w:rPr>
              <w:rFonts w:cs="Times New Roman"/>
              <w:sz w:val="36"/>
              <w:szCs w:val="24"/>
            </w:rPr>
            <w:t>Contents</w:t>
          </w:r>
        </w:p>
        <w:p w14:paraId="494853E3" w14:textId="77777777" w:rsidR="002264B3" w:rsidRDefault="0070242F">
          <w:pPr>
            <w:pStyle w:val="TOC1"/>
            <w:tabs>
              <w:tab w:val="right" w:leader="dot" w:pos="9350"/>
            </w:tabs>
            <w:rPr>
              <w:rFonts w:asciiTheme="minorHAnsi" w:eastAsiaTheme="minorEastAsia" w:hAnsiTheme="minorHAnsi"/>
              <w:noProof/>
              <w:sz w:val="22"/>
            </w:rPr>
          </w:pPr>
          <w:r>
            <w:rPr>
              <w:rFonts w:cs="Times New Roman"/>
              <w:b/>
              <w:bCs/>
              <w:noProof/>
              <w:szCs w:val="24"/>
            </w:rPr>
            <w:fldChar w:fldCharType="begin"/>
          </w:r>
          <w:r>
            <w:rPr>
              <w:rFonts w:cs="Times New Roman"/>
              <w:b/>
              <w:bCs/>
              <w:noProof/>
              <w:szCs w:val="24"/>
            </w:rPr>
            <w:instrText xml:space="preserve"> TOC \o "1-3" \h \z \u </w:instrText>
          </w:r>
          <w:r>
            <w:rPr>
              <w:rFonts w:cs="Times New Roman"/>
              <w:b/>
              <w:bCs/>
              <w:noProof/>
              <w:szCs w:val="24"/>
            </w:rPr>
            <w:fldChar w:fldCharType="separate"/>
          </w:r>
          <w:hyperlink w:anchor="_Toc21003150" w:history="1">
            <w:r w:rsidR="002264B3" w:rsidRPr="005F4463">
              <w:rPr>
                <w:rStyle w:val="Hyperlink"/>
                <w:noProof/>
              </w:rPr>
              <w:t>Abstract</w:t>
            </w:r>
            <w:r w:rsidR="002264B3">
              <w:rPr>
                <w:noProof/>
                <w:webHidden/>
              </w:rPr>
              <w:tab/>
            </w:r>
            <w:r w:rsidR="002264B3">
              <w:rPr>
                <w:noProof/>
                <w:webHidden/>
              </w:rPr>
              <w:fldChar w:fldCharType="begin"/>
            </w:r>
            <w:r w:rsidR="002264B3">
              <w:rPr>
                <w:noProof/>
                <w:webHidden/>
              </w:rPr>
              <w:instrText xml:space="preserve"> PAGEREF _Toc21003150 \h </w:instrText>
            </w:r>
            <w:r w:rsidR="002264B3">
              <w:rPr>
                <w:noProof/>
                <w:webHidden/>
              </w:rPr>
            </w:r>
            <w:r w:rsidR="002264B3">
              <w:rPr>
                <w:noProof/>
                <w:webHidden/>
              </w:rPr>
              <w:fldChar w:fldCharType="separate"/>
            </w:r>
            <w:r w:rsidR="002264B3">
              <w:rPr>
                <w:noProof/>
                <w:webHidden/>
              </w:rPr>
              <w:t>0</w:t>
            </w:r>
            <w:r w:rsidR="002264B3">
              <w:rPr>
                <w:noProof/>
                <w:webHidden/>
              </w:rPr>
              <w:fldChar w:fldCharType="end"/>
            </w:r>
          </w:hyperlink>
        </w:p>
        <w:p w14:paraId="76C6F5A4" w14:textId="77777777" w:rsidR="002264B3" w:rsidRDefault="003731D0">
          <w:pPr>
            <w:pStyle w:val="TOC1"/>
            <w:tabs>
              <w:tab w:val="right" w:leader="dot" w:pos="9350"/>
            </w:tabs>
            <w:rPr>
              <w:rFonts w:asciiTheme="minorHAnsi" w:eastAsiaTheme="minorEastAsia" w:hAnsiTheme="minorHAnsi"/>
              <w:noProof/>
              <w:sz w:val="22"/>
            </w:rPr>
          </w:pPr>
          <w:hyperlink w:anchor="_Toc21003151" w:history="1">
            <w:r w:rsidR="002264B3" w:rsidRPr="005F4463">
              <w:rPr>
                <w:rStyle w:val="Hyperlink"/>
                <w:noProof/>
              </w:rPr>
              <w:t>Motivation</w:t>
            </w:r>
            <w:r w:rsidR="002264B3">
              <w:rPr>
                <w:noProof/>
                <w:webHidden/>
              </w:rPr>
              <w:tab/>
            </w:r>
            <w:r w:rsidR="002264B3">
              <w:rPr>
                <w:noProof/>
                <w:webHidden/>
              </w:rPr>
              <w:fldChar w:fldCharType="begin"/>
            </w:r>
            <w:r w:rsidR="002264B3">
              <w:rPr>
                <w:noProof/>
                <w:webHidden/>
              </w:rPr>
              <w:instrText xml:space="preserve"> PAGEREF _Toc21003151 \h </w:instrText>
            </w:r>
            <w:r w:rsidR="002264B3">
              <w:rPr>
                <w:noProof/>
                <w:webHidden/>
              </w:rPr>
            </w:r>
            <w:r w:rsidR="002264B3">
              <w:rPr>
                <w:noProof/>
                <w:webHidden/>
              </w:rPr>
              <w:fldChar w:fldCharType="separate"/>
            </w:r>
            <w:r w:rsidR="002264B3">
              <w:rPr>
                <w:noProof/>
                <w:webHidden/>
              </w:rPr>
              <w:t>2</w:t>
            </w:r>
            <w:r w:rsidR="002264B3">
              <w:rPr>
                <w:noProof/>
                <w:webHidden/>
              </w:rPr>
              <w:fldChar w:fldCharType="end"/>
            </w:r>
          </w:hyperlink>
        </w:p>
        <w:p w14:paraId="49CA8E09" w14:textId="77777777" w:rsidR="002264B3" w:rsidRDefault="003731D0">
          <w:pPr>
            <w:pStyle w:val="TOC1"/>
            <w:tabs>
              <w:tab w:val="right" w:leader="dot" w:pos="9350"/>
            </w:tabs>
            <w:rPr>
              <w:rFonts w:asciiTheme="minorHAnsi" w:eastAsiaTheme="minorEastAsia" w:hAnsiTheme="minorHAnsi"/>
              <w:noProof/>
              <w:sz w:val="22"/>
            </w:rPr>
          </w:pPr>
          <w:hyperlink w:anchor="_Toc21003152" w:history="1">
            <w:r w:rsidR="002264B3" w:rsidRPr="005F4463">
              <w:rPr>
                <w:rStyle w:val="Hyperlink"/>
                <w:noProof/>
              </w:rPr>
              <w:t>Modeling Considerations</w:t>
            </w:r>
            <w:r w:rsidR="002264B3">
              <w:rPr>
                <w:noProof/>
                <w:webHidden/>
              </w:rPr>
              <w:tab/>
            </w:r>
            <w:r w:rsidR="002264B3">
              <w:rPr>
                <w:noProof/>
                <w:webHidden/>
              </w:rPr>
              <w:fldChar w:fldCharType="begin"/>
            </w:r>
            <w:r w:rsidR="002264B3">
              <w:rPr>
                <w:noProof/>
                <w:webHidden/>
              </w:rPr>
              <w:instrText xml:space="preserve"> PAGEREF _Toc21003152 \h </w:instrText>
            </w:r>
            <w:r w:rsidR="002264B3">
              <w:rPr>
                <w:noProof/>
                <w:webHidden/>
              </w:rPr>
            </w:r>
            <w:r w:rsidR="002264B3">
              <w:rPr>
                <w:noProof/>
                <w:webHidden/>
              </w:rPr>
              <w:fldChar w:fldCharType="separate"/>
            </w:r>
            <w:r w:rsidR="002264B3">
              <w:rPr>
                <w:noProof/>
                <w:webHidden/>
              </w:rPr>
              <w:t>3</w:t>
            </w:r>
            <w:r w:rsidR="002264B3">
              <w:rPr>
                <w:noProof/>
                <w:webHidden/>
              </w:rPr>
              <w:fldChar w:fldCharType="end"/>
            </w:r>
          </w:hyperlink>
        </w:p>
        <w:p w14:paraId="7AB7DA0A" w14:textId="77777777" w:rsidR="002264B3" w:rsidRDefault="003731D0">
          <w:pPr>
            <w:pStyle w:val="TOC1"/>
            <w:tabs>
              <w:tab w:val="right" w:leader="dot" w:pos="9350"/>
            </w:tabs>
            <w:rPr>
              <w:rFonts w:asciiTheme="minorHAnsi" w:eastAsiaTheme="minorEastAsia" w:hAnsiTheme="minorHAnsi"/>
              <w:noProof/>
              <w:sz w:val="22"/>
            </w:rPr>
          </w:pPr>
          <w:hyperlink w:anchor="_Toc21003153" w:history="1">
            <w:r w:rsidR="002264B3" w:rsidRPr="005F4463">
              <w:rPr>
                <w:rStyle w:val="Hyperlink"/>
                <w:noProof/>
              </w:rPr>
              <w:t>A Walking Rat Model: Previous Project Developments</w:t>
            </w:r>
            <w:r w:rsidR="002264B3">
              <w:rPr>
                <w:noProof/>
                <w:webHidden/>
              </w:rPr>
              <w:tab/>
            </w:r>
            <w:r w:rsidR="002264B3">
              <w:rPr>
                <w:noProof/>
                <w:webHidden/>
              </w:rPr>
              <w:fldChar w:fldCharType="begin"/>
            </w:r>
            <w:r w:rsidR="002264B3">
              <w:rPr>
                <w:noProof/>
                <w:webHidden/>
              </w:rPr>
              <w:instrText xml:space="preserve"> PAGEREF _Toc21003153 \h </w:instrText>
            </w:r>
            <w:r w:rsidR="002264B3">
              <w:rPr>
                <w:noProof/>
                <w:webHidden/>
              </w:rPr>
            </w:r>
            <w:r w:rsidR="002264B3">
              <w:rPr>
                <w:noProof/>
                <w:webHidden/>
              </w:rPr>
              <w:fldChar w:fldCharType="separate"/>
            </w:r>
            <w:r w:rsidR="002264B3">
              <w:rPr>
                <w:noProof/>
                <w:webHidden/>
              </w:rPr>
              <w:t>5</w:t>
            </w:r>
            <w:r w:rsidR="002264B3">
              <w:rPr>
                <w:noProof/>
                <w:webHidden/>
              </w:rPr>
              <w:fldChar w:fldCharType="end"/>
            </w:r>
          </w:hyperlink>
        </w:p>
        <w:p w14:paraId="7A34AB9D" w14:textId="77777777" w:rsidR="002264B3" w:rsidRDefault="003731D0">
          <w:pPr>
            <w:pStyle w:val="TOC1"/>
            <w:tabs>
              <w:tab w:val="right" w:leader="dot" w:pos="9350"/>
            </w:tabs>
            <w:rPr>
              <w:rFonts w:asciiTheme="minorHAnsi" w:eastAsiaTheme="minorEastAsia" w:hAnsiTheme="minorHAnsi"/>
              <w:noProof/>
              <w:sz w:val="22"/>
            </w:rPr>
          </w:pPr>
          <w:hyperlink w:anchor="_Toc21003154" w:history="1">
            <w:r w:rsidR="002264B3" w:rsidRPr="005F4463">
              <w:rPr>
                <w:rStyle w:val="Hyperlink"/>
                <w:noProof/>
              </w:rPr>
              <w:t>Methods for Neural Modeling: Synergies</w:t>
            </w:r>
            <w:r w:rsidR="002264B3">
              <w:rPr>
                <w:noProof/>
                <w:webHidden/>
              </w:rPr>
              <w:tab/>
            </w:r>
            <w:r w:rsidR="002264B3">
              <w:rPr>
                <w:noProof/>
                <w:webHidden/>
              </w:rPr>
              <w:fldChar w:fldCharType="begin"/>
            </w:r>
            <w:r w:rsidR="002264B3">
              <w:rPr>
                <w:noProof/>
                <w:webHidden/>
              </w:rPr>
              <w:instrText xml:space="preserve"> PAGEREF _Toc21003154 \h </w:instrText>
            </w:r>
            <w:r w:rsidR="002264B3">
              <w:rPr>
                <w:noProof/>
                <w:webHidden/>
              </w:rPr>
            </w:r>
            <w:r w:rsidR="002264B3">
              <w:rPr>
                <w:noProof/>
                <w:webHidden/>
              </w:rPr>
              <w:fldChar w:fldCharType="separate"/>
            </w:r>
            <w:r w:rsidR="002264B3">
              <w:rPr>
                <w:noProof/>
                <w:webHidden/>
              </w:rPr>
              <w:t>7</w:t>
            </w:r>
            <w:r w:rsidR="002264B3">
              <w:rPr>
                <w:noProof/>
                <w:webHidden/>
              </w:rPr>
              <w:fldChar w:fldCharType="end"/>
            </w:r>
          </w:hyperlink>
        </w:p>
        <w:p w14:paraId="51A89B26" w14:textId="77777777" w:rsidR="002264B3" w:rsidRDefault="003731D0">
          <w:pPr>
            <w:pStyle w:val="TOC1"/>
            <w:tabs>
              <w:tab w:val="right" w:leader="dot" w:pos="9350"/>
            </w:tabs>
            <w:rPr>
              <w:rFonts w:asciiTheme="minorHAnsi" w:eastAsiaTheme="minorEastAsia" w:hAnsiTheme="minorHAnsi"/>
              <w:noProof/>
              <w:sz w:val="22"/>
            </w:rPr>
          </w:pPr>
          <w:hyperlink w:anchor="_Toc21003155" w:history="1">
            <w:r w:rsidR="002264B3" w:rsidRPr="005F4463">
              <w:rPr>
                <w:rStyle w:val="Hyperlink"/>
                <w:noProof/>
              </w:rPr>
              <w:t>Perturbations</w:t>
            </w:r>
            <w:r w:rsidR="002264B3">
              <w:rPr>
                <w:noProof/>
                <w:webHidden/>
              </w:rPr>
              <w:tab/>
            </w:r>
            <w:r w:rsidR="002264B3">
              <w:rPr>
                <w:noProof/>
                <w:webHidden/>
              </w:rPr>
              <w:fldChar w:fldCharType="begin"/>
            </w:r>
            <w:r w:rsidR="002264B3">
              <w:rPr>
                <w:noProof/>
                <w:webHidden/>
              </w:rPr>
              <w:instrText xml:space="preserve"> PAGEREF _Toc21003155 \h </w:instrText>
            </w:r>
            <w:r w:rsidR="002264B3">
              <w:rPr>
                <w:noProof/>
                <w:webHidden/>
              </w:rPr>
            </w:r>
            <w:r w:rsidR="002264B3">
              <w:rPr>
                <w:noProof/>
                <w:webHidden/>
              </w:rPr>
              <w:fldChar w:fldCharType="separate"/>
            </w:r>
            <w:r w:rsidR="002264B3">
              <w:rPr>
                <w:noProof/>
                <w:webHidden/>
              </w:rPr>
              <w:t>8</w:t>
            </w:r>
            <w:r w:rsidR="002264B3">
              <w:rPr>
                <w:noProof/>
                <w:webHidden/>
              </w:rPr>
              <w:fldChar w:fldCharType="end"/>
            </w:r>
          </w:hyperlink>
        </w:p>
        <w:p w14:paraId="4C54D70C" w14:textId="77777777" w:rsidR="002264B3" w:rsidRDefault="003731D0">
          <w:pPr>
            <w:pStyle w:val="TOC2"/>
            <w:tabs>
              <w:tab w:val="right" w:leader="dot" w:pos="9350"/>
            </w:tabs>
            <w:rPr>
              <w:rFonts w:asciiTheme="minorHAnsi" w:eastAsiaTheme="minorEastAsia" w:hAnsiTheme="minorHAnsi"/>
              <w:noProof/>
              <w:sz w:val="22"/>
            </w:rPr>
          </w:pPr>
          <w:hyperlink w:anchor="_Toc21003156" w:history="1">
            <w:r w:rsidR="002264B3" w:rsidRPr="005F4463">
              <w:rPr>
                <w:rStyle w:val="Hyperlink"/>
                <w:noProof/>
              </w:rPr>
              <w:t>Aim 1 - Expand a neuromechanical model of a rat hindlimb to include a complete musculature with physiological muscle paths</w:t>
            </w:r>
            <w:r w:rsidR="002264B3">
              <w:rPr>
                <w:noProof/>
                <w:webHidden/>
              </w:rPr>
              <w:tab/>
            </w:r>
            <w:r w:rsidR="002264B3">
              <w:rPr>
                <w:noProof/>
                <w:webHidden/>
              </w:rPr>
              <w:fldChar w:fldCharType="begin"/>
            </w:r>
            <w:r w:rsidR="002264B3">
              <w:rPr>
                <w:noProof/>
                <w:webHidden/>
              </w:rPr>
              <w:instrText xml:space="preserve"> PAGEREF _Toc21003156 \h </w:instrText>
            </w:r>
            <w:r w:rsidR="002264B3">
              <w:rPr>
                <w:noProof/>
                <w:webHidden/>
              </w:rPr>
            </w:r>
            <w:r w:rsidR="002264B3">
              <w:rPr>
                <w:noProof/>
                <w:webHidden/>
              </w:rPr>
              <w:fldChar w:fldCharType="separate"/>
            </w:r>
            <w:r w:rsidR="002264B3">
              <w:rPr>
                <w:noProof/>
                <w:webHidden/>
              </w:rPr>
              <w:t>9</w:t>
            </w:r>
            <w:r w:rsidR="002264B3">
              <w:rPr>
                <w:noProof/>
                <w:webHidden/>
              </w:rPr>
              <w:fldChar w:fldCharType="end"/>
            </w:r>
          </w:hyperlink>
        </w:p>
        <w:p w14:paraId="6DCAC3D2" w14:textId="77777777" w:rsidR="002264B3" w:rsidRDefault="003731D0">
          <w:pPr>
            <w:pStyle w:val="TOC3"/>
            <w:tabs>
              <w:tab w:val="right" w:leader="dot" w:pos="9350"/>
            </w:tabs>
            <w:rPr>
              <w:rFonts w:asciiTheme="minorHAnsi" w:eastAsiaTheme="minorEastAsia" w:hAnsiTheme="minorHAnsi"/>
              <w:noProof/>
              <w:sz w:val="22"/>
            </w:rPr>
          </w:pPr>
          <w:hyperlink w:anchor="_Toc21003157" w:history="1">
            <w:r w:rsidR="002264B3" w:rsidRPr="005F4463">
              <w:rPr>
                <w:rStyle w:val="Hyperlink"/>
                <w:noProof/>
              </w:rPr>
              <w:t>Completed Work</w:t>
            </w:r>
            <w:r w:rsidR="002264B3">
              <w:rPr>
                <w:noProof/>
                <w:webHidden/>
              </w:rPr>
              <w:tab/>
            </w:r>
            <w:r w:rsidR="002264B3">
              <w:rPr>
                <w:noProof/>
                <w:webHidden/>
              </w:rPr>
              <w:fldChar w:fldCharType="begin"/>
            </w:r>
            <w:r w:rsidR="002264B3">
              <w:rPr>
                <w:noProof/>
                <w:webHidden/>
              </w:rPr>
              <w:instrText xml:space="preserve"> PAGEREF _Toc21003157 \h </w:instrText>
            </w:r>
            <w:r w:rsidR="002264B3">
              <w:rPr>
                <w:noProof/>
                <w:webHidden/>
              </w:rPr>
            </w:r>
            <w:r w:rsidR="002264B3">
              <w:rPr>
                <w:noProof/>
                <w:webHidden/>
              </w:rPr>
              <w:fldChar w:fldCharType="separate"/>
            </w:r>
            <w:r w:rsidR="002264B3">
              <w:rPr>
                <w:noProof/>
                <w:webHidden/>
              </w:rPr>
              <w:t>9</w:t>
            </w:r>
            <w:r w:rsidR="002264B3">
              <w:rPr>
                <w:noProof/>
                <w:webHidden/>
              </w:rPr>
              <w:fldChar w:fldCharType="end"/>
            </w:r>
          </w:hyperlink>
        </w:p>
        <w:p w14:paraId="16C72EAD" w14:textId="77777777" w:rsidR="002264B3" w:rsidRDefault="003731D0">
          <w:pPr>
            <w:pStyle w:val="TOC3"/>
            <w:tabs>
              <w:tab w:val="right" w:leader="dot" w:pos="9350"/>
            </w:tabs>
            <w:rPr>
              <w:rFonts w:asciiTheme="minorHAnsi" w:eastAsiaTheme="minorEastAsia" w:hAnsiTheme="minorHAnsi"/>
              <w:noProof/>
              <w:sz w:val="22"/>
            </w:rPr>
          </w:pPr>
          <w:hyperlink w:anchor="_Toc21003158" w:history="1">
            <w:r w:rsidR="002264B3" w:rsidRPr="005F4463">
              <w:rPr>
                <w:rStyle w:val="Hyperlink"/>
                <w:noProof/>
              </w:rPr>
              <w:t>Publications</w:t>
            </w:r>
            <w:r w:rsidR="002264B3">
              <w:rPr>
                <w:noProof/>
                <w:webHidden/>
              </w:rPr>
              <w:tab/>
            </w:r>
            <w:r w:rsidR="002264B3">
              <w:rPr>
                <w:noProof/>
                <w:webHidden/>
              </w:rPr>
              <w:fldChar w:fldCharType="begin"/>
            </w:r>
            <w:r w:rsidR="002264B3">
              <w:rPr>
                <w:noProof/>
                <w:webHidden/>
              </w:rPr>
              <w:instrText xml:space="preserve"> PAGEREF _Toc21003158 \h </w:instrText>
            </w:r>
            <w:r w:rsidR="002264B3">
              <w:rPr>
                <w:noProof/>
                <w:webHidden/>
              </w:rPr>
            </w:r>
            <w:r w:rsidR="002264B3">
              <w:rPr>
                <w:noProof/>
                <w:webHidden/>
              </w:rPr>
              <w:fldChar w:fldCharType="separate"/>
            </w:r>
            <w:r w:rsidR="002264B3">
              <w:rPr>
                <w:noProof/>
                <w:webHidden/>
              </w:rPr>
              <w:t>12</w:t>
            </w:r>
            <w:r w:rsidR="002264B3">
              <w:rPr>
                <w:noProof/>
                <w:webHidden/>
              </w:rPr>
              <w:fldChar w:fldCharType="end"/>
            </w:r>
          </w:hyperlink>
        </w:p>
        <w:p w14:paraId="72565F2A" w14:textId="77777777" w:rsidR="002264B3" w:rsidRDefault="003731D0">
          <w:pPr>
            <w:pStyle w:val="TOC2"/>
            <w:tabs>
              <w:tab w:val="right" w:leader="dot" w:pos="9350"/>
            </w:tabs>
            <w:rPr>
              <w:rFonts w:asciiTheme="minorHAnsi" w:eastAsiaTheme="minorEastAsia" w:hAnsiTheme="minorHAnsi"/>
              <w:noProof/>
              <w:sz w:val="22"/>
            </w:rPr>
          </w:pPr>
          <w:hyperlink w:anchor="_Toc21003159" w:history="1">
            <w:r w:rsidR="002264B3" w:rsidRPr="005F4463">
              <w:rPr>
                <w:rStyle w:val="Hyperlink"/>
                <w:noProof/>
              </w:rPr>
              <w:t>Aim 2 – Investigate muscle activation strategies that meet torque demands under nominal and perturbed conditions</w:t>
            </w:r>
            <w:r w:rsidR="002264B3">
              <w:rPr>
                <w:noProof/>
                <w:webHidden/>
              </w:rPr>
              <w:tab/>
            </w:r>
            <w:r w:rsidR="002264B3">
              <w:rPr>
                <w:noProof/>
                <w:webHidden/>
              </w:rPr>
              <w:fldChar w:fldCharType="begin"/>
            </w:r>
            <w:r w:rsidR="002264B3">
              <w:rPr>
                <w:noProof/>
                <w:webHidden/>
              </w:rPr>
              <w:instrText xml:space="preserve"> PAGEREF _Toc21003159 \h </w:instrText>
            </w:r>
            <w:r w:rsidR="002264B3">
              <w:rPr>
                <w:noProof/>
                <w:webHidden/>
              </w:rPr>
            </w:r>
            <w:r w:rsidR="002264B3">
              <w:rPr>
                <w:noProof/>
                <w:webHidden/>
              </w:rPr>
              <w:fldChar w:fldCharType="separate"/>
            </w:r>
            <w:r w:rsidR="002264B3">
              <w:rPr>
                <w:noProof/>
                <w:webHidden/>
              </w:rPr>
              <w:t>12</w:t>
            </w:r>
            <w:r w:rsidR="002264B3">
              <w:rPr>
                <w:noProof/>
                <w:webHidden/>
              </w:rPr>
              <w:fldChar w:fldCharType="end"/>
            </w:r>
          </w:hyperlink>
        </w:p>
        <w:p w14:paraId="768DB090" w14:textId="77777777" w:rsidR="002264B3" w:rsidRDefault="003731D0">
          <w:pPr>
            <w:pStyle w:val="TOC3"/>
            <w:tabs>
              <w:tab w:val="right" w:leader="dot" w:pos="9350"/>
            </w:tabs>
            <w:rPr>
              <w:rFonts w:asciiTheme="minorHAnsi" w:eastAsiaTheme="minorEastAsia" w:hAnsiTheme="minorHAnsi"/>
              <w:noProof/>
              <w:sz w:val="22"/>
            </w:rPr>
          </w:pPr>
          <w:hyperlink w:anchor="_Toc21003160" w:history="1">
            <w:r w:rsidR="002264B3" w:rsidRPr="005F4463">
              <w:rPr>
                <w:rStyle w:val="Hyperlink"/>
                <w:noProof/>
              </w:rPr>
              <w:t>Background</w:t>
            </w:r>
            <w:r w:rsidR="002264B3">
              <w:rPr>
                <w:noProof/>
                <w:webHidden/>
              </w:rPr>
              <w:tab/>
            </w:r>
            <w:r w:rsidR="002264B3">
              <w:rPr>
                <w:noProof/>
                <w:webHidden/>
              </w:rPr>
              <w:fldChar w:fldCharType="begin"/>
            </w:r>
            <w:r w:rsidR="002264B3">
              <w:rPr>
                <w:noProof/>
                <w:webHidden/>
              </w:rPr>
              <w:instrText xml:space="preserve"> PAGEREF _Toc21003160 \h </w:instrText>
            </w:r>
            <w:r w:rsidR="002264B3">
              <w:rPr>
                <w:noProof/>
                <w:webHidden/>
              </w:rPr>
            </w:r>
            <w:r w:rsidR="002264B3">
              <w:rPr>
                <w:noProof/>
                <w:webHidden/>
              </w:rPr>
              <w:fldChar w:fldCharType="separate"/>
            </w:r>
            <w:r w:rsidR="002264B3">
              <w:rPr>
                <w:noProof/>
                <w:webHidden/>
              </w:rPr>
              <w:t>12</w:t>
            </w:r>
            <w:r w:rsidR="002264B3">
              <w:rPr>
                <w:noProof/>
                <w:webHidden/>
              </w:rPr>
              <w:fldChar w:fldCharType="end"/>
            </w:r>
          </w:hyperlink>
        </w:p>
        <w:p w14:paraId="34BB6A24" w14:textId="77777777" w:rsidR="002264B3" w:rsidRDefault="003731D0">
          <w:pPr>
            <w:pStyle w:val="TOC3"/>
            <w:tabs>
              <w:tab w:val="right" w:leader="dot" w:pos="9350"/>
            </w:tabs>
            <w:rPr>
              <w:rFonts w:asciiTheme="minorHAnsi" w:eastAsiaTheme="minorEastAsia" w:hAnsiTheme="minorHAnsi"/>
              <w:noProof/>
              <w:sz w:val="22"/>
            </w:rPr>
          </w:pPr>
          <w:hyperlink w:anchor="_Toc21003161" w:history="1">
            <w:r w:rsidR="002264B3" w:rsidRPr="005F4463">
              <w:rPr>
                <w:rStyle w:val="Hyperlink"/>
                <w:noProof/>
              </w:rPr>
              <w:t>Aim 2 Remaining Work: Optimizing Hill Parameters</w:t>
            </w:r>
            <w:r w:rsidR="002264B3">
              <w:rPr>
                <w:noProof/>
                <w:webHidden/>
              </w:rPr>
              <w:tab/>
            </w:r>
            <w:r w:rsidR="002264B3">
              <w:rPr>
                <w:noProof/>
                <w:webHidden/>
              </w:rPr>
              <w:fldChar w:fldCharType="begin"/>
            </w:r>
            <w:r w:rsidR="002264B3">
              <w:rPr>
                <w:noProof/>
                <w:webHidden/>
              </w:rPr>
              <w:instrText xml:space="preserve"> PAGEREF _Toc21003161 \h </w:instrText>
            </w:r>
            <w:r w:rsidR="002264B3">
              <w:rPr>
                <w:noProof/>
                <w:webHidden/>
              </w:rPr>
            </w:r>
            <w:r w:rsidR="002264B3">
              <w:rPr>
                <w:noProof/>
                <w:webHidden/>
              </w:rPr>
              <w:fldChar w:fldCharType="separate"/>
            </w:r>
            <w:r w:rsidR="002264B3">
              <w:rPr>
                <w:noProof/>
                <w:webHidden/>
              </w:rPr>
              <w:t>20</w:t>
            </w:r>
            <w:r w:rsidR="002264B3">
              <w:rPr>
                <w:noProof/>
                <w:webHidden/>
              </w:rPr>
              <w:fldChar w:fldCharType="end"/>
            </w:r>
          </w:hyperlink>
        </w:p>
        <w:p w14:paraId="14E3BB3A" w14:textId="77777777" w:rsidR="002264B3" w:rsidRDefault="003731D0">
          <w:pPr>
            <w:pStyle w:val="TOC3"/>
            <w:tabs>
              <w:tab w:val="right" w:leader="dot" w:pos="9350"/>
            </w:tabs>
            <w:rPr>
              <w:rFonts w:asciiTheme="minorHAnsi" w:eastAsiaTheme="minorEastAsia" w:hAnsiTheme="minorHAnsi"/>
              <w:noProof/>
              <w:sz w:val="22"/>
            </w:rPr>
          </w:pPr>
          <w:hyperlink w:anchor="_Toc21003162" w:history="1">
            <w:r w:rsidR="002264B3" w:rsidRPr="005F4463">
              <w:rPr>
                <w:rStyle w:val="Hyperlink"/>
                <w:noProof/>
              </w:rPr>
              <w:t>Aim 2 Remaining Work: Modeled EMGs</w:t>
            </w:r>
            <w:r w:rsidR="002264B3">
              <w:rPr>
                <w:noProof/>
                <w:webHidden/>
              </w:rPr>
              <w:tab/>
            </w:r>
            <w:r w:rsidR="002264B3">
              <w:rPr>
                <w:noProof/>
                <w:webHidden/>
              </w:rPr>
              <w:fldChar w:fldCharType="begin"/>
            </w:r>
            <w:r w:rsidR="002264B3">
              <w:rPr>
                <w:noProof/>
                <w:webHidden/>
              </w:rPr>
              <w:instrText xml:space="preserve"> PAGEREF _Toc21003162 \h </w:instrText>
            </w:r>
            <w:r w:rsidR="002264B3">
              <w:rPr>
                <w:noProof/>
                <w:webHidden/>
              </w:rPr>
            </w:r>
            <w:r w:rsidR="002264B3">
              <w:rPr>
                <w:noProof/>
                <w:webHidden/>
              </w:rPr>
              <w:fldChar w:fldCharType="separate"/>
            </w:r>
            <w:r w:rsidR="002264B3">
              <w:rPr>
                <w:noProof/>
                <w:webHidden/>
              </w:rPr>
              <w:t>21</w:t>
            </w:r>
            <w:r w:rsidR="002264B3">
              <w:rPr>
                <w:noProof/>
                <w:webHidden/>
              </w:rPr>
              <w:fldChar w:fldCharType="end"/>
            </w:r>
          </w:hyperlink>
        </w:p>
        <w:p w14:paraId="7F9252DE" w14:textId="77777777" w:rsidR="002264B3" w:rsidRDefault="003731D0">
          <w:pPr>
            <w:pStyle w:val="TOC2"/>
            <w:tabs>
              <w:tab w:val="right" w:leader="dot" w:pos="9350"/>
            </w:tabs>
            <w:rPr>
              <w:rFonts w:asciiTheme="minorHAnsi" w:eastAsiaTheme="minorEastAsia" w:hAnsiTheme="minorHAnsi"/>
              <w:noProof/>
              <w:sz w:val="22"/>
            </w:rPr>
          </w:pPr>
          <w:hyperlink w:anchor="_Toc21003163" w:history="1">
            <w:r w:rsidR="002264B3" w:rsidRPr="005F4463">
              <w:rPr>
                <w:rStyle w:val="Hyperlink"/>
                <w:noProof/>
              </w:rPr>
              <w:t>Aim 3 – Create novel simulation tools for neuromechanical simulations focused on large-scale neural network design</w:t>
            </w:r>
            <w:r w:rsidR="002264B3">
              <w:rPr>
                <w:noProof/>
                <w:webHidden/>
              </w:rPr>
              <w:tab/>
            </w:r>
            <w:r w:rsidR="002264B3">
              <w:rPr>
                <w:noProof/>
                <w:webHidden/>
              </w:rPr>
              <w:fldChar w:fldCharType="begin"/>
            </w:r>
            <w:r w:rsidR="002264B3">
              <w:rPr>
                <w:noProof/>
                <w:webHidden/>
              </w:rPr>
              <w:instrText xml:space="preserve"> PAGEREF _Toc21003163 \h </w:instrText>
            </w:r>
            <w:r w:rsidR="002264B3">
              <w:rPr>
                <w:noProof/>
                <w:webHidden/>
              </w:rPr>
            </w:r>
            <w:r w:rsidR="002264B3">
              <w:rPr>
                <w:noProof/>
                <w:webHidden/>
              </w:rPr>
              <w:fldChar w:fldCharType="separate"/>
            </w:r>
            <w:r w:rsidR="002264B3">
              <w:rPr>
                <w:noProof/>
                <w:webHidden/>
              </w:rPr>
              <w:t>22</w:t>
            </w:r>
            <w:r w:rsidR="002264B3">
              <w:rPr>
                <w:noProof/>
                <w:webHidden/>
              </w:rPr>
              <w:fldChar w:fldCharType="end"/>
            </w:r>
          </w:hyperlink>
        </w:p>
        <w:p w14:paraId="2B8214B2" w14:textId="77777777" w:rsidR="002264B3" w:rsidRDefault="003731D0">
          <w:pPr>
            <w:pStyle w:val="TOC3"/>
            <w:tabs>
              <w:tab w:val="right" w:leader="dot" w:pos="9350"/>
            </w:tabs>
            <w:rPr>
              <w:rFonts w:asciiTheme="minorHAnsi" w:eastAsiaTheme="minorEastAsia" w:hAnsiTheme="minorHAnsi"/>
              <w:noProof/>
              <w:sz w:val="22"/>
            </w:rPr>
          </w:pPr>
          <w:hyperlink w:anchor="_Toc21003164" w:history="1">
            <w:r w:rsidR="002264B3" w:rsidRPr="005F4463">
              <w:rPr>
                <w:rStyle w:val="Hyperlink"/>
                <w:noProof/>
              </w:rPr>
              <w:t>Motivation</w:t>
            </w:r>
            <w:r w:rsidR="002264B3">
              <w:rPr>
                <w:noProof/>
                <w:webHidden/>
              </w:rPr>
              <w:tab/>
            </w:r>
            <w:r w:rsidR="002264B3">
              <w:rPr>
                <w:noProof/>
                <w:webHidden/>
              </w:rPr>
              <w:fldChar w:fldCharType="begin"/>
            </w:r>
            <w:r w:rsidR="002264B3">
              <w:rPr>
                <w:noProof/>
                <w:webHidden/>
              </w:rPr>
              <w:instrText xml:space="preserve"> PAGEREF _Toc21003164 \h </w:instrText>
            </w:r>
            <w:r w:rsidR="002264B3">
              <w:rPr>
                <w:noProof/>
                <w:webHidden/>
              </w:rPr>
            </w:r>
            <w:r w:rsidR="002264B3">
              <w:rPr>
                <w:noProof/>
                <w:webHidden/>
              </w:rPr>
              <w:fldChar w:fldCharType="separate"/>
            </w:r>
            <w:r w:rsidR="002264B3">
              <w:rPr>
                <w:noProof/>
                <w:webHidden/>
              </w:rPr>
              <w:t>22</w:t>
            </w:r>
            <w:r w:rsidR="002264B3">
              <w:rPr>
                <w:noProof/>
                <w:webHidden/>
              </w:rPr>
              <w:fldChar w:fldCharType="end"/>
            </w:r>
          </w:hyperlink>
        </w:p>
        <w:p w14:paraId="3860C8DB" w14:textId="77777777" w:rsidR="002264B3" w:rsidRDefault="003731D0">
          <w:pPr>
            <w:pStyle w:val="TOC3"/>
            <w:tabs>
              <w:tab w:val="right" w:leader="dot" w:pos="9350"/>
            </w:tabs>
            <w:rPr>
              <w:rFonts w:asciiTheme="minorHAnsi" w:eastAsiaTheme="minorEastAsia" w:hAnsiTheme="minorHAnsi"/>
              <w:noProof/>
              <w:sz w:val="22"/>
            </w:rPr>
          </w:pPr>
          <w:hyperlink w:anchor="_Toc21003165" w:history="1">
            <w:r w:rsidR="002264B3" w:rsidRPr="005F4463">
              <w:rPr>
                <w:rStyle w:val="Hyperlink"/>
                <w:noProof/>
              </w:rPr>
              <w:t>Aim 3 Remaining Work: A Novel Neuromechanical Simulation Package</w:t>
            </w:r>
            <w:r w:rsidR="002264B3">
              <w:rPr>
                <w:noProof/>
                <w:webHidden/>
              </w:rPr>
              <w:tab/>
            </w:r>
            <w:r w:rsidR="002264B3">
              <w:rPr>
                <w:noProof/>
                <w:webHidden/>
              </w:rPr>
              <w:fldChar w:fldCharType="begin"/>
            </w:r>
            <w:r w:rsidR="002264B3">
              <w:rPr>
                <w:noProof/>
                <w:webHidden/>
              </w:rPr>
              <w:instrText xml:space="preserve"> PAGEREF _Toc21003165 \h </w:instrText>
            </w:r>
            <w:r w:rsidR="002264B3">
              <w:rPr>
                <w:noProof/>
                <w:webHidden/>
              </w:rPr>
            </w:r>
            <w:r w:rsidR="002264B3">
              <w:rPr>
                <w:noProof/>
                <w:webHidden/>
              </w:rPr>
              <w:fldChar w:fldCharType="separate"/>
            </w:r>
            <w:r w:rsidR="002264B3">
              <w:rPr>
                <w:noProof/>
                <w:webHidden/>
              </w:rPr>
              <w:t>24</w:t>
            </w:r>
            <w:r w:rsidR="002264B3">
              <w:rPr>
                <w:noProof/>
                <w:webHidden/>
              </w:rPr>
              <w:fldChar w:fldCharType="end"/>
            </w:r>
          </w:hyperlink>
        </w:p>
        <w:p w14:paraId="74064B61" w14:textId="77777777" w:rsidR="002264B3" w:rsidRDefault="003731D0">
          <w:pPr>
            <w:pStyle w:val="TOC1"/>
            <w:tabs>
              <w:tab w:val="right" w:leader="dot" w:pos="9350"/>
            </w:tabs>
            <w:rPr>
              <w:rFonts w:asciiTheme="minorHAnsi" w:eastAsiaTheme="minorEastAsia" w:hAnsiTheme="minorHAnsi"/>
              <w:noProof/>
              <w:sz w:val="22"/>
            </w:rPr>
          </w:pPr>
          <w:hyperlink w:anchor="_Toc21003166" w:history="1">
            <w:r w:rsidR="002264B3" w:rsidRPr="005F4463">
              <w:rPr>
                <w:rStyle w:val="Hyperlink"/>
                <w:noProof/>
              </w:rPr>
              <w:t>References</w:t>
            </w:r>
            <w:r w:rsidR="002264B3">
              <w:rPr>
                <w:noProof/>
                <w:webHidden/>
              </w:rPr>
              <w:tab/>
            </w:r>
            <w:r w:rsidR="002264B3">
              <w:rPr>
                <w:noProof/>
                <w:webHidden/>
              </w:rPr>
              <w:fldChar w:fldCharType="begin"/>
            </w:r>
            <w:r w:rsidR="002264B3">
              <w:rPr>
                <w:noProof/>
                <w:webHidden/>
              </w:rPr>
              <w:instrText xml:space="preserve"> PAGEREF _Toc21003166 \h </w:instrText>
            </w:r>
            <w:r w:rsidR="002264B3">
              <w:rPr>
                <w:noProof/>
                <w:webHidden/>
              </w:rPr>
            </w:r>
            <w:r w:rsidR="002264B3">
              <w:rPr>
                <w:noProof/>
                <w:webHidden/>
              </w:rPr>
              <w:fldChar w:fldCharType="separate"/>
            </w:r>
            <w:r w:rsidR="002264B3">
              <w:rPr>
                <w:noProof/>
                <w:webHidden/>
              </w:rPr>
              <w:t>25</w:t>
            </w:r>
            <w:r w:rsidR="002264B3">
              <w:rPr>
                <w:noProof/>
                <w:webHidden/>
              </w:rPr>
              <w:fldChar w:fldCharType="end"/>
            </w:r>
          </w:hyperlink>
        </w:p>
        <w:p w14:paraId="0A2CF64F" w14:textId="77777777" w:rsidR="00201A51" w:rsidRPr="00201A51" w:rsidRDefault="0070242F" w:rsidP="00160564">
          <w:pPr>
            <w:spacing w:line="240" w:lineRule="auto"/>
            <w:rPr>
              <w:rFonts w:ascii="Times New Roman" w:hAnsi="Times New Roman" w:cs="Times New Roman"/>
              <w:sz w:val="24"/>
              <w:szCs w:val="24"/>
            </w:rPr>
          </w:pPr>
          <w:r>
            <w:rPr>
              <w:rFonts w:ascii="Times New Roman" w:hAnsi="Times New Roman" w:cs="Times New Roman"/>
              <w:b/>
              <w:bCs/>
              <w:noProof/>
              <w:sz w:val="24"/>
              <w:szCs w:val="24"/>
            </w:rPr>
            <w:fldChar w:fldCharType="end"/>
          </w:r>
        </w:p>
      </w:sdtContent>
    </w:sdt>
    <w:p w14:paraId="79F1DC09" w14:textId="77777777" w:rsidR="00050070" w:rsidRDefault="00050070" w:rsidP="00160564">
      <w:pPr>
        <w:pStyle w:val="NoSpacing"/>
        <w:spacing w:line="240" w:lineRule="auto"/>
      </w:pPr>
    </w:p>
    <w:p w14:paraId="4E932CF8" w14:textId="77777777" w:rsidR="00050070" w:rsidRDefault="00050070" w:rsidP="00160564">
      <w:pPr>
        <w:pStyle w:val="NoSpacing"/>
        <w:spacing w:line="240" w:lineRule="auto"/>
      </w:pPr>
    </w:p>
    <w:p w14:paraId="7F310EEA" w14:textId="77777777" w:rsidR="00050070" w:rsidRDefault="00050070" w:rsidP="00160564">
      <w:pPr>
        <w:pStyle w:val="NoSpacing"/>
        <w:spacing w:line="240" w:lineRule="auto"/>
      </w:pPr>
    </w:p>
    <w:p w14:paraId="18162BA2" w14:textId="77777777" w:rsidR="00050070" w:rsidRDefault="00050070" w:rsidP="00160564">
      <w:pPr>
        <w:pStyle w:val="NoSpacing"/>
        <w:spacing w:line="240" w:lineRule="auto"/>
      </w:pPr>
    </w:p>
    <w:p w14:paraId="2594ACD0" w14:textId="77777777" w:rsidR="00050070" w:rsidRDefault="00050070" w:rsidP="00160564">
      <w:pPr>
        <w:pStyle w:val="NoSpacing"/>
        <w:spacing w:line="240" w:lineRule="auto"/>
      </w:pPr>
    </w:p>
    <w:p w14:paraId="53B65B90" w14:textId="77777777" w:rsidR="00050070" w:rsidRDefault="00050070" w:rsidP="00160564">
      <w:pPr>
        <w:pStyle w:val="NoSpacing"/>
        <w:spacing w:line="240" w:lineRule="auto"/>
      </w:pPr>
    </w:p>
    <w:p w14:paraId="15E37F67" w14:textId="77777777" w:rsidR="00050070" w:rsidRDefault="00050070" w:rsidP="00160564">
      <w:pPr>
        <w:pStyle w:val="NoSpacing"/>
        <w:spacing w:line="240" w:lineRule="auto"/>
      </w:pPr>
    </w:p>
    <w:p w14:paraId="3086AF91" w14:textId="77777777" w:rsidR="002264B3" w:rsidRDefault="002264B3" w:rsidP="00160564">
      <w:pPr>
        <w:pStyle w:val="NoSpacing"/>
        <w:spacing w:line="240" w:lineRule="auto"/>
      </w:pPr>
    </w:p>
    <w:p w14:paraId="539B4EF6" w14:textId="77777777" w:rsidR="00050070" w:rsidRDefault="00050070" w:rsidP="00160564">
      <w:pPr>
        <w:pStyle w:val="NoSpacing"/>
        <w:spacing w:line="240" w:lineRule="auto"/>
      </w:pPr>
    </w:p>
    <w:p w14:paraId="2A6B75B1" w14:textId="22D70B6B" w:rsidR="008804A9" w:rsidRPr="00160564" w:rsidRDefault="00F230D7" w:rsidP="00160564">
      <w:pPr>
        <w:pStyle w:val="Heading1"/>
      </w:pPr>
      <w:bookmarkStart w:id="1" w:name="_Toc21003151"/>
      <w:r>
        <w:lastRenderedPageBreak/>
        <w:t>Motivation</w:t>
      </w:r>
      <w:bookmarkEnd w:id="1"/>
    </w:p>
    <w:p w14:paraId="5B3648CC" w14:textId="33A5307A" w:rsidR="00C24AC7" w:rsidRPr="00646990" w:rsidRDefault="00133A75" w:rsidP="00133A75">
      <w:pPr>
        <w:pStyle w:val="NoSpacing"/>
        <w:ind w:firstLine="720"/>
      </w:pPr>
      <w:r>
        <w:t>Animals are better suited than robots to address walking hazards</w:t>
      </w:r>
      <w:r w:rsidR="00C24AC7" w:rsidRPr="00646990">
        <w:t>, suggesting that a biologically-inspired control system could be an effective foundation for robotic control. Understanding the exact mechanisms that</w:t>
      </w:r>
      <w:r w:rsidR="00765C78">
        <w:t xml:space="preserve"> </w:t>
      </w:r>
      <w:r w:rsidR="00C24AC7" w:rsidRPr="00646990">
        <w:t xml:space="preserve"> animals use to coordinate hierarchical sensorimotor pathways </w:t>
      </w:r>
      <w:commentRangeStart w:id="2"/>
      <w:r w:rsidR="00C24AC7" w:rsidRPr="00646990">
        <w:t xml:space="preserve">requires </w:t>
      </w:r>
      <w:commentRangeEnd w:id="2"/>
      <w:r w:rsidR="000A70E7">
        <w:rPr>
          <w:rStyle w:val="CommentReference"/>
          <w:rFonts w:asciiTheme="minorHAnsi" w:hAnsiTheme="minorHAnsi"/>
        </w:rPr>
        <w:commentReference w:id="2"/>
      </w:r>
      <w:r w:rsidR="00C24AC7" w:rsidRPr="00646990">
        <w:t xml:space="preserve">invasive experimentation that can impede the natural performance of the system. Biomechanical models have been developed </w:t>
      </w:r>
      <w:commentRangeStart w:id="3"/>
      <w:r w:rsidR="00C24AC7" w:rsidRPr="00646990">
        <w:t xml:space="preserve">to better understand </w:t>
      </w:r>
      <w:commentRangeEnd w:id="3"/>
      <w:r w:rsidR="00527D5B">
        <w:rPr>
          <w:rStyle w:val="CommentReference"/>
          <w:rFonts w:asciiTheme="minorHAnsi" w:hAnsiTheme="minorHAnsi"/>
        </w:rPr>
        <w:commentReference w:id="3"/>
      </w:r>
      <w:r w:rsidR="00C24AC7" w:rsidRPr="00646990">
        <w:t xml:space="preserve">the complex interplay of the nervous and body systems. Sufficiently sophisticated biomechanical modeling tools must be created to address the wealth of biological data as it increases with further experimentation. This work </w:t>
      </w:r>
      <w:commentRangeStart w:id="4"/>
      <w:r w:rsidR="00C24AC7" w:rsidRPr="00646990">
        <w:t xml:space="preserve">discusses </w:t>
      </w:r>
      <w:commentRangeEnd w:id="4"/>
      <w:r w:rsidR="00FB0FE9">
        <w:rPr>
          <w:rStyle w:val="CommentReference"/>
          <w:rFonts w:asciiTheme="minorHAnsi" w:hAnsiTheme="minorHAnsi"/>
        </w:rPr>
        <w:commentReference w:id="4"/>
      </w:r>
      <w:r w:rsidR="00C24AC7" w:rsidRPr="00646990">
        <w:t>the development of a biomechanical model through the lens of simulation tools which could aid in future model development.</w:t>
      </w:r>
    </w:p>
    <w:p w14:paraId="388C221D" w14:textId="364854ED" w:rsidR="00C24AC7" w:rsidRPr="00646990" w:rsidRDefault="00C24AC7" w:rsidP="00646990">
      <w:pPr>
        <w:pStyle w:val="NoSpacing"/>
        <w:ind w:firstLine="720"/>
      </w:pPr>
      <w:r w:rsidRPr="00646990">
        <w:t xml:space="preserve">The growing inclusion of biomechanics in robotic design emphasizes the importance of incorporating principles of “living machines” into </w:t>
      </w:r>
      <w:commentRangeStart w:id="5"/>
      <w:r w:rsidRPr="00646990">
        <w:t xml:space="preserve">product </w:t>
      </w:r>
      <w:commentRangeEnd w:id="5"/>
      <w:r w:rsidR="00E56E89">
        <w:rPr>
          <w:rStyle w:val="CommentReference"/>
          <w:rFonts w:asciiTheme="minorHAnsi" w:hAnsiTheme="minorHAnsi"/>
        </w:rPr>
        <w:commentReference w:id="5"/>
      </w:r>
      <w:commentRangeStart w:id="6"/>
      <w:r w:rsidRPr="00646990">
        <w:t>development</w:t>
      </w:r>
      <w:commentRangeEnd w:id="6"/>
      <w:r w:rsidR="00E56E89">
        <w:rPr>
          <w:rStyle w:val="CommentReference"/>
          <w:rFonts w:asciiTheme="minorHAnsi" w:hAnsiTheme="minorHAnsi"/>
        </w:rPr>
        <w:commentReference w:id="6"/>
      </w:r>
      <w:r w:rsidRPr="00646990">
        <w:t xml:space="preserve">. Roboticists are beginning to incorporate musculature in these robots and even integrating biological control systems to coordinate them </w:t>
      </w:r>
      <w:r w:rsidRPr="00646990">
        <w:fldChar w:fldCharType="begin"/>
      </w:r>
      <w:r w:rsidRPr="00646990">
        <w:instrText xml:space="preserve"> ADDIN ZOTERO_ITEM CSL_CITATION {"citationID":"uX0yZyPZ","properties":{"formattedCitation":"(Sharbafi et al. 2016; Luo et al. 2018)","plainCitation":"(Sharbafi et al. 2016; Luo et al. 2018)","noteIndex":0},"citationItems":[{"id":396,"uris":["http://zotero.org/users/2047454/items/IES2TRJJ"],"uri":["http://zotero.org/users/2047454/items/IES2TRJJ"],"itemData":{"id":396,"type":"article-journal","title":"A new biarticular actuator design facilitates control of leg function in BioBiped3","container-title":"Bioinspiration &amp; Biomimetics","page":"046003","volume":"11","issue":"4","source":"Institute of Physics","abstract":"Bioinspired legged locomotion comprises different aspects, such as (i) benefiting from reduced complexity control approaches as observed in humans/animals, (ii) combining embodiment with the controllers and (iii) reflecting neural control mechanisms. One of the most important lessons learned from nature is the significant role of compliance in simplifying control, enhancing energy efficiency and robustness against perturbations for legged locomotion. In this research, we investigate how body morphology in combination with actuator design may facilitate motor control of leg function. Inspired by the human leg muscular system, we show that biarticular muscles have a key role in balancing the upper body, joint coordination and swing leg control. Appropriate adjustment of biarticular spring rest length and stiffness can simplify the control and also reduce energy consumption. In order to test these findings, the BioBiped3 robot was developed as a new version of BioBiped series of biologically inspired, compliant musculoskeletal robots. In this robot, three-segmented legs actuated by mono- and biarticular series elastic actuators mimic the nine major human leg muscle groups. With the new biarticular actuators in BioBiped3, novel simplified control concepts for postural balance and for joint coordination in rebounding movements (drop jumps) were demonstrated and approved.","DOI":"10.1088/1748-3190/11/4/046003","ISSN":"1748-3190","journalAbbreviation":"Bioinspir. Biomim.","language":"en","author":[{"family":"Sharbafi","given":"Maziar Ahmad"},{"family":"Rode","given":"Christian"},{"family":"Kurowski","given":"Stefan"},{"family":"Scholz","given":"Dorian"},{"family":"Möckel","given":"Rico"},{"literal":"Katayon Radkhah"},{"family":"Zhao","given":"Guoping"},{"family":"Rashty","given":"Aida Mohammadinejad"},{"family":"Stryk","given":"Oskar","dropping-particle":"von"},{"family":"Seyfarth","given":"Andre"}],"issued":{"date-parts":[["2016"]]}}},{"id":686,"uris":["http://zotero.org/users/2047454/items/2PW2AD2Y"],"uri":["http://zotero.org/users/2047454/items/2PW2AD2Y"],"itemData":{"id":686,"type":"paper-conference","title":"Adaptive CPG-Based Impedance Control for Assistive Lower Limb Exoskeleton","container-title":"2018 IEEE International Conference on Robotics and Biomimetics (ROBIO)","page":"685-690","source":"IEEE Xplore","event":"2018 IEEE International Conference on Robotics and Biomimetics (ROBIO)","abstract":"Adaptation to user's impedance properties has been viewed imperative in developing assistive exoskeletons. However, most exoskeletons are still rather controlled with predefined joint trajectories. Inspired by the success in locomotion control for humanoid robots using central pattern generator (CPG) and impedance control for human-robot interaction, an impedance control based on CPG that can adapt to human's impedance properties is presented in this work. The proposed method is validated by a simulation in MATLAB/Simulink, integrating a 6-DOF lower limb exoskeleton model with a musculoskeletal human model. Simulation results indicate that the lower limb exoskeleton, incorporating the proposed adaptive CPG-based impedance controller, can effectively assist human walking.","DOI":"10.1109/ROBIO.2018.8664912","author":[{"family":"Luo","given":"R."},{"family":"Sun","given":"S."},{"family":"Zhao","given":"X."},{"family":"Zhang","given":"Y."},{"family":"Tang","given":"Y."}],"issued":{"date-parts":[["2018",12]]}}}],"schema":"https://github.com/citation-style-language/schema/raw/master/csl-citation.json"} </w:instrText>
      </w:r>
      <w:r w:rsidRPr="00646990">
        <w:fldChar w:fldCharType="separate"/>
      </w:r>
      <w:r w:rsidRPr="00646990">
        <w:t>(Sharbafi et al. 2016; Luo et al. 2018)</w:t>
      </w:r>
      <w:r w:rsidRPr="00646990">
        <w:fldChar w:fldCharType="end"/>
      </w:r>
      <w:r w:rsidRPr="00646990">
        <w:t xml:space="preserve">. Studies have been done on many types of locomotion such as swimming </w:t>
      </w:r>
      <w:r w:rsidRPr="00646990">
        <w:fldChar w:fldCharType="begin"/>
      </w:r>
      <w:r w:rsidRPr="00646990">
        <w:instrText xml:space="preserve"> ADDIN ZOTERO_ITEM CSL_CITATION {"citationID":"KaGGeLxh","properties":{"formattedCitation":"(Weeks and Jr 1978)","plainCitation":"(Weeks and Jr 1978)","noteIndex":0},"citationItems":[{"id":750,"uris":["http://zotero.org/users/2047454/items/MXX5PR2P"],"uri":["http://zotero.org/users/2047454/items/MXX5PR2P"],"itemData":{"id":750,"type":"article-journal","title":"Initiation, Maintenance and Modulation of Swimming in the Medicinal Leech by the Activity of a Single Neurone","container-title":"Journal of Experimental Biology","page":"71-88","volume":"77","issue":"1","source":"jeb.biologists.org","abstract":"Skip to Next Section\nA neurone (designated cell 204) has been identified in the segmental ganglia of the leech which, when stimulated intracellularly in isolated nerve cords, reliably initiates and maintains the neuronal activity pattern characteristic of swimming. In a minimally dissected leech, cell 204 activity results in normal swimming movements.\nCell 204 is an unpaired, intersegmental interneurone which is present in most, if not all, of the segmental ganglia. Horseradish peroxidase injections indicate that cell 204 has extensive arborizations in its own ganglion and sends an axon both anteriorly and posteriorly via Faivre's Nerve.\nCell 204 is normally quiescent, but during swimming activity becomes depolarized and produces impulse bursts in the ventral contraction phase of its own segment. Such activity is observed in every cell 204 in the nerve cord and is independent of the stimulus used to evoke the swimming episode.\nActivity in any cell 204 is sufficient for initiation and maintenance of swimming activity, whereas activity in any two of them is not necessary for swimming.\nDuring swimming activity, imposed increases in the impulse frequency of any cell 204 cause a decrease in the swim cycle period of the entire nerve cord.\nTactile stimulation of the skin, which is an effective method of eliciting swimming episodes, excites cell 204.\nOur findings indicate that cell 204 may activate swimming in the intact leech.","ISSN":"0022-0949, 1477-9145","language":"en","author":[{"family":"Weeks","given":"Jams C."},{"family":"Jr","given":"William B. Kristan"}],"issued":{"date-parts":[["1978",12,1]]}}}],"schema":"https://github.com/citation-style-language/schema/raw/master/csl-citation.json"} </w:instrText>
      </w:r>
      <w:r w:rsidRPr="00646990">
        <w:fldChar w:fldCharType="separate"/>
      </w:r>
      <w:r w:rsidRPr="00646990">
        <w:t>(Weeks and Jr 1978)</w:t>
      </w:r>
      <w:r w:rsidRPr="00646990">
        <w:fldChar w:fldCharType="end"/>
      </w:r>
      <w:r w:rsidRPr="00646990">
        <w:t xml:space="preserve">, flying </w:t>
      </w:r>
      <w:r w:rsidRPr="00646990">
        <w:fldChar w:fldCharType="begin"/>
      </w:r>
      <w:r w:rsidRPr="00646990">
        <w:instrText xml:space="preserve"> ADDIN ZOTERO_ITEM CSL_CITATION {"citationID":"TaktDCc5","properties":{"formattedCitation":"(Chung and Dorothy 2010)","plainCitation":"(Chung and Dorothy 2010)","noteIndex":0},"citationItems":[{"id":753,"uris":["http://zotero.org/users/2047454/items/IVM3ULD7"],"uri":["http://zotero.org/users/2047454/items/IVM3ULD7"],"itemData":{"id":753,"type":"article-journal","title":"Neurobiologically Inspired Control of Engineered Flapping Flight","container-title":"Journal of Guidance, Control, and Dynamics","page":"440-453","volume":"33","issue":"2","source":"American Institute of Aeronautics and Astronautics","DOI":"10.2514/1.45311","author":[{"family":"Chung","given":"Soon-Jo"},{"family":"Dorothy","given":"Michael"}],"issued":{"date-parts":[["2010"]]}}}],"schema":"https://github.com/citation-style-language/schema/raw/master/csl-citation.json"} </w:instrText>
      </w:r>
      <w:r w:rsidRPr="00646990">
        <w:fldChar w:fldCharType="separate"/>
      </w:r>
      <w:r w:rsidRPr="00646990">
        <w:t>(Chung and Dorothy 2010)</w:t>
      </w:r>
      <w:r w:rsidRPr="00646990">
        <w:fldChar w:fldCharType="end"/>
      </w:r>
      <w:r w:rsidRPr="00646990">
        <w:t xml:space="preserve">, or undulating </w:t>
      </w:r>
      <w:r w:rsidRPr="00646990">
        <w:fldChar w:fldCharType="begin"/>
      </w:r>
      <w:r w:rsidRPr="00646990">
        <w:instrText xml:space="preserve"> ADDIN ZOTERO_ITEM CSL_CITATION {"citationID":"yjw3wbZj","properties":{"formattedCitation":"(Bryden and Cohen 2008)","plainCitation":"(Bryden and Cohen 2008)","noteIndex":0},"citationItems":[{"id":756,"uris":["http://zotero.org/users/2047454/items/LQA2N7ET"],"uri":["http://zotero.org/users/2047454/items/LQA2N7ET"],"itemData":{"id":756,"type":"article-journal","title":"Neural control of Caenorhabditis elegans forward locomotion: the role of sensory feedback","container-title":"Biological Cybernetics","page":"339-351","volume":"98","issue":"4","source":"Springer Link","abstract":"This paper presents a simple yet biologically-grounded model for the neural control of Caenorhabditis elegans forward locomotion. We identify a minimal circuit within the C. elegans ventral cord that is likely to be sufficient to generate and sustain forward locomotion in vivo. This limited subcircuit appears to contain no obvious central pattern generated control. For that subcircuit, we present a model that relies on a chain of oscillators along the body which are driven by local and proximate mechano-sensory input. Computer simulations were used to study the model under a variety of conditions and to test whether it is behaviourally plausible. Within our model, we find that a minimal circuit of AVB interneurons and B-class motoneurons is sufficient to generate and sustain fictive forward locomotion patterns that are robust to significant environmental perturbations. The model predicts speed and amplitude modulation by the AVB command interneurons. An extended model including D-class motoneurons is included for comparison.","DOI":"10.1007/s00422-008-0212-6","ISSN":"1432-0770","title-short":"Neural control of Caenorhabditis elegans forward locomotion","journalAbbreviation":"Biol Cybern","language":"en","author":[{"family":"Bryden","given":"John"},{"family":"Cohen","given":"Netta"}],"issued":{"date-parts":[["2008",4,1]]}}}],"schema":"https://github.com/citation-style-language/schema/raw/master/csl-citation.json"} </w:instrText>
      </w:r>
      <w:r w:rsidRPr="00646990">
        <w:fldChar w:fldCharType="separate"/>
      </w:r>
      <w:r w:rsidRPr="00646990">
        <w:t>(Bryden and Cohen 2008)</w:t>
      </w:r>
      <w:r w:rsidRPr="00646990">
        <w:fldChar w:fldCharType="end"/>
      </w:r>
      <w:r w:rsidRPr="00646990">
        <w:t xml:space="preserve">. Robots inspired by insects have exploited the inherent stability of alternating tripod gaits </w:t>
      </w:r>
      <w:r w:rsidRPr="00646990">
        <w:fldChar w:fldCharType="begin"/>
      </w:r>
      <w:r w:rsidRPr="00646990">
        <w:instrText xml:space="preserve"> ADDIN ZOTERO_ITEM CSL_CITATION {"citationID":"UlC1KU2B","properties":{"formattedCitation":"(Beer et al. 1997; Szczecinski, Brown, et al. 2014)","plainCitation":"(Beer et al. 1997; Szczecinski, Brown, et al. 2014)","noteIndex":0},"citationItems":[{"id":680,"uris":["http://zotero.org/users/2047454/items/7HEJ8I9M"],"uri":["http://zotero.org/users/2047454/items/7HEJ8I9M"],"itemData":{"id":680,"type":"article-journal","title":"Biologically Inspired Approaches to Robotics: What Can We Learn from Insects?","container-title":"Commun. ACM","page":"30–38","volume":"40","issue":"3","source":"ACM Digital Library","DOI":"10.1145/245108.245118","ISSN":"0001-0782","title-short":"Biologically Inspired Approaches to Robotics","author":[{"family":"Beer","given":"Randall D."},{"family":"Quinn","given":"Roger D."},{"family":"Chiel","given":"Hillel J."},{"family":"Ritzmann","given":"Roy E."}],"issued":{"date-parts":[["1997",3]]}}},{"id":553,"uris":["http://zotero.org/users/2047454/items/9KYMR6PZ"],"uri":["http://zotero.org/users/2047454/items/9KYMR6PZ"],"itemData":{"id":553,"type":"article-journal","title":"A neuromechanical simulation of insect walking and transition to turning of the cockroach Blaberus discoidalis","container-title":"Biological Cybernetics","page":"1-21","volume":"108","issue":"1","source":"Springer Link","abstract":"A neuromechanical simulation of the cockroach Blaberus discoidalis was developed to explore changes in locomotion when the animal transitions from walking straight to turning. The simulation was based upon the biological data taken from three sources. Neural circuitry was adapted from the extensive literature primarily obtained from the studies of neural connections within thoracic ganglia of stick insect and adapted to cockroach. The 3D joint kinematic data on straight, forward walking for cockroach were taken from a paper that describes these movements in all joints simultaneously as the cockroach walked on an oiled-plate tether (Bender et al. in PloS one 5(10):1–15, 2010b). Joint kinematics for turning were only available for some leg joints (Mu and Ritzmann in J Comp Physiol A Neuroethol Sens Neural Behav Physiol 191(11):1037–54, 2005) and thus had to be obtained using the methods that were applied for straight walking by Bender et al. (PloS one 5(10):1–15, 2010b). Once walking, inside turning, and outside turning were characterized, phase and amplitude changes for each joint of each leg were quantified. Apparent reflex reversals and joint activity changes were used to modify sensory coupling pathways between the CPG at each joint of the simulation. Oiled-plate experiments in simulation produced tarsus trajectories in stance similar to those seen in the animal. Simulations including forces that would be experienced if the insect was walking freely (i.e., weight support and friction) again produced similar results. These data were not considered during the design of the simulation, suggesting that the simulation captures some key underlying the principles of walking, turning, and transitioning in the cockroach. In addition, since the nervous system was modeled with realistic neuron models, biologically plausible reflex reversals are simulated, motivating future neurobiological research.","DOI":"10.1007/s00422-013-0573-3","ISSN":"1432-0770","journalAbbreviation":"Biol Cybern","language":"en","author":[{"family":"Szczecinski","given":"Nicholas S."},{"family":"Brown","given":"Amy E."},{"family":"Bender","given":"John A."},{"family":"Quinn","given":"Roger D."},{"family":"Ritzmann","given":"Roy E."}],"issued":{"date-parts":[["2014",2,1]]}}}],"schema":"https://github.com/citation-style-language/schema/raw/master/csl-citation.json"} </w:instrText>
      </w:r>
      <w:r w:rsidRPr="00646990">
        <w:fldChar w:fldCharType="separate"/>
      </w:r>
      <w:r w:rsidRPr="00646990">
        <w:t>(Beer et al. 1997; Szczecinski, Brown, et al. 2014)</w:t>
      </w:r>
      <w:r w:rsidRPr="00646990">
        <w:fldChar w:fldCharType="end"/>
      </w:r>
      <w:r w:rsidRPr="00646990">
        <w:t xml:space="preserve">. Rat locomotion has been studied extensively and replicated in simulation </w:t>
      </w:r>
      <w:r w:rsidRPr="00646990">
        <w:fldChar w:fldCharType="begin"/>
      </w:r>
      <w:r w:rsidRPr="00646990">
        <w:instrText xml:space="preserve"> ADDIN ZOTERO_ITEM CSL_CITATION {"citationID":"yizLClKx","properties":{"formattedCitation":"(Morrison 1970; Witte et al. 2002; Fischer et al. 2002; Andrada et al. 2013)","plainCitation":"(Morrison 1970; Witte et al. 2002; Fischer et al. 2002; Andrada et al. 2013)","noteIndex":0},"citationItems":[{"id":484,"uris":["http://zotero.org/users/2047454/items/5KNLBYDU"],"uri":["http://zotero.org/users/2047454/items/5KNLBYDU"],"itemData":{"id":484,"type":"article-journal","title":"The mechanics of the knee joint in relation to normal walking","container-title":"Journal of Biomechanics","page":"51-61","volume":"3","issue":"1","source":"Crossref","DOI":"10.1016/0021-9290(70)90050-3","ISSN":"00219290","language":"en","author":[{"family":"Morrison","given":"J.B."}],"issued":{"date-parts":[["1970",1]]}}},{"id":376,"uris":["http://zotero.org/users/2047454/items/8UJED37G"],"uri":["http://zotero.org/users/2047454/items/8UJED37G"],"itemData":{"id":376,"type":"article-journal","title":"Torque patterns of the limbs of small therian mammals during locomotion on flat ground","container-title":"Journal of Experimental Biology","page":"1339-1353","volume":"205","issue":"9","source":"jeb.biologists.org","abstract":"&lt;h3&gt;SUMMARY&lt;/h3&gt; &lt;p&gt;In three species of small therian mammals (Scandentia: &lt;i&gt;Tupaia glis&lt;/i&gt;, Rodentia: &lt;i&gt;Galea musteloides&lt;/i&gt; and Lagomorpha: &lt;i&gt;Ochotona rufescens&lt;/i&gt;) the net joint forces and torques acting during stance phase in the four kinematically relevant joints of the forelimbs (scapular pivot, shoulder joint, elbow joint, wrist joint) and the hindlimbs (hip joint, knee joint, ankle joint, intratarsal joint) were determined by inverse dynamic analysis.&lt;/p&gt;&lt;p&gt;Kinematics were measured by cineradiography (150 frames s&lt;sup&gt;-1&lt;/sup&gt;). Synchronously ground reaction forces were acquired by forceplates. Morphometry of the extremities was performed by a scanning method using structured illumination.&lt;/p&gt;&lt;p&gt;The vector sum of ground reaction forces and weight accounts for most of the joint force vector. Inertial effects can be neglected since errors of net joint forces amount at most to 10 %. The general time course of joint torques is comparable for all species in all joints of the forelimb and in the ankle joint. Torques in the intratarsal joints differ between tailed and tail-less species. The torque patterns in the knee and hip joint are unique to each species.&lt;/p&gt;&lt;p&gt;For the first time torque patterns are described completely for the forelimb including the scapula as the dominant propulsive segment. The results are compared with the few torque data available for various joints of cats (&lt;i&gt;Felis catus&lt;/i&gt;), dogs (&lt;i&gt;Canis lupus&lt;/i&gt; f. &lt;i&gt;familiaris&lt;/i&gt;), goats (&lt;i&gt;Capra&lt;/i&gt; sp.) and horses (&lt;i&gt;Equus przewalskii&lt;/i&gt; f. caballus).&lt;/p&gt;","ISSN":"0022-0949, 1477-9145","note":"PMID: 11948209","language":"en","author":[{"family":"Witte","given":"Hartmut"},{"family":"Biltzinger","given":"Jutta"},{"family":"Hackert","given":"Rémi"},{"family":"Schilling","given":"Nadja"},{"family":"Schmidt","given":"Manuela"},{"family":"Reich","given":"Christian"},{"family":"Fischer","given":"Martin S."}],"issued":{"date-parts":[["2002",5,1]]}}},{"id":321,"uris":["http://zotero.org/users/2047454/items/Z8RCC763"],"uri":["http://zotero.org/users/2047454/items/Z8RCC763"],"itemData":{"id":321,"type":"article-journal","title":"Basic limb kinematics of small therian mammals","container-title":"Journal of Experimental Biology","page":"1315-1338","volume":"205","issue":"9","source":"jeb.biologists.org","abstract":"&lt;h3&gt;SUMMARY&lt;/h3&gt; &lt;p&gt;A comparative study of quantitative kinematic data of fore- and hindlimb movements of eight different mammalian species leads to the recognition of basic principles in the locomotion of small therians. The description of kinematics comprises fore- and hindlimb movements as well as sagittal spine movements including displacement patterns of limb segments, their contribution to step length, and joint movements. The comparison of the contributions of different segments to step length clearly shows the proximal parts (scapula, femur) to produce more than half of the propulsive movement of the whole limb at symmetrical gaits. Basically, a three-segmented limb with zigzag configuration of segments is mainly displaced at the scapular pivot or hip joint, both of which have the same vertical distance to the ground. Two segments operate in matched motion during retraction of the limb. While kinematic parameters of forelimbs are independent of speed and gait (with the scapula as the dominant element), fundamental changes occur in hindlimb kinematics with the change from symmetrical to in-phase gaits. Forward motion of the hindlimbs is now mainly due to sagittal lumbar spine movements contributing to half of the step length. Kinematics of small therian mammals are independent of their systematic position, their natural habitat, and also of specific anatomical dispositions (e.g. reduction of fingers, toes, or clavicle). In contrast, the possession of a tail influences `pelvic movements9.&lt;/p&gt;","ISSN":"0022-0949, 1477-9145","note":"PMID: 11948208","language":"en","author":[{"family":"Fischer","given":"Martin S."},{"family":"Schilling","given":"Nadja"},{"family":"Schmidt","given":"Manuela"},{"family":"Haarhaus","given":"Dieter"},{"family":"Witte","given":"Hartmut"}],"issued":{"date-parts":[["2002",5,1]]}}},{"id":394,"uris":["http://zotero.org/users/2047454/items/KXGBG6J9"],"uri":["http://zotero.org/users/2047454/items/KXGBG6J9"],"itemData":{"id":394,"type":"article-journal","title":"From biomechanics of rats’ inclined locomotion to a climbing robot","container-title":"International Journal of Design &amp; Nature and Ecodynamics","page":"192-212","volume":"8","issue":"3","source":"Crossref","abstract":"The base of the design and construction of an adaptive light-weight climbing robot is an understanding of the adaptive nature of small mammals’ motion on sloped supports. In the present study, the locomotor generalist Rattus norvegicus (the rat) served as the main biological paragon. Experiments were performed under X-ray high-speed videography with synchronized substrate reaction force (SRF) measurements, to allow calculation of inverse dynamics. Statistical analyses were performed to examine the effects of different substrate orientations on the kinematic variables. We obtained SRFs, torque and power patterns in the extremities and trunk of rats moving on simulated arboreal substrates at different substrate orientations (0°, 30°, 60°). During locomotion on horizontal substrates, rats prefer symmetrical gaits and switch to synchronous gaits at 60° inclination. Surprisingly, horizontal locomotion and locomotion on moderately inclined substrates (30°) differ only in the power invested in locomotion. Our results suggest that the trunk seems to play a more important role during locomotion at steeper inclines where rats switch to the more quasi-static in-phase gait. We conclude that this may be an indication of a change from a grounded to a climbing gait. Via bionic transfer we derived main basic principles, which we applied to the design of the robot Rat-Nic.","DOI":"10.2495/DNE-V8-N3-192-212","ISSN":"1755-7437, 1755-7445","language":"en","author":[{"family":"Andrada","given":"E."},{"family":"Mämpel","given":"J."},{"family":"Schmidt","given":"A."},{"family":"Fischer","given":"M.S."},{"family":"Karguth","given":"A."},{"family":"Witte","given":"H."}],"issued":{"date-parts":[["2013",9,30]]}}}],"schema":"https://github.com/citation-style-language/schema/raw/master/csl-citation.json"} </w:instrText>
      </w:r>
      <w:r w:rsidRPr="00646990">
        <w:fldChar w:fldCharType="separate"/>
      </w:r>
      <w:r w:rsidRPr="00646990">
        <w:t>(Morrison 1970; Witte et al. 2002; Fischer et al. 2002; Andrada et al. 2013)</w:t>
      </w:r>
      <w:r w:rsidRPr="00646990">
        <w:fldChar w:fldCharType="end"/>
      </w:r>
      <w:r w:rsidRPr="00646990">
        <w:t xml:space="preserve">. Legged locomotion </w:t>
      </w:r>
      <w:commentRangeStart w:id="7"/>
      <w:r w:rsidRPr="00646990">
        <w:t xml:space="preserve">is a preferable modality </w:t>
      </w:r>
      <w:commentRangeEnd w:id="7"/>
      <w:r w:rsidR="00E56E89">
        <w:rPr>
          <w:rStyle w:val="CommentReference"/>
          <w:rFonts w:asciiTheme="minorHAnsi" w:hAnsiTheme="minorHAnsi"/>
        </w:rPr>
        <w:commentReference w:id="7"/>
      </w:r>
      <w:r w:rsidRPr="00646990">
        <w:t xml:space="preserve">for environments </w:t>
      </w:r>
      <w:commentRangeStart w:id="8"/>
      <w:r w:rsidRPr="00646990">
        <w:t xml:space="preserve">navigated </w:t>
      </w:r>
      <w:commentRangeEnd w:id="8"/>
      <w:r w:rsidR="00E56E89">
        <w:rPr>
          <w:rStyle w:val="CommentReference"/>
          <w:rFonts w:asciiTheme="minorHAnsi" w:hAnsiTheme="minorHAnsi"/>
        </w:rPr>
        <w:commentReference w:id="8"/>
      </w:r>
      <w:r w:rsidRPr="00646990">
        <w:t xml:space="preserve">by humans but its complexity necessitates sophisticated processing methods and robust </w:t>
      </w:r>
      <w:commentRangeStart w:id="9"/>
      <w:r w:rsidRPr="00646990">
        <w:t>actuators</w:t>
      </w:r>
      <w:commentRangeEnd w:id="9"/>
      <w:r w:rsidR="00E56E89">
        <w:rPr>
          <w:rStyle w:val="CommentReference"/>
          <w:rFonts w:asciiTheme="minorHAnsi" w:hAnsiTheme="minorHAnsi"/>
        </w:rPr>
        <w:commentReference w:id="9"/>
      </w:r>
      <w:r w:rsidRPr="00646990">
        <w:t>.</w:t>
      </w:r>
    </w:p>
    <w:p w14:paraId="332ED066" w14:textId="730585B4" w:rsidR="00AE5DB5" w:rsidRDefault="00DC2390" w:rsidP="00C24AC7">
      <w:pPr>
        <w:pStyle w:val="Heading1"/>
      </w:pPr>
      <w:bookmarkStart w:id="10" w:name="_Toc21003152"/>
      <w:r>
        <w:lastRenderedPageBreak/>
        <w:t>Modeling Considerations</w:t>
      </w:r>
      <w:bookmarkEnd w:id="10"/>
    </w:p>
    <w:p w14:paraId="019567F5" w14:textId="3BB16961" w:rsidR="00C24AC7" w:rsidRPr="00646990" w:rsidRDefault="00C24AC7" w:rsidP="00646990">
      <w:pPr>
        <w:pStyle w:val="NoSpacing"/>
        <w:ind w:firstLine="720"/>
      </w:pPr>
      <w:commentRangeStart w:id="11"/>
      <w:r w:rsidRPr="00646990">
        <w:t xml:space="preserve">Quality </w:t>
      </w:r>
      <w:commentRangeEnd w:id="11"/>
      <w:r w:rsidR="00BF7215">
        <w:rPr>
          <w:rStyle w:val="CommentReference"/>
          <w:rFonts w:asciiTheme="minorHAnsi" w:hAnsiTheme="minorHAnsi"/>
        </w:rPr>
        <w:commentReference w:id="11"/>
      </w:r>
      <w:r w:rsidRPr="00646990">
        <w:t xml:space="preserve">biomechanical models can provide insight into how animals “work” but effective models must consider all relevant systems for insight into adaptive behavior. Three broad systems interplay to determine an animal’s emergent behavior: the environment in which the animal exists, the body that the animal uses to manipulate itself or the environment, and the nervous system that the animal uses to control the </w:t>
      </w:r>
      <w:commentRangeStart w:id="12"/>
      <w:r w:rsidRPr="00646990">
        <w:t>body</w:t>
      </w:r>
      <w:commentRangeEnd w:id="12"/>
      <w:r w:rsidR="00BF7215">
        <w:rPr>
          <w:rStyle w:val="CommentReference"/>
          <w:rFonts w:asciiTheme="minorHAnsi" w:hAnsiTheme="minorHAnsi"/>
        </w:rPr>
        <w:commentReference w:id="12"/>
      </w:r>
      <w:r w:rsidRPr="00646990">
        <w:t xml:space="preserve">. Complex feedback mechanisms between these layers exist, with the nervous system controlling the body using neural “suggestions” rather than “demands”, issuing generalized commands that are contingent on the states of the body and environment </w:t>
      </w:r>
      <w:r w:rsidRPr="00646990">
        <w:fldChar w:fldCharType="begin"/>
      </w:r>
      <w:r w:rsidRPr="00646990">
        <w:instrText xml:space="preserve"> ADDIN ZOTERO_ITEM CSL_CITATION {"citationID":"Jm1TlwiG","properties":{"formattedCitation":"(Chiel and Beer 1997)","plainCitation":"(Chiel and Beer 1997)","noteIndex":0},"citationItems":[{"id":677,"uris":["http://zotero.org/users/2047454/items/FKTSSKAX"],"uri":["http://zotero.org/users/2047454/items/FKTSSKAX"],"itemData":{"id":677,"type":"article-journal","title":"The brain has a body: adaptive behavior emerges from interactions of nervous system, body and environment","container-title":"Trends in Neurosciences","page":"553-557","volume":"20","issue":"12","source":"ScienceDirect","abstract":"Studies of mechanisms of adaptive behavior generally focus on neurons and circuits. But adaptive behavior also depends on interactions among the nervous system, body and environment: sensory preprocessing and motor post-processing filter inputs to and outputs from the nervous system; co-evolution and co-development of nervous system and periphery create matching and complementarity between them; body structure creates constraints and opportunities for neural control; and continuous feedback between nervous system, body and environment are essential for normal behavior. This broader view of adaptive behavior has been a major underpinning of ecological psychology and has influenced behavior-based robotics. Computational neuroethology, which jointly models neural control and periphery of animals, is a promising methodology for understanding adaptive behavior.","DOI":"10.1016/S0166-2236(97)01149-1","ISSN":"0166-2236","title-short":"The brain has a body","journalAbbreviation":"Trends in Neurosciences","author":[{"family":"Chiel","given":"Hillel J."},{"family":"Beer","given":"Randall D."}],"issued":{"date-parts":[["1997",12,1]]}}}],"schema":"https://github.com/citation-style-language/schema/raw/master/csl-citation.json"} </w:instrText>
      </w:r>
      <w:r w:rsidRPr="00646990">
        <w:fldChar w:fldCharType="separate"/>
      </w:r>
      <w:r w:rsidRPr="00646990">
        <w:t>(Chiel and Beer 1997)</w:t>
      </w:r>
      <w:r w:rsidRPr="00646990">
        <w:fldChar w:fldCharType="end"/>
      </w:r>
      <w:r w:rsidRPr="00646990">
        <w:t xml:space="preserve">. The simultaneous development of feedback mechanisms between these interconnected systems are lost when considering any system in isolation </w:t>
      </w:r>
      <w:r w:rsidRPr="00646990">
        <w:fldChar w:fldCharType="begin"/>
      </w:r>
      <w:r w:rsidRPr="00646990">
        <w:instrText xml:space="preserve"> ADDIN ZOTERO_ITEM CSL_CITATION {"citationID":"Ji0oSQJm","properties":{"formattedCitation":"(Chiel et al. 2009)","plainCitation":"(Chiel et al. 2009)","noteIndex":0},"citationItems":[{"id":716,"uris":["http://zotero.org/users/2047454/items/GYJ6P4AI"],"uri":["http://zotero.org/users/2047454/items/GYJ6P4AI"],"itemData":{"id":716,"type":"article-journal","title":"The Brain in Its Body: Motor Control and Sensing in a Biomechanical Context","container-title":"Journal of Neuroscience","page":"12807-12814","volume":"29","issue":"41","source":"www.jneurosci.org","abstract":"Although it is widely recognized that adaptive behavior emerges from the ongoing interactions among the nervous system, the body, and the environment, it has only become possible in recent years to experimentally study and to simulate these interacting systems. We briefly review work on molluscan feeding, maintenance of postural control in cats and humans, simulations of locomotion in lamprey, insect, cat and salamander, and active vibrissal sensing in rats to illustrate the insights that can be derived from studies of neural control and sensing within a biomechanical context. These studies illustrate that control may be shared between the nervous system and the periphery, that neural activity organizes degrees of freedom into biomechanically meaningful subsets, that mechanics alone may play crucial roles in enforcing gait patterns, and that mechanics of sensors is crucial for their function.","DOI":"10.1523/JNEUROSCI.3338-09.2009","ISSN":"0270-6474, 1529-2401","note":"PMID: 19828793","title-short":"The Brain in Its Body","journalAbbreviation":"J. Neurosci.","language":"en","author":[{"family":"Chiel","given":"Hillel J."},{"family":"Ting","given":"Lena H."},{"family":"Ekeberg","given":"Örjan"},{"family":"Hartmann","given":"Mitra J. Z."}],"issued":{"date-parts":[["2009",10,14]]}}}],"schema":"https://github.com/citation-style-language/schema/raw/master/csl-citation.json"} </w:instrText>
      </w:r>
      <w:r w:rsidRPr="00646990">
        <w:fldChar w:fldCharType="separate"/>
      </w:r>
      <w:r w:rsidRPr="00646990">
        <w:t>(Chiel et al. 2009)</w:t>
      </w:r>
      <w:r w:rsidRPr="00646990">
        <w:fldChar w:fldCharType="end"/>
      </w:r>
      <w:r w:rsidRPr="00646990">
        <w:t>. Developing biomechanical models that accurately emulate emergent behavior resulting from the intertwined nervous and body systems is contingent on simulating their interaction with environmental factors as realistically as possible.</w:t>
      </w:r>
    </w:p>
    <w:p w14:paraId="5BC1DC39" w14:textId="05EE0FD6" w:rsidR="00C24AC7" w:rsidRPr="00646990" w:rsidRDefault="00C24AC7" w:rsidP="00646990">
      <w:pPr>
        <w:pStyle w:val="NoSpacing"/>
        <w:ind w:firstLine="720"/>
      </w:pPr>
      <w:r w:rsidRPr="00646990">
        <w:t xml:space="preserve">Understanding the activity of the nervous system is a complex process due to its highly nonlinear relationship with the body and environment. Recently, a novel neural design approach has been developed that compartmentalizes groups of neurons into algebraic subunits, called functional subnetworks (FSN) </w:t>
      </w:r>
      <w:r w:rsidRPr="00646990">
        <w:fldChar w:fldCharType="begin"/>
      </w:r>
      <w:r w:rsidRPr="00646990">
        <w:instrText xml:space="preserve"> ADDIN ZOTERO_ITEM CSL_CITATION {"citationID":"cRvB5FqG","properties":{"formattedCitation":"(Szczecinski, Hunt, and Quinn 2017a)","plainCitation":"(Szczecinski, Hunt, and Quinn 2017a)","noteIndex":0},"citationItems":[{"id":555,"uris":["http://zotero.org/users/2047454/items/P43MG4TK"],"uri":["http://zotero.org/users/2047454/items/P43MG4TK"],"itemData":{"id":555,"type":"article-journal","title":"A Functional Subnetwork Approach to Designing Synthetic Nervous Systems That Control Legged Robot Locomotion","container-title":"Frontiers in Neurorobotics","volume":"11","source":"Frontiers","abstract":"A dynamical model of an animal’s nervous system, or synthetic nervous system (SNS), is a potentially transformational control method. Due to increasingly detailed data on the connectivity and dynamics of both mammalian and insect nervous systems, controlling a legged robot with an SNS is largely a problem of parameter tuning. Our approach to this problem is to design functional subnetworks that perform specific operations, and then assemble them into larger models of the nervous system. In this paper, we present networks that perform addition, subtraction, multiplication, division, differentiation, and integration of incoming signals. Parameters are set within each subnetwork to produce the desired output by utilizing the operating range of neural activity, $R$, the gain of the operation, $k$, and bounds based on biological values. The assembly of large networks from functional subnetworks underpins our recent results with MantisBot.","URL":"https://www.frontiersin.org/articles/10.3389/fnbot.2017.00037/full","DOI":"10.3389/fnbot.2017.00037","ISSN":"1662-5218","journalAbbreviation":"Front. Neurorobot.","language":"English","author":[{"family":"Szczecinski","given":"Nicholas S."},{"family":"Hunt","given":"Alexander J."},{"family":"Quinn","given":"Roger D."}],"issued":{"date-parts":[["2017"]]},"accessed":{"date-parts":[["2019",1,28]]}}}],"schema":"https://github.com/citation-style-language/schema/raw/master/csl-citation.json"} </w:instrText>
      </w:r>
      <w:r w:rsidRPr="00646990">
        <w:fldChar w:fldCharType="separate"/>
      </w:r>
      <w:r w:rsidRPr="00646990">
        <w:t>(Szczecinski, Hunt, and Quinn 2017a)</w:t>
      </w:r>
      <w:r w:rsidRPr="00646990">
        <w:fldChar w:fldCharType="end"/>
      </w:r>
      <w:r w:rsidRPr="00646990">
        <w:t xml:space="preserve">. Networks designed using the FSN approach include known functional relationships when morphological components are not fully understood. Decomposing larger systems into modular components allows for iterative network development as new biological structures are studied. FSN design has been used to control locomotion in robots modeled after a dog </w:t>
      </w:r>
      <w:r w:rsidRPr="00646990">
        <w:fldChar w:fldCharType="begin"/>
      </w:r>
      <w:r w:rsidRPr="00646990">
        <w:instrText xml:space="preserve"> ADDIN ZOTERO_ITEM CSL_CITATION {"citationID":"B2ySnfaC","properties":{"formattedCitation":"(Hunt, Szczecinski, and Quinn 2017; Szczecinski, Hunt, and Quinn 2017b)","plainCitation":"(Hunt, Szczecinski, and Quinn 2017; Szczecinski, Hunt, and Quinn 2017b)","noteIndex":0},"citationItems":[{"id":561,"uris":["http://zotero.org/users/2047454/items/XGZ6JKLJ"],"uri":["http://zotero.org/users/2047454/items/XGZ6JKLJ"],"itemData":{"id":561,"type":"article-journal","title":"Development and Training of a Neural Controller for Hind Leg Walking in a Dog Robot","container-title":"Frontiers in Neurorobotics","volume":"11","source":"Frontiers","abstract":"Animals dynamically adapt to varying terrain and small perturbations with remarkable ease. These adaptations arise from complex interactions between the environment and biomechanical and neural components of the animal's body and nervous system. Research into mammalian locomotion has resulted in several neural and neuro-mechanical models, some of which have been tested in simulation, but few ``synthetic nervous systems'' have been implemented in physical hardware models of animal systems. One reason is that the implementation into a physical system is not straightforward. For example, it is difficult to make robotic actuators and sensors that model those in the animal. Therefore, even if the sensorimotor circuits were known in great detail, those parameters would not be applicable and it can be difficult to set parameter values in the network for the robotic model of the animal. This manuscript demonstrates an automatic method for setting parameter values in a synthetic nervous system composed of non-spiking leaky integrator neuron models. This method works by first using a model of the system to determine required motor neuron activations to produce stable walking. Parameters in the neural system are then tuned systematically such that it produces similar activations to the desired pattern based on expected sensory feedback. We demonstrate that the developed method successfully produces adaptive locomotion in the rear legs of a dog-like robot actuated by artificial muscles. Furthermore, the results support the validity of current models of mammalian locomotion. This research will serve as a basis for testing more complex locomotion controllers and for testing specific sensory pathways and biomechanical designs. Additionally, the developed method can be used to automatically adapt the neural controller for different mechanical designs such that it could be used to control different robotic systems.","URL":"https://www.frontiersin.org/articles/10.3389/fnbot.2017.00018/full","DOI":"10.3389/fnbot.2017.00018","ISSN":"1662-5218","journalAbbreviation":"Front. Neurorobot.","language":"English","author":[{"family":"Hunt","given":"Alexander"},{"family":"Szczecinski","given":"Nicholas"},{"family":"Quinn","given":"Roger"}],"issued":{"date-parts":[["2017"]]},"accessed":{"date-parts":[["2019",1,28]]}}},{"id":557,"uris":["http://zotero.org/users/2047454/items/UDYJ2IP3"],"uri":["http://zotero.org/users/2047454/items/UDYJ2IP3"],"itemData":{"id":557,"type":"article-journal","title":"Design process and tools for dynamic neuromechanical models and robot controllers","container-title":"Biological Cybernetics","page":"105-127","volume":"111","issue":"1","source":"Springer Link","abstract":"We present a serial design process with associated tools to select parameter values for a posture and locomotion controller for simulation of a robot. The controller is constructed from dynamic neuron and synapse models and simulated with the open-source neuromechanical simulator AnimatLab 2. Each joint has a central pattern generator (CPG), whose neurons possess persistent sodium channels. The CPG rhythmically inhibits motor neurons that control the servomotor’s velocity. Sensory information coordinates the joints in the leg into a cohesive stepping motion. The parameter value design process is intended to run on a desktop computer, and has three steps. First, our tool FEEDBACKDESIGN uses classical control methods to find neural and synaptic parameter values that stably and robustly control servomotor output. This method is fast, testing over 100 parameter value variations per minute. Next, our tool CPGDESIGN generates bifurcation diagrams and phase response curves for the CPG model. This reveals neural and synaptic parameter values that produce robust oscillation cycles, whose phase can be rapidly entrained to sensory feedback. It also designs the synaptic conductance of inter-joint pathways. Finally, to understand sensitivity to parameters and how descending commands affect a leg’s stepping motion, our tool SIMSCAN runs batches of neuromechanical simulations with specified parameter values, which is useful for searching the parameter space of a complicated simulation. These design tools are demonstrated on a simulation of a robot, but may be applied to neuromechanical animal models or physical robots as well.","DOI":"10.1007/s00422-017-0711-4","ISSN":"1432-0770","journalAbbreviation":"Biol Cybern","language":"en","author":[{"family":"Szczecinski","given":"Nicholas S."},{"family":"Hunt","given":"Alexander J."},{"family":"Quinn","given":"Roger D."}],"issued":{"date-parts":[["2017",2,1]]}}}],"schema":"https://github.com/citation-style-language/schema/raw/master/csl-citation.json"} </w:instrText>
      </w:r>
      <w:r w:rsidRPr="00646990">
        <w:fldChar w:fldCharType="separate"/>
      </w:r>
      <w:r w:rsidRPr="00646990">
        <w:t>(Hunt, Szczecinski, and Quinn 2017; Szczecinski, Hunt, and Quinn 2017b)</w:t>
      </w:r>
      <w:r w:rsidRPr="00646990">
        <w:fldChar w:fldCharType="end"/>
      </w:r>
      <w:r w:rsidRPr="00646990">
        <w:t xml:space="preserve"> and a </w:t>
      </w:r>
      <w:commentRangeStart w:id="13"/>
      <w:r w:rsidRPr="00646990">
        <w:t xml:space="preserve">praying mantis </w:t>
      </w:r>
      <w:commentRangeEnd w:id="13"/>
      <w:r w:rsidR="005A48D0">
        <w:rPr>
          <w:rStyle w:val="CommentReference"/>
          <w:rFonts w:asciiTheme="minorHAnsi" w:hAnsiTheme="minorHAnsi"/>
        </w:rPr>
        <w:commentReference w:id="13"/>
      </w:r>
      <w:r w:rsidRPr="00646990">
        <w:fldChar w:fldCharType="begin"/>
      </w:r>
      <w:r w:rsidRPr="00646990">
        <w:instrText xml:space="preserve"> ADDIN ZOTERO_ITEM CSL_CITATION {"citationID":"IEaH5M9G","properties":{"formattedCitation":"(Szczecinski, Martin, et al. 2014)","plainCitation":"(Szczecinski, Martin, et al. 2014)","noteIndex":0},"citationItems":[{"id":551,"uris":["http://zotero.org/users/2047454/items/YHFWG8NC"],"uri":["http://zotero.org/users/2047454/items/YHFWG8NC"],"itemData":{"id":551,"type":"paper-conference","title":"Neuromechanical Mantis Model Replicates Animal Postures via Biological Neural Models","container-title":"Biomimetic and Biohybrid Systems","collection-title":"Lecture Notes in Computer Science","publisher":"Springer International Publishing","page":"296-307","source":"Springer Link","abstract":"A neuromechanical model of a mantis was developed to explore the neural basis of some elements of hunting behavior, which is very flexible and context-dependent, for robotic control. In order to capture the complexity and flexibility of insect behavior, we have leveraged our previous work [1] and constructed a dynamical model of a mantis with a control system built from dynamical neuron models, which simulate the flow of ions through cell membranes. We believe that this level of detail will provide more insight into what makes the animal successful than a finite state machine (FSM) or a recurrent neural network (RNN). Each of the model’s walking legs has six degrees of freedom. Each joint is actuated by an antagonistic pair of muscles, controlled by a custom designed variable-stiffness joint controller based on insect neurobiology. The resulting low-level control system serves as the groundwork for a more complete behavioral model of the animal.","ISBN":"978-3-319-09435-9","language":"en","author":[{"family":"Szczecinski","given":"Nicholas S."},{"family":"Martin","given":"Joshua P."},{"family":"Ritzmann","given":"Roy E."},{"family":"Quinn","given":"Roger D."}],"editor":[{"family":"Duff","given":"Armin"},{"family":"Lepora","given":"Nathan F."},{"family":"Mura","given":"Anna"},{"family":"Prescott","given":"Tony J."},{"family":"Verschure","given":"Paul F. M. J."}],"issued":{"date-parts":[["2014"]]}}}],"schema":"https://github.com/citation-style-language/schema/raw/master/csl-citation.json"} </w:instrText>
      </w:r>
      <w:r w:rsidRPr="00646990">
        <w:fldChar w:fldCharType="separate"/>
      </w:r>
      <w:r w:rsidRPr="00646990">
        <w:t>(Szczecinski, Martin, et al. 2014)</w:t>
      </w:r>
      <w:r w:rsidRPr="00646990">
        <w:fldChar w:fldCharType="end"/>
      </w:r>
      <w:r w:rsidRPr="00646990">
        <w:t>.</w:t>
      </w:r>
    </w:p>
    <w:p w14:paraId="3C6B275B" w14:textId="01A6D215" w:rsidR="00C24AC7" w:rsidRPr="00646990" w:rsidRDefault="00C24AC7" w:rsidP="00646990">
      <w:pPr>
        <w:pStyle w:val="NoSpacing"/>
        <w:ind w:firstLine="720"/>
      </w:pPr>
      <w:commentRangeStart w:id="14"/>
      <w:r w:rsidRPr="00646990">
        <w:lastRenderedPageBreak/>
        <w:t xml:space="preserve">One tool </w:t>
      </w:r>
      <w:commentRangeEnd w:id="14"/>
      <w:r w:rsidR="005A48D0">
        <w:rPr>
          <w:rStyle w:val="CommentReference"/>
          <w:rFonts w:asciiTheme="minorHAnsi" w:hAnsiTheme="minorHAnsi"/>
        </w:rPr>
        <w:commentReference w:id="14"/>
      </w:r>
      <w:r w:rsidRPr="00646990">
        <w:t xml:space="preserve">used to develop biomechanical models is Animatlab, a simulation program that includes both a physics engine and a neural design environment </w:t>
      </w:r>
      <w:r w:rsidRPr="00646990">
        <w:fldChar w:fldCharType="begin"/>
      </w:r>
      <w:r w:rsidRPr="00646990">
        <w:instrText xml:space="preserve"> ADDIN ZOTERO_ITEM CSL_CITATION {"citationID":"VFJIjKzz","properties":{"formattedCitation":"(Cofer et al. 2010)","plainCitation":"(Cofer et al. 2010)","noteIndex":0},"citationItems":[{"id":437,"uris":["http://zotero.org/users/2047454/items/XP3C7X98"],"uri":["http://zotero.org/users/2047454/items/XP3C7X98"],"itemData":{"id":437,"type":"article-journal","title":"AnimatLab: A 3D graphics environment for neuromechanical simulations","container-title":"Journal of Neuroscience Methods","page":"280-288","volume":"187","issue":"2","source":"ScienceDirect","abstract":"The nervous systems of animals evolved to exert dynamic control of behavior in response to the needs of the animal and changing signals from the environment. To understand the mechanisms of dynamic control requires a means of predicting how individual neural and body elements will interact to produce the performance of the entire system. AnimatLab is a software tool that provides an approach to this problem through computer simulation. AnimatLab enables a computational model of an animal's body to be constructed from simple building blocks, situated in a virtual 3D world subject to the laws of physics, and controlled by the activity of a multicellular, multicompartment neural circuit. Sensor receptors on the body surface and inside the body respond to external and internal signals and then excite central neurons, while motor neurons activate Hill muscle models that span the joints and generate movement. AnimatLab provides a common neuromechanical simulation environment in which to construct and test models of any skeletal animal, vertebrate or invertebrate. The use of AnimatLab is demonstrated in a neuromechanical simulation of human arm flexion and the myotactic and contact-withdrawal reflexes.","DOI":"10.1016/j.jneumeth.2010.01.005","ISSN":"0165-0270","title-short":"AnimatLab","journalAbbreviation":"Journal of Neuroscience Methods","author":[{"family":"Cofer","given":"David"},{"family":"Cymbalyuk","given":"Gennady"},{"family":"Reid","given":"James"},{"family":"Zhu","given":"Ying"},{"family":"Heitler","given":"William J."},{"family":"Edwards","given":"Donald H."}],"issued":{"date-parts":[["2010",3,30]]}}}],"schema":"https://github.com/citation-style-language/schema/raw/master/csl-citation.json"} </w:instrText>
      </w:r>
      <w:r w:rsidRPr="00646990">
        <w:fldChar w:fldCharType="separate"/>
      </w:r>
      <w:r w:rsidRPr="00646990">
        <w:t>(Cofer et al. 2010)</w:t>
      </w:r>
      <w:r w:rsidRPr="00646990">
        <w:fldChar w:fldCharType="end"/>
      </w:r>
      <w:r w:rsidRPr="00646990">
        <w:t>. Animatlab allows researchers to simultaneously design organs and the neurons that innervate them. This tool is an asset for testing neural configurations and rapidly prototyping novel control schemes based on new discoveries. The use of this program, chiefly as it relates to modeling the layers of emergent behavior, will be discussed as it relates to a model of rat locomotion.</w:t>
      </w:r>
    </w:p>
    <w:p w14:paraId="5E45D3A9" w14:textId="77777777" w:rsidR="00C24AC7" w:rsidRDefault="00C24AC7" w:rsidP="00C24AC7">
      <w:pPr>
        <w:pStyle w:val="Heading1"/>
      </w:pPr>
      <w:bookmarkStart w:id="15" w:name="_Toc21003153"/>
      <w:r w:rsidRPr="00C24AC7">
        <w:t>A Walking Rat Model: Previous Project Developments</w:t>
      </w:r>
      <w:bookmarkEnd w:id="15"/>
    </w:p>
    <w:p w14:paraId="638369A8" w14:textId="18E2312D" w:rsidR="00C24AC7" w:rsidRDefault="002264B3" w:rsidP="00C24AC7">
      <w:pPr>
        <w:pStyle w:val="NoSpacing"/>
        <w:ind w:firstLine="720"/>
      </w:pPr>
      <w:commentRangeStart w:id="16"/>
      <w:r w:rsidRPr="00B860BB">
        <w:rPr>
          <w:noProof/>
          <w:color w:val="FF0000"/>
        </w:rPr>
        <mc:AlternateContent>
          <mc:Choice Requires="wpg">
            <w:drawing>
              <wp:anchor distT="0" distB="0" distL="114300" distR="114300" simplePos="0" relativeHeight="251667456" behindDoc="0" locked="0" layoutInCell="1" allowOverlap="1" wp14:anchorId="43FA9EE8" wp14:editId="5C77C4B4">
                <wp:simplePos x="0" y="0"/>
                <wp:positionH relativeFrom="margin">
                  <wp:posOffset>161925</wp:posOffset>
                </wp:positionH>
                <wp:positionV relativeFrom="paragraph">
                  <wp:posOffset>2637410</wp:posOffset>
                </wp:positionV>
                <wp:extent cx="5619750" cy="2866390"/>
                <wp:effectExtent l="0" t="0" r="0" b="0"/>
                <wp:wrapTopAndBottom/>
                <wp:docPr id="29" name="Group 29"/>
                <wp:cNvGraphicFramePr/>
                <a:graphic xmlns:a="http://schemas.openxmlformats.org/drawingml/2006/main">
                  <a:graphicData uri="http://schemas.microsoft.com/office/word/2010/wordprocessingGroup">
                    <wpg:wgp>
                      <wpg:cNvGrpSpPr/>
                      <wpg:grpSpPr>
                        <a:xfrm>
                          <a:off x="0" y="0"/>
                          <a:ext cx="5619750" cy="2866390"/>
                          <a:chOff x="0" y="0"/>
                          <a:chExt cx="5619750" cy="2866390"/>
                        </a:xfrm>
                      </wpg:grpSpPr>
                      <pic:pic xmlns:pic="http://schemas.openxmlformats.org/drawingml/2006/picture">
                        <pic:nvPicPr>
                          <pic:cNvPr id="2" name="Picture 2" descr="G:\My Drive\Living Machines\Living Machines 2018\SourceArchive\Fig1.png"/>
                          <pic:cNvPicPr>
                            <a:picLocks noChangeAspect="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400050" y="0"/>
                            <a:ext cx="4603115" cy="2353310"/>
                          </a:xfrm>
                          <a:prstGeom prst="rect">
                            <a:avLst/>
                          </a:prstGeom>
                          <a:noFill/>
                          <a:ln>
                            <a:noFill/>
                          </a:ln>
                        </pic:spPr>
                      </pic:pic>
                      <wps:wsp>
                        <wps:cNvPr id="13" name="Text Box 13"/>
                        <wps:cNvSpPr txBox="1"/>
                        <wps:spPr>
                          <a:xfrm>
                            <a:off x="0" y="2476500"/>
                            <a:ext cx="5619750" cy="389890"/>
                          </a:xfrm>
                          <a:prstGeom prst="rect">
                            <a:avLst/>
                          </a:prstGeom>
                          <a:solidFill>
                            <a:prstClr val="white"/>
                          </a:solidFill>
                          <a:ln>
                            <a:noFill/>
                          </a:ln>
                          <a:effectLst/>
                        </wps:spPr>
                        <wps:txbx>
                          <w:txbxContent>
                            <w:p w14:paraId="4867C50C" w14:textId="75C42E7A" w:rsidR="003731D0" w:rsidRPr="003F7C42" w:rsidRDefault="003731D0" w:rsidP="003F7C42">
                              <w:pPr>
                                <w:pStyle w:val="Caption"/>
                                <w:rPr>
                                  <w:rFonts w:ascii="Times New Roman" w:hAnsi="Times New Roman" w:cs="Times New Roman"/>
                                  <w:i w:val="0"/>
                                  <w:noProof/>
                                  <w:color w:val="auto"/>
                                  <w:sz w:val="24"/>
                                </w:rPr>
                              </w:pPr>
                              <w:r w:rsidRPr="003F7C42">
                                <w:rPr>
                                  <w:rFonts w:ascii="Times New Roman" w:hAnsi="Times New Roman" w:cs="Times New Roman"/>
                                  <w:i w:val="0"/>
                                  <w:color w:val="auto"/>
                                </w:rPr>
                                <w:t xml:space="preserve">Figure </w:t>
                              </w:r>
                              <w:r w:rsidRPr="003F7C42">
                                <w:rPr>
                                  <w:rFonts w:ascii="Times New Roman" w:hAnsi="Times New Roman" w:cs="Times New Roman"/>
                                  <w:i w:val="0"/>
                                  <w:color w:val="auto"/>
                                </w:rPr>
                                <w:fldChar w:fldCharType="begin"/>
                              </w:r>
                              <w:r w:rsidRPr="003F7C42">
                                <w:rPr>
                                  <w:rFonts w:ascii="Times New Roman" w:hAnsi="Times New Roman" w:cs="Times New Roman"/>
                                  <w:i w:val="0"/>
                                  <w:color w:val="auto"/>
                                </w:rPr>
                                <w:instrText xml:space="preserve"> SEQ Figure \* ARABIC </w:instrText>
                              </w:r>
                              <w:r w:rsidRPr="003F7C42">
                                <w:rPr>
                                  <w:rFonts w:ascii="Times New Roman" w:hAnsi="Times New Roman" w:cs="Times New Roman"/>
                                  <w:i w:val="0"/>
                                  <w:color w:val="auto"/>
                                </w:rPr>
                                <w:fldChar w:fldCharType="separate"/>
                              </w:r>
                              <w:r>
                                <w:rPr>
                                  <w:rFonts w:ascii="Times New Roman" w:hAnsi="Times New Roman" w:cs="Times New Roman"/>
                                  <w:i w:val="0"/>
                                  <w:noProof/>
                                  <w:color w:val="auto"/>
                                </w:rPr>
                                <w:t>1</w:t>
                              </w:r>
                              <w:r w:rsidRPr="003F7C42">
                                <w:rPr>
                                  <w:rFonts w:ascii="Times New Roman" w:hAnsi="Times New Roman" w:cs="Times New Roman"/>
                                  <w:i w:val="0"/>
                                  <w:color w:val="auto"/>
                                </w:rPr>
                                <w:fldChar w:fldCharType="end"/>
                              </w:r>
                              <w:r>
                                <w:rPr>
                                  <w:rFonts w:ascii="Times New Roman" w:hAnsi="Times New Roman" w:cs="Times New Roman"/>
                                  <w:i w:val="0"/>
                                  <w:color w:val="auto"/>
                                </w:rPr>
                                <w:t xml:space="preserve"> The rat model used by </w:t>
                              </w:r>
                              <w:r w:rsidRPr="003F7C42">
                                <w:rPr>
                                  <w:rFonts w:ascii="Times New Roman" w:hAnsi="Times New Roman" w:cs="Times New Roman"/>
                                  <w:i w:val="0"/>
                                  <w:color w:val="auto"/>
                                </w:rPr>
                                <w:t>Hunt for modeling locomotion. Note the antagonistic muscle pairs at each joint. The blue bar represents a solid support that raises the static torso above the ground while movin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43FA9EE8" id="Group 29" o:spid="_x0000_s1026" style="position:absolute;left:0;text-align:left;margin-left:12.75pt;margin-top:207.65pt;width:442.5pt;height:225.7pt;z-index:251667456;mso-position-horizontal-relative:margin" coordsize="56197,286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27" type="#_x0000_t75" style="position:absolute;left:4000;width:46031;height:235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cAp3zDAAAA2gAAAA8AAABkcnMvZG93bnJldi54bWxEj91qwkAUhO8LvsNyCr2rG6WkEl2lKBYJ&#10;eBH1AQ7Z0yR092zIbn7q03cLQi+HmfmG2ewma8RAnW8cK1jMExDEpdMNVwpu1+PrCoQPyBqNY1Lw&#10;Qx5229nTBjPtRi5ouIRKRAj7DBXUIbSZlL6syaKfu5Y4el+usxii7CqpOxwj3Bq5TJJUWmw4LtTY&#10;0r6m8vvSWwW6Oby9m376LBd5cR7b+5CbVCr18jx9rEEEmsJ/+NE+aQVL+LsSb4Dc/g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wCnfMMAAADaAAAADwAAAAAAAAAAAAAAAACf&#10;AgAAZHJzL2Rvd25yZXYueG1sUEsFBgAAAAAEAAQA9wAAAI8DAAAAAA==&#10;">
                  <v:imagedata r:id="rId11" o:title="Fig1"/>
                  <v:path arrowok="t"/>
                </v:shape>
                <v:shapetype id="_x0000_t202" coordsize="21600,21600" o:spt="202" path="m,l,21600r21600,l21600,xe">
                  <v:stroke joinstyle="miter"/>
                  <v:path gradientshapeok="t" o:connecttype="rect"/>
                </v:shapetype>
                <v:shape id="Text Box 13" o:spid="_x0000_s1028" type="#_x0000_t202" style="position:absolute;top:24765;width:56197;height:38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MFscMA&#10;AADbAAAADwAAAGRycy9kb3ducmV2LnhtbERPTWsCMRC9F/ofwhS8FM22ishqFJEWtBfp1ou3YTNu&#10;VjeTJcnq+u+bQsHbPN7nLFa9bcSVfKgdK3gbZSCIS6drrhQcfj6HMxAhImtsHJOCOwVYLZ+fFphr&#10;d+NvuhaxEimEQ44KTIxtLmUoDVkMI9cSJ+7kvMWYoK+k9nhL4baR71k2lRZrTg0GW9oYKi9FZxXs&#10;J8e9ee1OH1/rydjvDt1meq4KpQYv/XoOIlIfH+J/91an+WP4+yUdIJ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qMFscMAAADbAAAADwAAAAAAAAAAAAAAAACYAgAAZHJzL2Rv&#10;d25yZXYueG1sUEsFBgAAAAAEAAQA9QAAAIgDAAAAAA==&#10;" stroked="f">
                  <v:textbox style="mso-fit-shape-to-text:t" inset="0,0,0,0">
                    <w:txbxContent>
                      <w:p w14:paraId="4867C50C" w14:textId="75C42E7A" w:rsidR="003731D0" w:rsidRPr="003F7C42" w:rsidRDefault="003731D0" w:rsidP="003F7C42">
                        <w:pPr>
                          <w:pStyle w:val="Caption"/>
                          <w:rPr>
                            <w:rFonts w:ascii="Times New Roman" w:hAnsi="Times New Roman" w:cs="Times New Roman"/>
                            <w:i w:val="0"/>
                            <w:noProof/>
                            <w:color w:val="auto"/>
                            <w:sz w:val="24"/>
                          </w:rPr>
                        </w:pPr>
                        <w:r w:rsidRPr="003F7C42">
                          <w:rPr>
                            <w:rFonts w:ascii="Times New Roman" w:hAnsi="Times New Roman" w:cs="Times New Roman"/>
                            <w:i w:val="0"/>
                            <w:color w:val="auto"/>
                          </w:rPr>
                          <w:t xml:space="preserve">Figure </w:t>
                        </w:r>
                        <w:r w:rsidRPr="003F7C42">
                          <w:rPr>
                            <w:rFonts w:ascii="Times New Roman" w:hAnsi="Times New Roman" w:cs="Times New Roman"/>
                            <w:i w:val="0"/>
                            <w:color w:val="auto"/>
                          </w:rPr>
                          <w:fldChar w:fldCharType="begin"/>
                        </w:r>
                        <w:r w:rsidRPr="003F7C42">
                          <w:rPr>
                            <w:rFonts w:ascii="Times New Roman" w:hAnsi="Times New Roman" w:cs="Times New Roman"/>
                            <w:i w:val="0"/>
                            <w:color w:val="auto"/>
                          </w:rPr>
                          <w:instrText xml:space="preserve"> SEQ Figure \* ARABIC </w:instrText>
                        </w:r>
                        <w:r w:rsidRPr="003F7C42">
                          <w:rPr>
                            <w:rFonts w:ascii="Times New Roman" w:hAnsi="Times New Roman" w:cs="Times New Roman"/>
                            <w:i w:val="0"/>
                            <w:color w:val="auto"/>
                          </w:rPr>
                          <w:fldChar w:fldCharType="separate"/>
                        </w:r>
                        <w:r>
                          <w:rPr>
                            <w:rFonts w:ascii="Times New Roman" w:hAnsi="Times New Roman" w:cs="Times New Roman"/>
                            <w:i w:val="0"/>
                            <w:noProof/>
                            <w:color w:val="auto"/>
                          </w:rPr>
                          <w:t>1</w:t>
                        </w:r>
                        <w:r w:rsidRPr="003F7C42">
                          <w:rPr>
                            <w:rFonts w:ascii="Times New Roman" w:hAnsi="Times New Roman" w:cs="Times New Roman"/>
                            <w:i w:val="0"/>
                            <w:color w:val="auto"/>
                          </w:rPr>
                          <w:fldChar w:fldCharType="end"/>
                        </w:r>
                        <w:r>
                          <w:rPr>
                            <w:rFonts w:ascii="Times New Roman" w:hAnsi="Times New Roman" w:cs="Times New Roman"/>
                            <w:i w:val="0"/>
                            <w:color w:val="auto"/>
                          </w:rPr>
                          <w:t xml:space="preserve"> The rat model used by </w:t>
                        </w:r>
                        <w:r w:rsidRPr="003F7C42">
                          <w:rPr>
                            <w:rFonts w:ascii="Times New Roman" w:hAnsi="Times New Roman" w:cs="Times New Roman"/>
                            <w:i w:val="0"/>
                            <w:color w:val="auto"/>
                          </w:rPr>
                          <w:t>Hunt for modeling locomotion. Note the antagonistic muscle pairs at each joint. The blue bar represents a solid support that raises the static torso above the ground while moving.</w:t>
                        </w:r>
                      </w:p>
                    </w:txbxContent>
                  </v:textbox>
                </v:shape>
                <w10:wrap type="topAndBottom" anchorx="margin"/>
              </v:group>
            </w:pict>
          </mc:Fallback>
        </mc:AlternateContent>
      </w:r>
      <w:r w:rsidR="00C24AC7">
        <w:t xml:space="preserve">This work discusses advancements made to a model developed by Dr. Alexander Hunt in completion of a doctoral thesis </w:t>
      </w:r>
      <w:r w:rsidR="00C24AC7">
        <w:fldChar w:fldCharType="begin"/>
      </w:r>
      <w:r w:rsidR="00C24AC7">
        <w:instrText xml:space="preserve"> ADDIN ZOTERO_ITEM CSL_CITATION {"citationID":"BzT2aVU1","properties":{"formattedCitation":"(Hunt et al. 2014; 2015; Hunt 2016)","plainCitation":"(Hunt et al. 2014; 2015; Hunt 2016)","noteIndex":0},"citationItems":[{"id":559,"uris":["http://zotero.org/users/2047454/items/U83PLV44"],"uri":["http://zotero.org/users/2047454/items/U83PLV44"],"itemData":{"id":559,"type":"paper-conference","title":"Neuromechanical Simulation of an Inter-leg Controller for Tetrapod Coordination","container-title":"Biomimetic and Biohybrid Systems","collection-title":"Lecture Notes in Computer Science","publisher":"Springer International Publishing","page":"142-153","source":"Springer Link","abstract":"A biologically inspired control system has been developed for coordinating a tetrapod walking gait in the sagittal plane. The controller is built with biologically based neurons and synapses, and connections are based on data from literature where available. It is applied to a simplified, planar biomechanical model of a rat with 14 joints with an antagonistic pair of Hill muscle models per joint. The controller generates tension in the muscles through activation of simulated motoneurons. Though significant portions of the controller are based on cat research, this model is capable of reproducing hind leg behavior observed in walking rats. Additionally, the applied inter-leg coordination pathways between fore and hind legs are capable of creating and maintaining coordination in this rat model. Ablation tests of the different connections involved in coordination indicate the role of each connection in providing coordination with low variability.","ISBN":"978-3-319-09435-9","language":"en","author":[{"family":"Hunt","given":"Alexander"},{"family":"Schmidt","given":"Manuela"},{"family":"Fischer","given":"Martin"},{"family":"Quinn","given":"Roger D."}],"editor":[{"family":"Duff","given":"Armin"},{"family":"Lepora","given":"Nathan F."},{"family":"Mura","given":"Anna"},{"family":"Prescott","given":"Tony J."},{"family":"Verschure","given":"Paul F. M. J."}],"issued":{"date-parts":[["2014"]]}}},{"id":355,"uris":["http://zotero.org/users/2047454/items/WRV767TZ"],"uri":["http://zotero.org/users/2047454/items/WRV767TZ"],"itemData":{"id":355,"type":"paper-conference","title":"Using Animal Data and Neural Dynamics to Reverse Engineer a Neuromechanical Rat Model","container-title":"Biomimetic and Biohybrid Systems","collection-title":"Lecture Notes in Computer Science","publisher":"Springer International Publishing","page":"211-222","source":"Springer Link","abstract":"A baseline model for testing how afferent muscle feedback affects both timing and activation levels of muscle contractions has been constructed. We present an improved version of the neuromechanical model from our previous work [6]. This updated model has carefully tuned muscles, feedback pathways, and central pattern generators (CPGs). Kinematics and force plate data from trotting rats were used to better design muscles for the legs. A recent pattern generator topology [15] is implemented to better mimic the rhythm generation and pattern formation networks in the animal. Phase-space and numerical phase response analyses reveal the dynamics underlying CPG behavior, resulting in an oscillator that produces both robust cycles and favorable perturbation responses. Training methods were used to tune synapse properties to shape desired motor neuron activation patterns. The result is a model which is capable of self-propelled hind leg stepping and will serve as a baseline as we investigate the effects changes in afferent feedback have on muscle activation patterns.","ISBN":"978-3-319-22979-9","language":"en","author":[{"family":"Hunt","given":"Alexander"},{"family":"Szczecinski","given":"Nicholas S."},{"family":"Andrada","given":"Emanuel"},{"family":"Fischer","given":"Martin"},{"family":"Quinn","given":"Roger D."}],"editor":[{"family":"Wilson","given":"Stuart P."},{"family":"Verschure","given":"Paul F.M.J."},{"family":"Mura","given":"Anna"},{"family":"Prescott","given":"Tony J."}],"issued":{"date-parts":[["2015"]]}}},{"id":761,"uris":["http://zotero.org/users/2047454/items/NHNWM7YP"],"uri":["http://zotero.org/users/2047454/items/NHNWM7YP"],"itemData":{"id":761,"type":"thesis","title":"Neurologically Based Control for Quadruped Walking","publisher":"Case Western Reserve University","publisher-place":"Cleveland, OH","event-place":"Cleveland, OH","abstract":"Current robotic control methods take advantage of high computing power to compute trajectories and perform optimal movements for a given task, yet these robots still fall far short of their animal counterparts when interacting with the environment. Animals dynamically adapt to varying terrain and small perturbations almost e ortlessly. In order to improve our robotic systems and build better control methods,\nit makes sense to look more closely at how animals solve this interaction. In this\nwork, I developed a control model of mammalian walking with models grounded in neuroscience and computational neuroscience. First, I developed a neuromechanical\nmodel of a rat with 14 degrees of freedom and 28 muscles, and I explored how hypothesized neural architectures can be used to coordinate four limbs in a walking gait for a rat. Additionally, through simulated ablation experiments, I developed hypotheses on how inter-leg pathways work together to maintain limb timing. After this, I developed a procedure to train the neural system to produce dynamic walking in both a rat simulation and a robot named Puppy. This method works by  rst using a model of the system (rat or robot) to determine required motor neuron activations to produce stable walking. For the robot, this required building a force-length-pressure model of the McKibben actuators to enable accurate force control. Parameters in the neural system are then set such that it produces similar activations to the desired pattern. I applied the same training procedure to both the simulated rat and the robot and show that it is capable of producing continuous, self-supported stepping in both systems.","author":[{"family":"Hunt","given":"Alexander"}],"issued":{"date-parts":[["2016",1]]}}}],"schema":"https://github.com/citation-style-language/schema/raw/master/csl-citation.json"} </w:instrText>
      </w:r>
      <w:r w:rsidR="00C24AC7">
        <w:fldChar w:fldCharType="separate"/>
      </w:r>
      <w:r w:rsidR="00C24AC7" w:rsidRPr="00C24AC7">
        <w:rPr>
          <w:rFonts w:cs="Times New Roman"/>
        </w:rPr>
        <w:t>(Hunt et al. 2014; 2015; Hunt 2</w:t>
      </w:r>
      <w:bookmarkStart w:id="17" w:name="_GoBack"/>
      <w:bookmarkEnd w:id="17"/>
      <w:r w:rsidR="00C24AC7" w:rsidRPr="00C24AC7">
        <w:rPr>
          <w:rFonts w:cs="Times New Roman"/>
        </w:rPr>
        <w:t>016)</w:t>
      </w:r>
      <w:r w:rsidR="00C24AC7">
        <w:fldChar w:fldCharType="end"/>
      </w:r>
      <w:r w:rsidR="00C24AC7">
        <w:t xml:space="preserve">. </w:t>
      </w:r>
      <w:commentRangeEnd w:id="16"/>
      <w:r w:rsidR="003B542A">
        <w:rPr>
          <w:rStyle w:val="CommentReference"/>
          <w:rFonts w:asciiTheme="minorHAnsi" w:hAnsiTheme="minorHAnsi"/>
        </w:rPr>
        <w:commentReference w:id="16"/>
      </w:r>
      <w:r w:rsidR="00C24AC7">
        <w:t xml:space="preserve">In Hunt's work, an artificial neural network coordinated hindlimb muscle contractions on an articulated biomechanical rat model in a simulated environment. Joints were controlled by discrete subunits known as central pattern generators (CPGs), bilateral neural subnetworks which oscillate in the presence of a constant input. CPGs have been used extensively in models that control locomotion </w:t>
      </w:r>
      <w:r w:rsidR="00C24AC7">
        <w:fldChar w:fldCharType="begin"/>
      </w:r>
      <w:r w:rsidR="00C24AC7">
        <w:instrText xml:space="preserve"> ADDIN ZOTERO_ITEM CSL_CITATION {"citationID":"1jRKabuH","properties":{"formattedCitation":"(Beer, Chiel, and Gallagher 1999; Ijspeert 2008; Chung and Dorothy 2010; Schrade et al. 2017; Duysens and Forner-Cordero 2019; Dutta et al. 2019)","plainCitation":"(Beer, Chiel, and Gallagher 1999; Ijspeert 2008; Chung and Dorothy 2010; Schrade et al. 2017; Duysens and Forner-Cordero 2019; Dutta et al. 2019)","noteIndex":0},"citationItems":[{"id":709,"uris":["http://zotero.org/users/2047454/items/ZEPKZPJB"],"uri":["http://zotero.org/users/2047454/items/ZEPKZPJB"],"itemData":{"id":709,"type":"article-journal","title":"Evolution and Analysis of Model CPGs for Walking: II. General Principles and Individual Variability","container-title":"Journal of Computational Neuroscience","page":"119-147","volume":"7","issue":"2","source":"Springer Link","abstract":"Are there general principles for pattern generation? We examined this question by analyzing the operation of large populations of evolved model central pattern generators (CPGs) for walking. Three populations of model CPGs were evolved, containing three, four, or five neurons. We identified six general principles. First, locomotion performance increased with the number of interneurons. Second, the top 10 three-, four-, and five-neuron CPGs could be decomposed into dynamical modules, an abstract description developed in a companion article. Third, these dynamical modules were multistable: they could be switched between multiple stable output configurations. Fourth, the rhythmic pattern generated by a CPG could be understood as a closed chain of successive destabilizations of one dynamical module by another. A combinatorial analysis enumerated the possible dynamical modular structures. Fifth, one-dimensional modules were frequently observed and, in some cases, could be assigned specific functional roles. Finally, dynamic dynamical modules, in which the modular structure itself changed over one cycle, were frequently observed. The existence of these general principles despite significant variability in both patterns of connectivity and neural parameters was explained by degeneracy in the maps from neural parameters to neural dynamics to behavior to fitness. An analysis of the biomechanical properties of the model body was essential for relating neural activity to behavior. Our studies of evolved model circuits suggest that, in the absence of other constraints, there is no compelling reason to expect neural circuits to be functionally decomposable as the number of interneurons increase. Analyzing idealized model pattern generators may be an effective methodology for gaining insights into the operation of biological pattern generators.","DOI":"10.1023/A:1008920021246","ISSN":"1573-6873","title-short":"Evolution and Analysis of Model CPGs for Walking","journalAbbreviation":"J Comput Neurosci","language":"en","author":[{"family":"Beer","given":"Randall D."},{"family":"Chiel","given":"Hillel J."},{"family":"Gallagher","given":"John C."}],"issued":{"date-parts":[["1999",9,1]]}}},{"id":674,"uris":["http://zotero.org/users/2047454/items/38W48Q25"],"uri":["http://zotero.org/users/2047454/items/38W48Q25"],"itemData":{"id":674,"type":"article-journal","title":"Central pattern generators for locomotion control in animals and robots: A review","container-title":"Neural Networks","collection-title":"Robotics and Neuroscience","page":"642-653","volume":"21","issue":"4","source":"ScienceDirect","abstract":"The problem of controlling locomotion is an area in which neuroscience and robotics can fruitfully interact. In this article, I will review research carried out on locomotor central pattern generators (CPGs), i.e. neural circuits capable of producing coordinated patterns of high-dimensional rhythmic output signals while receiving only simple, low-dimensional, input signals. The review will first cover neurobiological observations concerning locomotor CPGs and their numerical modelling, with a special focus on vertebrates. It will then cover how CPG models implemented as neural networks or systems of coupled oscillators can be used in robotics for controlling the locomotion of articulated robots. The review also presents how robots can be used as scientific tools to obtain a better understanding of the functioning of biological CPGs. Finally, various methods for designing CPGs to control specific modes of locomotion will be briefly reviewed. In this process, I will discuss different types of CPG models, the pros and cons of using CPGs with robots, and the pros and cons of using robots as scientific tools. Open research topics both in biology and in robotics will also be discussed.","DOI":"10.1016/j.neunet.2008.03.014","ISSN":"0893-6080","title-short":"Central pattern generators for locomotion control in animals and robots","journalAbbreviation":"Neural Networks","author":[{"family":"Ijspeert","given":"Auke Jan"}],"issued":{"date-parts":[["2008",5,1]]}}},{"id":753,"uris":["http://zotero.org/users/2047454/items/IVM3ULD7"],"uri":["http://zotero.org/users/2047454/items/IVM3ULD7"],"itemData":{"id":753,"type":"article-journal","title":"Neurobiologically Inspired Control of Engineered Flapping Flight","container-title":"Journal of Guidance, Control, and Dynamics","page":"440-453","volume":"33","issue":"2","source":"American Institute of Aeronautics and Astronautics","DOI":"10.2514/1.45311","author":[{"family":"Chung","given":"Soon-Jo"},{"family":"Dorothy","given":"Michael"}],"issued":{"date-parts":[["2010"]]}}},{"id":683,"uris":["http://zotero.org/users/2047454/items/Z9CH7RPX"],"uri":["http://zotero.org/users/2047454/items/Z9CH7RPX"],"itemData":{"id":683,"type":"paper-conference","title":"Bio-inspired control of joint torque and knee stiffness in a robotic lower limb exoskeleton using a central pattern generator","container-title":"2017 International Conference on Rehabilitation Robotics (ICORR)","page":"1387-1394","source":"IEEE Xplore","event":"2017 International Conference on Rehabilitation Robotics (ICORR)","abstract":"Robotic lower limb exoskeletons are becoming increasingly popular in therapy and recreational use. However, most exoskeletons are still rather limited in their locomotion speed and the activities of daily live they can perform. Furthermore, they typically do not allow for a dynamic adaptation to the environment, as they are often controlled with predefined reference trajectories. Inspired by human leg stiffness modulation during walking, variable stiffness actuators increase flexibility without the need for more complex controllers. Actuation with adaptable stiffness is inspired by the human leg stiffness modulation during walking. However, this actuation principle also introduces the stiffness setpoint as an additional degree of freedom that needs to be coordinated with the joint trajectories. As a potential solution to this issue a bio-inspired controller based on a central pattern generator (CPG) is presented in this work. It generates coordinated joint torques and knee stiffness modulations to produce flexible and dynamic gait patterns for an exoskeleton with variable knee stiffness actuation. The CPG controller is evaluated and optimized in simulation using a model of the exoskeleton. The CPG controller produced stable and smooth gait for walking speeds from 0.4 m/s up to 1.57 m/s with a torso stabilizing force that simulated the use of crutches, which are commonly needed by exoskeleton users. Through the CPG, the knee stiffness intrinsically adapted to the frequency and phase of the gait, when the speed was changed. Additionally, it adjusted to changes in the environment in the form of uneven terrain by reacting to ground contact forces. This could allow future exoskeletons to be more adaptive to various environments, thus making ambulation more robust.","DOI":"10.1109/ICORR.2017.8009442","author":[{"family":"Schrade","given":"S. O."},{"family":"Nager","given":"Y."},{"family":"Wu","given":"A. R."},{"family":"Gassert","given":"R."},{"family":"Ijspeert","given":"A."}],"issued":{"date-parts":[["2017",7]]}}},{"id":702,"uris":["http://zotero.org/users/2047454/items/WHJE876V"],"uri":["http://zotero.org/users/2047454/items/WHJE876V"],"itemData":{"id":702,"type":"article-journal","title":"A controller perspective on biological gait control: Reflexes and central pattern generators","container-title":"Annual Reviews in Control","source":"ScienceDirect","abstract":"Biological motion control paradigms can be analyzed from a control theory point of view and translated to control applications. This paper revises and updates important aspects about the neural control of biped gait based on the Central Pattern Generator (CPG) and provides a controller view, including possible artificial implementations of these controllers. A first aspect to consider is the biological sensor-actuation system because the particularities of this system: the mammalian muscle. Many current biped robots are based on symmetrical CPG. However, new evidence suggests that biological CPG is asymmetrical with rhythm generator controlling the flexor half in a kind of feedforward control and the extensor behaving in a feedback fashion controlled by external inputs such as ground contact. A theoretical model of the CPG connections with flexors and extensors is presented.","URL":"http://www.sciencedirect.com/science/article/pii/S1367578818302177","DOI":"10.1016/j.arcontrol.2019.04.004","ISSN":"1367-5788","title-short":"A controller perspective on biological gait control","journalAbbreviation":"Annual Reviews in Control","author":[{"family":"Duysens","given":"Jacques"},{"family":"Forner-Cordero","given":"Arturo"}],"issued":{"date-parts":[["2019",4,27]]},"accessed":{"date-parts":[["2019",8,20]]}}},{"id":698,"uris":["http://zotero.org/users/2047454/items/2HIPHMSL"],"uri":["http://zotero.org/users/2047454/items/2HIPHMSL"],"itemData":{"id":698,"type":"article-journal","title":"Programmable coupled oscillators for synchronized locomotion","container-title":"Nature Communications","page":"1-10","volume":"10","issue":"1","source":"www.nature.com","abstract":"Designing alternative paradigms for bio-inspired analog computing that harnesses collective dynamics remains a challenge. Here, the authors exploit the synchronization dynamics of coupled vanadium dioxide-based insulator-to-metal phase-transition nano-oscillators for adaptive locomotion control.","DOI":"10.1038/s41467-019-11198-6","ISSN":"2041-1723","journalAbbreviation":"Nat Commun","language":"en","author":[{"family":"Dutta","given":"Sourav"},{"family":"Parihar","given":"Abhinav"},{"family":"Khanna","given":"Abhishek"},{"family":"Gomez","given":"Jorge"},{"family":"Chakraborty","given":"Wriddhi"},{"family":"Jerry","given":"Matthew"},{"family":"Grisafe","given":"Benjamin"},{"family":"Raychowdhury","given":"Arijit"},{"family":"Datta","given":"Suman"}],"issued":{"date-parts":[["2019",7,24]]}}}],"schema":"https://github.com/citation-style-language/schema/raw/master/csl-citation.json"} </w:instrText>
      </w:r>
      <w:r w:rsidR="00C24AC7">
        <w:fldChar w:fldCharType="separate"/>
      </w:r>
      <w:r w:rsidR="00C24AC7" w:rsidRPr="00C24AC7">
        <w:rPr>
          <w:rFonts w:cs="Times New Roman"/>
        </w:rPr>
        <w:t>(Beer, Chiel, and Gallagher 1999; Ijspeert 2008; Chung and Dorothy 2010; Schrade et al. 2017; Duysens and Forner-Cordero 2019; Dutta et al. 2019)</w:t>
      </w:r>
      <w:r w:rsidR="00C24AC7">
        <w:fldChar w:fldCharType="end"/>
      </w:r>
      <w:r w:rsidR="00C24AC7">
        <w:t xml:space="preserve">. Hunt’s model is a useful example of the multi-layer </w:t>
      </w:r>
      <w:r w:rsidR="00C24AC7">
        <w:lastRenderedPageBreak/>
        <w:t xml:space="preserve">modeling that is crucial to understanding emergent behavior. However, the modeling practices used to coordinate its locomotion rely on a number of simplifications that must be addressed in order to design a model that falls more in line with a living animal. </w:t>
      </w:r>
    </w:p>
    <w:p w14:paraId="43793131" w14:textId="192022DE" w:rsidR="00C24AC7" w:rsidRDefault="00C24AC7" w:rsidP="00C24AC7">
      <w:pPr>
        <w:pStyle w:val="NoSpacing"/>
        <w:ind w:firstLine="720"/>
      </w:pPr>
      <w:r>
        <w:t xml:space="preserve">Hunt’s model incorporated a hierarchical CPG system inspired by </w:t>
      </w:r>
      <w:commentRangeStart w:id="18"/>
      <w:r>
        <w:t>work from McCrae and Rybak’s</w:t>
      </w:r>
      <w:commentRangeEnd w:id="18"/>
      <w:r w:rsidR="00656AC2">
        <w:rPr>
          <w:rStyle w:val="CommentReference"/>
          <w:rFonts w:asciiTheme="minorHAnsi" w:hAnsiTheme="minorHAnsi"/>
        </w:rPr>
        <w:commentReference w:id="18"/>
      </w:r>
      <w:r>
        <w:t xml:space="preserve"> work in a cat model to coordinate joint motion </w:t>
      </w:r>
      <w:r>
        <w:fldChar w:fldCharType="begin"/>
      </w:r>
      <w:r>
        <w:instrText xml:space="preserve"> ADDIN ZOTERO_ITEM CSL_CITATION {"citationID":"7VLCoMMD","properties":{"formattedCitation":"(McCrea and Rybak 2008)","plainCitation":"(McCrea and Rybak 2008)","noteIndex":0},"citationItems":[{"id":563,"uris":["http://zotero.org/users/2047454/items/B4IG7YUE"],"uri":["http://zotero.org/users/2047454/items/B4IG7YUE"],"itemData":{"id":563,"type":"article-journal","title":"Organization of mammalian locomotor rhythm and pattern generation","container-title":"Brain Research Reviews","collection-title":"Networks in Motion","page":"134-146","volume":"57","issue":"1","source":"ScienceDirect","abstract":"Central pattern generators (CPGs) located in the spinal cord produce the coordinated activation of flexor and extensor motoneurons during locomotion. Previously proposed architectures for the spinal locomotor CPG have included the classical half-center oscillator and the unit burst generator (UBG) comprised of multiple coupled oscillators. We have recently proposed another organization in which a two-level CPG has a common rhythm generator (RG) that controls the operation of the pattern formation (PF) circuitry responsible for motoneuron activation. These architectures are discussed in relation to recent data obtained during fictive locomotion in the decerebrate cat. The data show that the CPG can maintain the period and phase of locomotor oscillations both during spontaneous deletions of motoneuron activity and during sensory stimulation affecting motoneuron activity throughout the limb. The proposed two-level CPG organization has been investigated with a computational model which incorporates interactions between the CPG, spinal circuits and afferent inputs. The model includes interacting populations of spinal interneurons and motoneurons modeled in the Hodgkin-Huxley style. Our simulations demonstrate that a relatively simple CPG with separate RG and PF networks can realistically reproduce many experimental phenomena including spontaneous deletions of motoneuron activity and a variety of effects of afferent stimulation. The model suggests plausible explanations for a number of features of real CPG operation that would be difficult to explain in the framework of the classical single-level CPG organization. Some modeling predictions and directions for further studies of locomotor CPG organization are discussed.","DOI":"10.1016/j.brainresrev.2007.08.006","ISSN":"0165-0173","journalAbbreviation":"Brain Research Reviews","author":[{"family":"McCrea","given":"David A."},{"family":"Rybak","given":"Ilya A."}],"issued":{"date-parts":[["2008",1,1]]}}}],"schema":"https://github.com/citation-style-language/schema/raw/master/csl-citation.json"} </w:instrText>
      </w:r>
      <w:r>
        <w:fldChar w:fldCharType="separate"/>
      </w:r>
      <w:r w:rsidRPr="00C24AC7">
        <w:rPr>
          <w:rFonts w:cs="Times New Roman"/>
        </w:rPr>
        <w:t>(McCrea and Rybak 2008)</w:t>
      </w:r>
      <w:r>
        <w:fldChar w:fldCharType="end"/>
      </w:r>
      <w:r>
        <w:t>. Neural control of locomotion is abstracted into hierarchical layers composed of CPGs with a high order rhythm generator (RG) layer and a low level pattern formation (PF) layer. Hunt’s model has a discrete PF unit at each joint, oscillating between flexion and extension. This simplification is useful because it allows for a one-to-one connection between the CPG half centers (bilateral neurons with alternating activation) but lacks a distribution method for accommodating the inclusion of more muscles.</w:t>
      </w:r>
    </w:p>
    <w:p w14:paraId="08B8143C" w14:textId="4B5A5585" w:rsidR="00AE5DB5" w:rsidRDefault="00C24AC7" w:rsidP="00C24AC7">
      <w:pPr>
        <w:pStyle w:val="NoSpacing"/>
        <w:ind w:firstLine="720"/>
      </w:pPr>
      <w:r>
        <w:t xml:space="preserve">An animal’s ability to generate propulsive and stabilizing limb forces is dependent on a complex interplay of muscle lines of action across multiple joints. Hunt’s model excludes muscles which span multiple joints, known as biarticular muscles </w:t>
      </w:r>
      <w:r>
        <w:fldChar w:fldCharType="begin"/>
      </w:r>
      <w:r>
        <w:instrText xml:space="preserve"> ADDIN ZOTERO_ITEM CSL_CITATION {"citationID":"Q87QEGUz","properties":{"formattedCitation":"(Cleland 1867)","plainCitation":"(Cleland 1867)","noteIndex":0},"citationItems":[{"id":423,"uris":["http://zotero.org/users/2047454/items/LFI6P8YL"],"uri":["http://zotero.org/users/2047454/items/LFI6P8YL"],"itemData":{"id":423,"type":"article-journal","title":"On the Actions of Muscles passing over more than One Joint","container-title":"Journal of Anatomy and Physiology","page":"85-93","volume":"1","issue":"1","source":"PubMed Central","note":"PMID: 17230710\nPMCID: PMC1318532","journalAbbreviation":"J Anat Physiol","author":[{"family":"Cleland","given":"John"}],"issued":{"date-parts":[["1867"]]}}}],"schema":"https://github.com/citation-style-language/schema/raw/master/csl-citation.json"} </w:instrText>
      </w:r>
      <w:r>
        <w:fldChar w:fldCharType="separate"/>
      </w:r>
      <w:r w:rsidRPr="00C24AC7">
        <w:rPr>
          <w:rFonts w:cs="Times New Roman"/>
        </w:rPr>
        <w:t>(Cleland 1867)</w:t>
      </w:r>
      <w:r>
        <w:fldChar w:fldCharType="end"/>
      </w:r>
      <w:r>
        <w:t xml:space="preserve">. While monoarticular muscles primarily generate forces along the length of a bone segment, biarticular muscles are critical for generating transverse forces </w:t>
      </w:r>
      <w:r>
        <w:fldChar w:fldCharType="begin"/>
      </w:r>
      <w:r>
        <w:instrText xml:space="preserve"> ADDIN ZOTERO_ITEM CSL_CITATION {"citationID":"7ugDvAFM","properties":{"formattedCitation":"(Hof 2001)","plainCitation":"(Hof 2001)","noteIndex":0},"citationItems":[{"id":352,"uris":["http://zotero.org/users/2047454/items/QUSSEUWC"],"uri":["http://zotero.org/users/2047454/items/QUSSEUWC"],"itemData":{"id":352,"type":"article-journal","title":"The force resulting from the action of mono- and biarticular muscles in a limb","container-title":"Journal of Biomechanics","page":"1085-1089","volume":"34","issue":"8","source":"ScienceDirect","abstract":"Human and animal limbs can be modelled as a chain of segments connected at joints. For a static limb, the force exerted at the endpoint due to the force of a single muscle has been calculated. It turns out that there are marked differences in the action of mono- vs. biarticular muscles. Monoarticular muscles produce an endpoint force that is directed in the lengthwise direction of the limb, i.e. in the direction of one of the segments. The force from biarticular muscles can have a marked transverse component. The ‘principal direction’ of this endpoint force is also the movement direction of the endpoint which is the most favourable for the muscle to do work. The reasoning presented can explain e.g. the differences in the activity of mono- and biarticular muscles in cycling.","DOI":"10.1016/S0021-9290(01)00056-2","ISSN":"0021-9290","journalAbbreviation":"Journal of Biomechanics","author":[{"family":"Hof","given":"A. L."}],"issued":{"date-parts":[["2001",8,1]]}}}],"schema":"https://github.com/citation-style-language/schema/raw/master/csl-citation.json"} </w:instrText>
      </w:r>
      <w:r>
        <w:fldChar w:fldCharType="separate"/>
      </w:r>
      <w:r w:rsidRPr="00C24AC7">
        <w:rPr>
          <w:rFonts w:cs="Times New Roman"/>
        </w:rPr>
        <w:t>(Hof 2001)</w:t>
      </w:r>
      <w:r>
        <w:fldChar w:fldCharType="end"/>
      </w:r>
      <w:r>
        <w:t xml:space="preserve">. </w:t>
      </w:r>
      <w:commentRangeStart w:id="19"/>
      <w:r>
        <w:t>Utilizing the multi-level CPG hierarchy of McCrae and Rybak, a one-to-one connection between half-center neurons in the CPG and antagonistic muscles was possible.</w:t>
      </w:r>
      <w:commentRangeEnd w:id="19"/>
      <w:r w:rsidR="005E4730">
        <w:rPr>
          <w:rStyle w:val="CommentReference"/>
          <w:rFonts w:asciiTheme="minorHAnsi" w:hAnsiTheme="minorHAnsi"/>
        </w:rPr>
        <w:commentReference w:id="19"/>
      </w:r>
      <w:r>
        <w:t xml:space="preserve"> The </w:t>
      </w:r>
      <w:commentRangeStart w:id="20"/>
      <w:r>
        <w:t xml:space="preserve">inclusion </w:t>
      </w:r>
      <w:commentRangeEnd w:id="20"/>
      <w:r w:rsidR="005E4730">
        <w:rPr>
          <w:rStyle w:val="CommentReference"/>
          <w:rFonts w:asciiTheme="minorHAnsi" w:hAnsiTheme="minorHAnsi"/>
        </w:rPr>
        <w:commentReference w:id="20"/>
      </w:r>
      <w:r>
        <w:t xml:space="preserve">of biarticular muscles introduces a design challenge when considering how a discrete, joint based control system can be generalized to coordinate contractions of muscles whose activity is not exclusive to a single joint. Work has already begun to address this design challenge through neural control but has not yet integrated a complete muscle set </w:t>
      </w:r>
      <w:r w:rsidR="00B860BB">
        <w:fldChar w:fldCharType="begin"/>
      </w:r>
      <w:r w:rsidR="00B860BB">
        <w:instrText xml:space="preserve"> ADDIN ZOTERO_ITEM CSL_CITATION {"citationID":"xx1Kaeer","properties":{"formattedCitation":"(Deng et al. 2019)","plainCitation":"(Deng et al. 2019)","noteIndex":0},"citationItems":[{"id":664,"uris":["http://zotero.org/users/2047454/items/HSZT38V8"],"uri":["http://zotero.org/users/2047454/items/HSZT38V8"],"itemData":{"id":664,"type":"article-journal","title":"Neuromechanical Model of Rat Hindlimb Walking with Two-Layer CPGs","container-title":"Biomimetics","page":"21","volume":"4","issue":"1","source":"www.mdpi.com","abstract":"This work demonstrates a neuromechanical model of rat hindlimb locomotion undergoing nominal walking with perturbations. In the animal, two types of responses to perturbations are observed: resetting and non-resetting deletions. This suggests that the animal locomotor system contains a memory-like organization. To model this phenomenon, we built a synthetic nervous system that uses separate rhythm generator and pattern formation layers to activate antagonistic muscle pairs about each joint in the sagittal plane. Our model replicates the resetting and non-resetting deletions observed in the animal. In addition, in the intact (i.e., fully afferented) rat walking simulation, we observe slower recovery after perturbation, which is different from the deafferented animal experiment. These results demonstrate that our model is a biologically feasible description of some of the neural circuits in the mammalian spinal cord that control locomotion, and the difference between our simulation and fictive motion shows the importance of sensory feedback on motor output. This model also demonstrates how the pattern formation network can activate muscle synergies in a coordinated way to produce stable walking, which motivates the use of more complex synergies activating more muscles in the legs for three-dimensional limb motion.","DOI":"10.3390/biomimetics4010021","language":"en","author":[{"family":"Deng","given":"Kaiyu"},{"family":"Szczecinski","given":"Nicholas S."},{"family":"Arnold","given":"Dirk"},{"family":"Andrada","given":"Emanuel"},{"family":"Fischer","given":"Martin S."},{"family":"Quinn","given":"Roger D."},{"family":"Hunt","given":"Alexander J."}],"issued":{"date-parts":[["2019",3]]}}}],"schema":"https://github.com/citation-style-language/schema/raw/master/csl-citation.json"} </w:instrText>
      </w:r>
      <w:r w:rsidR="00B860BB">
        <w:fldChar w:fldCharType="separate"/>
      </w:r>
      <w:r w:rsidR="00B860BB" w:rsidRPr="00B860BB">
        <w:rPr>
          <w:rFonts w:cs="Times New Roman"/>
        </w:rPr>
        <w:t>(Deng et al. 2019)</w:t>
      </w:r>
      <w:r w:rsidR="00B860BB">
        <w:fldChar w:fldCharType="end"/>
      </w:r>
      <w:r>
        <w:t>.</w:t>
      </w:r>
    </w:p>
    <w:p w14:paraId="08C5E832" w14:textId="77777777" w:rsidR="00B860BB" w:rsidRDefault="00B860BB" w:rsidP="00B860BB">
      <w:pPr>
        <w:pStyle w:val="Heading1"/>
      </w:pPr>
      <w:bookmarkStart w:id="21" w:name="_Toc21003154"/>
      <w:r>
        <w:lastRenderedPageBreak/>
        <w:t>Methods for Neural Modeling: Synergies</w:t>
      </w:r>
      <w:bookmarkEnd w:id="21"/>
    </w:p>
    <w:p w14:paraId="2B698508" w14:textId="1BF92B27" w:rsidR="00B860BB" w:rsidRDefault="00AD1E33" w:rsidP="00B860BB">
      <w:pPr>
        <w:pStyle w:val="NoSpacing"/>
        <w:ind w:firstLine="720"/>
      </w:pPr>
      <w:r>
        <w:rPr>
          <w:noProof/>
        </w:rPr>
        <mc:AlternateContent>
          <mc:Choice Requires="wpg">
            <w:drawing>
              <wp:anchor distT="0" distB="0" distL="114300" distR="114300" simplePos="0" relativeHeight="251678720" behindDoc="0" locked="0" layoutInCell="1" allowOverlap="1" wp14:anchorId="6D1083FC" wp14:editId="220423DA">
                <wp:simplePos x="0" y="0"/>
                <wp:positionH relativeFrom="column">
                  <wp:posOffset>995680</wp:posOffset>
                </wp:positionH>
                <wp:positionV relativeFrom="paragraph">
                  <wp:posOffset>3134796</wp:posOffset>
                </wp:positionV>
                <wp:extent cx="4010660" cy="2691130"/>
                <wp:effectExtent l="0" t="0" r="8890" b="0"/>
                <wp:wrapTopAndBottom/>
                <wp:docPr id="32" name="Group 32"/>
                <wp:cNvGraphicFramePr/>
                <a:graphic xmlns:a="http://schemas.openxmlformats.org/drawingml/2006/main">
                  <a:graphicData uri="http://schemas.microsoft.com/office/word/2010/wordprocessingGroup">
                    <wpg:wgp>
                      <wpg:cNvGrpSpPr/>
                      <wpg:grpSpPr>
                        <a:xfrm>
                          <a:off x="0" y="0"/>
                          <a:ext cx="4010660" cy="2691130"/>
                          <a:chOff x="0" y="0"/>
                          <a:chExt cx="4010660" cy="2691130"/>
                        </a:xfrm>
                      </wpg:grpSpPr>
                      <pic:pic xmlns:pic="http://schemas.openxmlformats.org/drawingml/2006/picture">
                        <pic:nvPicPr>
                          <pic:cNvPr id="10" name="Picture 10" descr="G:\My Drive\CRCNS Conference\CRCNS 2018\Synergies.png"/>
                          <pic:cNvPicPr>
                            <a:picLocks noChangeAspect="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010660" cy="2089785"/>
                          </a:xfrm>
                          <a:prstGeom prst="rect">
                            <a:avLst/>
                          </a:prstGeom>
                          <a:noFill/>
                          <a:ln>
                            <a:noFill/>
                          </a:ln>
                        </pic:spPr>
                      </pic:pic>
                      <wps:wsp>
                        <wps:cNvPr id="16" name="Text Box 16"/>
                        <wps:cNvSpPr txBox="1"/>
                        <wps:spPr>
                          <a:xfrm>
                            <a:off x="0" y="2169795"/>
                            <a:ext cx="4010660" cy="521335"/>
                          </a:xfrm>
                          <a:prstGeom prst="rect">
                            <a:avLst/>
                          </a:prstGeom>
                          <a:solidFill>
                            <a:prstClr val="white"/>
                          </a:solidFill>
                          <a:ln>
                            <a:noFill/>
                          </a:ln>
                          <a:effectLst/>
                        </wps:spPr>
                        <wps:txbx>
                          <w:txbxContent>
                            <w:p w14:paraId="0E53803A" w14:textId="6FE9E18F" w:rsidR="003731D0" w:rsidRPr="008B323A" w:rsidRDefault="003731D0" w:rsidP="008B323A">
                              <w:pPr>
                                <w:pStyle w:val="Caption"/>
                                <w:rPr>
                                  <w:rFonts w:ascii="Times New Roman" w:hAnsi="Times New Roman" w:cs="Times New Roman"/>
                                  <w:i w:val="0"/>
                                  <w:noProof/>
                                  <w:color w:val="auto"/>
                                  <w:sz w:val="24"/>
                                </w:rPr>
                              </w:pPr>
                              <w:r w:rsidRPr="008B323A">
                                <w:rPr>
                                  <w:rFonts w:ascii="Times New Roman" w:hAnsi="Times New Roman" w:cs="Times New Roman"/>
                                  <w:i w:val="0"/>
                                  <w:color w:val="auto"/>
                                </w:rPr>
                                <w:t xml:space="preserve">Figure </w:t>
                              </w:r>
                              <w:r w:rsidRPr="008B323A">
                                <w:rPr>
                                  <w:rFonts w:ascii="Times New Roman" w:hAnsi="Times New Roman" w:cs="Times New Roman"/>
                                  <w:i w:val="0"/>
                                  <w:color w:val="auto"/>
                                </w:rPr>
                                <w:fldChar w:fldCharType="begin"/>
                              </w:r>
                              <w:r w:rsidRPr="008B323A">
                                <w:rPr>
                                  <w:rFonts w:ascii="Times New Roman" w:hAnsi="Times New Roman" w:cs="Times New Roman"/>
                                  <w:i w:val="0"/>
                                  <w:color w:val="auto"/>
                                </w:rPr>
                                <w:instrText xml:space="preserve"> SEQ Figure \* ARABIC </w:instrText>
                              </w:r>
                              <w:r w:rsidRPr="008B323A">
                                <w:rPr>
                                  <w:rFonts w:ascii="Times New Roman" w:hAnsi="Times New Roman" w:cs="Times New Roman"/>
                                  <w:i w:val="0"/>
                                  <w:color w:val="auto"/>
                                </w:rPr>
                                <w:fldChar w:fldCharType="separate"/>
                              </w:r>
                              <w:r>
                                <w:rPr>
                                  <w:rFonts w:ascii="Times New Roman" w:hAnsi="Times New Roman" w:cs="Times New Roman"/>
                                  <w:i w:val="0"/>
                                  <w:noProof/>
                                  <w:color w:val="auto"/>
                                </w:rPr>
                                <w:t>2</w:t>
                              </w:r>
                              <w:r w:rsidRPr="008B323A">
                                <w:rPr>
                                  <w:rFonts w:ascii="Times New Roman" w:hAnsi="Times New Roman" w:cs="Times New Roman"/>
                                  <w:i w:val="0"/>
                                  <w:color w:val="auto"/>
                                </w:rPr>
                                <w:fldChar w:fldCharType="end"/>
                              </w:r>
                              <w:r>
                                <w:rPr>
                                  <w:rFonts w:ascii="Times New Roman" w:hAnsi="Times New Roman" w:cs="Times New Roman"/>
                                  <w:i w:val="0"/>
                                  <w:color w:val="auto"/>
                                </w:rPr>
                                <w:t xml:space="preserve"> A conceptual </w:t>
                              </w:r>
                              <w:r w:rsidRPr="008B323A">
                                <w:rPr>
                                  <w:rFonts w:ascii="Times New Roman" w:hAnsi="Times New Roman" w:cs="Times New Roman"/>
                                  <w:i w:val="0"/>
                                  <w:color w:val="auto"/>
                                </w:rPr>
                                <w:t>example of synergy decomposition. Time invariant synergy profiles represent relative muscle activations. Synergy activation levels represent temporal activation of entire synergy group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6D1083FC" id="Group 32" o:spid="_x0000_s1029" style="position:absolute;left:0;text-align:left;margin-left:78.4pt;margin-top:246.85pt;width:315.8pt;height:211.9pt;z-index:251678720" coordsize="40106,269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">
                <v:shape id="Picture 10" o:spid="_x0000_s1030" type="#_x0000_t75" style="position:absolute;width:40106;height:208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u0mNfDAAAA2wAAAA8AAABkcnMvZG93bnJldi54bWxEj81qw0AMhO+FvsOiQm/1uj2Y4HoTQkpJ&#10;Aj00Th9A8Sq2iVdrvOufvn11KOQmMaOZT8VmcZ2aaAitZwOvSQqKuPK25drAz/nzZQUqRGSLnWcy&#10;8EsBNuvHhwJz62c+0VTGWkkIhxwNNDH2udahashhSHxPLNrVDw6jrEOt7YCzhLtOv6Vpph22LA0N&#10;9rRrqLqVozMwlvuvfVhxNvU4z8fvj631l9qY56dl+w4q0hLv5v/rgxV8oZdfZAC9/g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7SY18MAAADbAAAADwAAAAAAAAAAAAAAAACf&#10;AgAAZHJzL2Rvd25yZXYueG1sUEsFBgAAAAAEAAQA9wAAAI8DAAAAAA==&#10;">
                  <v:imagedata r:id="rId13" o:title="Synergies"/>
                  <v:path arrowok="t"/>
                </v:shape>
                <v:shape id="Text Box 16" o:spid="_x0000_s1031" type="#_x0000_t202" style="position:absolute;top:21697;width:40106;height:52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SmKcMA&#10;AADbAAAADwAAAGRycy9kb3ducmV2LnhtbERPTWsCMRC9C/0PYQq9iGZbZSlbo4go1F6kWy/ehs24&#10;2XYzWZKsbv99Iwi9zeN9zmI12FZcyIfGsYLnaQaCuHK64VrB8Ws3eQURIrLG1jEp+KUAq+XDaIGF&#10;dlf+pEsZa5FCOBSowMTYFVKGypDFMHUdceLOzluMCfpaao/XFG5b+ZJlubTYcGow2NHGUPVT9lbB&#10;YX46mHF/3n6s5zO/P/ab/LsulXp6HNZvICIN8V98d7/rND+H2y/pA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tSmKcMAAADbAAAADwAAAAAAAAAAAAAAAACYAgAAZHJzL2Rv&#10;d25yZXYueG1sUEsFBgAAAAAEAAQA9QAAAIgDAAAAAA==&#10;" stroked="f">
                  <v:textbox style="mso-fit-shape-to-text:t" inset="0,0,0,0">
                    <w:txbxContent>
                      <w:p w14:paraId="0E53803A" w14:textId="6FE9E18F" w:rsidR="003731D0" w:rsidRPr="008B323A" w:rsidRDefault="003731D0" w:rsidP="008B323A">
                        <w:pPr>
                          <w:pStyle w:val="Caption"/>
                          <w:rPr>
                            <w:rFonts w:ascii="Times New Roman" w:hAnsi="Times New Roman" w:cs="Times New Roman"/>
                            <w:i w:val="0"/>
                            <w:noProof/>
                            <w:color w:val="auto"/>
                            <w:sz w:val="24"/>
                          </w:rPr>
                        </w:pPr>
                        <w:r w:rsidRPr="008B323A">
                          <w:rPr>
                            <w:rFonts w:ascii="Times New Roman" w:hAnsi="Times New Roman" w:cs="Times New Roman"/>
                            <w:i w:val="0"/>
                            <w:color w:val="auto"/>
                          </w:rPr>
                          <w:t xml:space="preserve">Figure </w:t>
                        </w:r>
                        <w:r w:rsidRPr="008B323A">
                          <w:rPr>
                            <w:rFonts w:ascii="Times New Roman" w:hAnsi="Times New Roman" w:cs="Times New Roman"/>
                            <w:i w:val="0"/>
                            <w:color w:val="auto"/>
                          </w:rPr>
                          <w:fldChar w:fldCharType="begin"/>
                        </w:r>
                        <w:r w:rsidRPr="008B323A">
                          <w:rPr>
                            <w:rFonts w:ascii="Times New Roman" w:hAnsi="Times New Roman" w:cs="Times New Roman"/>
                            <w:i w:val="0"/>
                            <w:color w:val="auto"/>
                          </w:rPr>
                          <w:instrText xml:space="preserve"> SEQ Figure \* ARABIC </w:instrText>
                        </w:r>
                        <w:r w:rsidRPr="008B323A">
                          <w:rPr>
                            <w:rFonts w:ascii="Times New Roman" w:hAnsi="Times New Roman" w:cs="Times New Roman"/>
                            <w:i w:val="0"/>
                            <w:color w:val="auto"/>
                          </w:rPr>
                          <w:fldChar w:fldCharType="separate"/>
                        </w:r>
                        <w:r>
                          <w:rPr>
                            <w:rFonts w:ascii="Times New Roman" w:hAnsi="Times New Roman" w:cs="Times New Roman"/>
                            <w:i w:val="0"/>
                            <w:noProof/>
                            <w:color w:val="auto"/>
                          </w:rPr>
                          <w:t>2</w:t>
                        </w:r>
                        <w:r w:rsidRPr="008B323A">
                          <w:rPr>
                            <w:rFonts w:ascii="Times New Roman" w:hAnsi="Times New Roman" w:cs="Times New Roman"/>
                            <w:i w:val="0"/>
                            <w:color w:val="auto"/>
                          </w:rPr>
                          <w:fldChar w:fldCharType="end"/>
                        </w:r>
                        <w:r>
                          <w:rPr>
                            <w:rFonts w:ascii="Times New Roman" w:hAnsi="Times New Roman" w:cs="Times New Roman"/>
                            <w:i w:val="0"/>
                            <w:color w:val="auto"/>
                          </w:rPr>
                          <w:t xml:space="preserve"> A conceptual </w:t>
                        </w:r>
                        <w:r w:rsidRPr="008B323A">
                          <w:rPr>
                            <w:rFonts w:ascii="Times New Roman" w:hAnsi="Times New Roman" w:cs="Times New Roman"/>
                            <w:i w:val="0"/>
                            <w:color w:val="auto"/>
                          </w:rPr>
                          <w:t>example of synergy decomposition. Time invariant synergy profiles represent relative muscle activations. Synergy activation levels represent temporal activation of entire synergy groups.</w:t>
                        </w:r>
                      </w:p>
                    </w:txbxContent>
                  </v:textbox>
                </v:shape>
                <w10:wrap type="topAndBottom"/>
              </v:group>
            </w:pict>
          </mc:Fallback>
        </mc:AlternateContent>
      </w:r>
      <w:r w:rsidR="00B860BB">
        <w:t>Organizing muscles into groups whose contractions have temporal and spatial correlations, referred to as “</w:t>
      </w:r>
      <w:commentRangeStart w:id="22"/>
      <w:r w:rsidR="00B860BB">
        <w:t>muscle synergies</w:t>
      </w:r>
      <w:commentRangeEnd w:id="22"/>
      <w:r w:rsidR="00A30D0F">
        <w:rPr>
          <w:rStyle w:val="CommentReference"/>
          <w:rFonts w:asciiTheme="minorHAnsi" w:hAnsiTheme="minorHAnsi"/>
        </w:rPr>
        <w:commentReference w:id="22"/>
      </w:r>
      <w:r w:rsidR="00B860BB">
        <w:t xml:space="preserve">”, is a biologically representative method of improving the computational efficiency of a control system </w:t>
      </w:r>
      <w:r w:rsidR="00B860BB">
        <w:fldChar w:fldCharType="begin"/>
      </w:r>
      <w:r w:rsidR="00B860BB">
        <w:instrText xml:space="preserve"> ADDIN ZOTERO_ITEM CSL_CITATION {"citationID":"nUELvpRP","properties":{"formattedCitation":"(W. A. Lee 1984; Tresch, Saltiel, and Bizzi 1999)","plainCitation":"(W. A. Lee 1984; Tresch, Saltiel, and Bizzi 1999)","noteIndex":0},"citationItems":[{"id":660,"uris":["http://zotero.org/users/2047454/items/TCBVJIRR"],"uri":["http://zotero.org/users/2047454/items/TCBVJIRR"],"itemData":{"id":660,"type":"article-journal","title":"Neuromotor Synergies as a Basis for Coordinated Intentional Action","container-title":"Journal of Motor Behavior","page":"135-170","volume":"16","issue":"2","source":"Taylor and Francis+NEJM","abstract":"Although neurally based units of action (neuromotor synergies) have often been proposed as a possible basis for coordinated intentional as well as automatic actions, the idea has rarely been translated into sets of testable hypotheses. This essay examines four issues which should facilitate the development of such hypotheses: (a) definitions of neuromotor synergies, (b) criteria for recognizing and comparing synergies in automatic and intentional actions, (c) problems in representing systems of synergies, and (d) models for generating intentional actions from sets of neuromotor synergies. Limitations of, and support for the neuromotor synergy hypothesis are discussed, both in general and for the specific cases of postural synergies and cervico-spinal reflexes. Although current data do not provide conclusive support for or against the neuromotor synergy hypothesis, the problem can be formulated in ways open to experimental investigation.","DOI":"10.1080/00222895.1984.10735316","ISSN":"0022-2895","note":"PMID: 14713663","author":[{"family":"Lee","given":"Wynne A."}],"issued":{"date-parts":[["1984",6,1]]}}},{"id":574,"uris":["http://zotero.org/users/2047454/items/A72YR4S6"],"uri":["http://zotero.org/users/2047454/items/A72YR4S6"],"itemData":{"id":574,"type":"article-journal","title":"The construction of movement by the spinal cord","container-title":"Nature Neuroscience","page":"162-167","volume":"2","issue":"2","source":"Crossref","DOI":"10.1038/5721","ISSN":"1097-6256, 1546-1726","language":"en","author":[{"family":"Tresch","given":"Matthew C."},{"family":"Saltiel","given":"Philippe"},{"family":"Bizzi","given":"Emilio"}],"issued":{"date-parts":[["1999",2]]}}}],"schema":"https://github.com/citation-style-language/schema/raw/master/csl-citation.json"} </w:instrText>
      </w:r>
      <w:r w:rsidR="00B860BB">
        <w:fldChar w:fldCharType="separate"/>
      </w:r>
      <w:r w:rsidR="00B860BB" w:rsidRPr="00B860BB">
        <w:rPr>
          <w:rFonts w:cs="Times New Roman"/>
        </w:rPr>
        <w:t>(W. A. Lee 1984; Tresch, Saltiel, and Bizzi 1999)</w:t>
      </w:r>
      <w:r w:rsidR="00B860BB">
        <w:fldChar w:fldCharType="end"/>
      </w:r>
      <w:r w:rsidR="00BC4B72">
        <w:t xml:space="preserve">. </w:t>
      </w:r>
      <w:r w:rsidR="00B860BB">
        <w:t xml:space="preserve">Implementing a synergy-based neural control system could accelerate optimization techniques necessary for the implementation of the FSN method by reducing the dimensionality of the parameter space that the nervous system must control </w:t>
      </w:r>
      <w:r w:rsidR="00B860BB">
        <w:fldChar w:fldCharType="begin"/>
      </w:r>
      <w:r w:rsidR="00B860BB">
        <w:instrText xml:space="preserve"> ADDIN ZOTERO_ITEM CSL_CITATION {"citationID":"uzZBhQ7O","properties":{"formattedCitation":"(Ting and Macpherson 2005; Aoi et al. 2013; Alessandro, Carbajal, and d\\uc0\\u8217{}Avella 2014)","plainCitation":"(Ting and Macpherson 2005; Aoi et al. 2013; Alessandro, Carbajal, and d’Avella 2014)","noteIndex":0},"citationItems":[{"id":576,"uris":["http://zotero.org/users/2047454/items/2NE6HLVM"],"uri":["http://zotero.org/users/2047454/items/2NE6HLVM"],"itemData":{"id":576,"type":"article-journal","title":"A Limited Set of Muscle Synergies for Force Control During a Postural Task","container-title":"Journal of Neurophysiology","page":"609-613","volume":"93","issue":"1","source":"Crossref","DOI":"10.1152/jn.00681.2004","ISSN":"0022-3077, 1522-1598","language":"en","author":[{"family":"Ting","given":"Lena H."},{"family":"Macpherson","given":"Jane M."}],"issued":{"date-parts":[["2005",1]]}}},{"id":434,"uris":["http://zotero.org/users/2047454/items/IXIGBJTH"],"uri":["http://zotero.org/users/2047454/items/IXIGBJTH"],"itemData":{"id":434,"type":"article-journal","title":"Contributions of phase resetting and interlimb coordination to the adaptive control of hindlimb obstacle avoidance during locomotion in rats: a simulation study","container-title":"Biological Cybernetics","page":"201-216","volume":"107","issue":"2","source":"Crossref","abstract":"Obstacle avoidance during locomotion is essential for safe, smooth locomotion. Physiological studies regarding muscle synergy have shown that the combination of a small number of basic patterns produces the large part of muscle activities during locomotion and the addition of another pattern explains muscle activities for obstacle avoidance. Furthermore, central pattern generators in the spinal cord are thought to manage the timing to produce such basic patterns. In the present study, we investigated sensory-motor coordination for obstacle avoidance by the hindlimbs of the rat using a neuromusculoskeletal model.","DOI":"10.1007/s00422-013-0546-6","ISSN":"0340-1200, 1432-0770","title-short":"Contributions of phase resetting and interlimb coordination to the adaptive control of hindlimb obstacle avoidance during locomotion in rats","language":"en","author":[{"family":"Aoi","given":"Shinya"},{"family":"Kondo","given":"Takahiro"},{"family":"Hayashi","given":"Naohiro"},{"family":"Yanagihara","given":"Dai"},{"family":"Aoki","given":"Sho"},{"family":"Yamaura","given":"Hiroshi"},{"family":"Ogihara","given":"Naomichi"},{"family":"Funato","given":"Tetsuro"},{"family":"Tomita","given":"Nozomi"},{"family":"Senda","given":"Kei"},{"family":"Tsuchiya","given":"Kazuo"}],"issued":{"date-parts":[["2013",4]]}}},{"id":581,"uris":["http://zotero.org/users/2047454/items/FE4TQALV"],"uri":["http://zotero.org/users/2047454/items/FE4TQALV"],"itemData":{"id":581,"type":"article-journal","title":"A computational analysis of motor synergies by dynamic response decomposition","container-title":"Frontiers in Computational Neuroscience","volume":"7","source":"Frontiers","abstract":"Analyses of experimental data acquired from humans and other vertebrates have suggested that motor commands may emerge from the combination of a limited set of modules. While many studies have focused on physiological aspects of this modularity, in this paper we propose an investigation of its theoretical foundations. We consider the problem of controlling a planar kinematic chain, and we restrict the admissible actuations to linear combinations of a small set of torque profiles (i.e. motor synergies). This scheme is equivalent to the time-varying synergy model, and it is formalized by means of the dynamic response decomposition (DRD). DRD is a general method to generate open-loop controllers for a dynamical system to solve desired tasks, and it can also be used to synthesize effective motor synergies. We show that a control architecture based on synergies can greatly reduce the dimensionality of the control problem, while keeping a good performance level. Our results suggest that in order to realize an effective and low-dimensional controller, synergies should embed features of both the desired tasks and the system dynamics. These characteristics can be achieved by defining synergies as solutions to a representative set of task instances. The required number of synergies increases with the complexity of the desired tasks. However, a possible strategy to keep the number of synergies low is to construct solutions to complex tasks by concatenating synergy-based actuations associated to simple point-to-point movements, with a limited loss of performance. Ultimately, this work supports the feasibility of controlling a non-linear dynamical systems by linear combinations of basic actuations, and illustrates the fundamental relationship between synergies, desired tasks and system dynamics.","URL":"https://www.frontiersin.org/articles/10.3389/fncom.2013.00191/full","DOI":"10.3389/fncom.2013.00191","ISSN":"1662-5188","journalAbbreviation":"Front. Comput. Neurosci.","language":"English","author":[{"family":"Alessandro","given":"Cristiano"},{"family":"Carbajal","given":"Juan Pablo"},{"family":"Avella","given":"Andrea","non-dropping-particle":"d'"}],"issued":{"date-parts":[["2014"]]},"accessed":{"date-parts":[["2019",2,15]]}}}],"schema":"https://github.com/citation-style-language/schema/raw/master/csl-citation.json"} </w:instrText>
      </w:r>
      <w:r w:rsidR="00B860BB">
        <w:fldChar w:fldCharType="separate"/>
      </w:r>
      <w:r w:rsidR="00B860BB" w:rsidRPr="00B860BB">
        <w:rPr>
          <w:rFonts w:cs="Times New Roman"/>
          <w:szCs w:val="24"/>
        </w:rPr>
        <w:t>(Ting and Macpherson 2005; Aoi et al. 2013; Alessandro, Carbajal, and d’Avella 2014)</w:t>
      </w:r>
      <w:r w:rsidR="00B860BB">
        <w:fldChar w:fldCharType="end"/>
      </w:r>
      <w:r w:rsidR="00B860BB">
        <w:t xml:space="preserve">. Muscle synergy analysis has broad uses including viability in clinical, robotic, and sport analysis </w:t>
      </w:r>
      <w:r w:rsidR="00B860BB">
        <w:fldChar w:fldCharType="begin"/>
      </w:r>
      <w:r w:rsidR="00B860BB">
        <w:instrText xml:space="preserve"> ADDIN ZOTERO_ITEM CSL_CITATION {"citationID":"xpCIH8ze","properties":{"formattedCitation":"(Taborri, Agostini, et al. 2018; Steele, Rozumalski, and Schwartz 2015)","plainCitation":"(Taborri, Agostini, et al. 2018; Steele, Rozumalski, and Schwartz 2015)","noteIndex":0},"citationItems":[{"id":515,"uris":["http://zotero.org/users/2047454/items/RV2PNSTL"],"uri":["http://zotero.org/users/2047454/items/RV2PNSTL"],"itemData":{"id":515,"type":"webpage","title":"Feasibility of Muscle Synergy Outcomes in Clinics, Robotics, and Sports: A Systematic Review","container-title":"Applied Bionics and Biomechanics","genre":"Research article","abstract":"In the last years, several studies have been focused on understanding how the central nervous system controls muscles to perform a specific motor task. Although it still remains an open question, muscle synergies have come to be an appealing theory to explain the modular organization of the central nervous system. Even though the neural encoding of muscle synergies remains controversial, a large number of papers demonstrated that muscle synergies are robust across different tested conditions, which are within a day, between days, within a single subject, and between subjects that have similar demographic characteristics. Thus, muscle synergy theory has been largely used in several research fields, such as clinics, robotics, and sports. The present systematical review aims at providing an overview on the applications of muscle synergy theory in clinics, robotics, and sports; in particular, the review is focused on the papers that provide tangible information for (i) diagnosis or pathology assessment in clinics, (ii) robot-control design in robotics, and (iii) athletes’ performance assessment or training guidelines in sports.","URL":"https://www.hindawi.com/journals/abb/2018/3934698/abs/","note":"DOI: 10.1155/2018/3934698","title-short":"Feasibility of Muscle Synergy Outcomes in Clinics, Robotics, and Sports","language":"en","author":[{"family":"Taborri","given":"Juri"},{"family":"Agostini","given":"Valentina"},{"family":"Artemiadis","given":"Panagiotis K."},{"family":"Ghislieri","given":"Marco"},{"family":"Jacobs","given":"Daniel A."},{"family":"Roh","given":"Jinsook"},{"family":"Rossi","given":"Stefano"}],"issued":{"date-parts":[["2018"]]},"accessed":{"date-parts":[["2019",1,7]]}}},{"id":626,"uris":["http://zotero.org/users/2047454/items/9YT2IIFB"],"uri":["http://zotero.org/users/2047454/items/9YT2IIFB"],"itemData":{"id":626,"type":"article-journal","title":"Muscle synergies and complexity of neuromuscular control during gait in cerebral palsy","container-title":"Developmental Medicine &amp; Child Neurology","page":"1176-1182","volume":"57","issue":"12","source":"Wiley Online Library","abstract":"Aim Individuals with cerebral palsy (CP) have impaired movement due to a brain injury near birth. Understanding how neuromuscular control is altered in CP can provide insight into pathological movement. We sought to determine if individuals with CP demonstrate reduced complexity of neuromuscular control during gait compared with unimpaired individuals and if changes in control are related to functional ability. Method Muscle synergies during gait were retrospectively analyzed for 633 individuals (age range 3.9–70y): 549 with CP (hemiplegia, n=122; diplegia, n=266; triplegia, n=73; quadriplegia, n=88) and 84 unimpaired individuals. Synergies were calculated using non-negative matrix factorization from surface electromyography collected during previous clinical gait analyses. Synergy complexity during gait was compared with diagnosis subtype, functional ability, and clinical examination measures. Result Fewer synergies were required to describe muscle activity during gait in individuals with CP compared with unimpaired individuals. Changes in synergies were related to functional impairment and clinical examination measures including selective motor control, strength, and spasticity. Interpretation Individuals with CP use a simplified control strategy during gait compared with unimpaired individuals. These results were similar to synergies during walking among adult stroke survivors, suggesting similar neuromuscular control strategies between these clinical populations.","DOI":"10.1111/dmcn.12826","ISSN":"1469-8749","language":"en","author":[{"family":"Steele","given":"Katherine M."},{"family":"Rozumalski","given":"Adam"},{"family":"Schwartz","given":"Michael H."}],"issued":{"date-parts":[["2015"]]}}}],"schema":"https://github.com/citation-style-language/schema/raw/master/csl-citation.json"} </w:instrText>
      </w:r>
      <w:r w:rsidR="00B860BB">
        <w:fldChar w:fldCharType="separate"/>
      </w:r>
      <w:r w:rsidR="00B860BB" w:rsidRPr="00B860BB">
        <w:rPr>
          <w:rFonts w:cs="Times New Roman"/>
        </w:rPr>
        <w:t>(Taborri, Agostini, et al. 2018; Steele, Rozumalski, and Schwartz 2015)</w:t>
      </w:r>
      <w:r w:rsidR="00B860BB">
        <w:fldChar w:fldCharType="end"/>
      </w:r>
      <w:r w:rsidR="00B860BB">
        <w:t xml:space="preserve">. </w:t>
      </w:r>
    </w:p>
    <w:p w14:paraId="0A214699" w14:textId="23FD52DB" w:rsidR="00B860BB" w:rsidRDefault="00B860BB" w:rsidP="00B860BB">
      <w:pPr>
        <w:pStyle w:val="NoSpacing"/>
        <w:ind w:firstLine="720"/>
      </w:pPr>
      <w:commentRangeStart w:id="23"/>
      <w:r>
        <w:t xml:space="preserve">Statistical methods </w:t>
      </w:r>
      <w:commentRangeEnd w:id="23"/>
      <w:r w:rsidR="00BC4B72">
        <w:rPr>
          <w:rStyle w:val="CommentReference"/>
          <w:rFonts w:asciiTheme="minorHAnsi" w:hAnsiTheme="minorHAnsi"/>
        </w:rPr>
        <w:commentReference w:id="23"/>
      </w:r>
      <w:r>
        <w:t xml:space="preserve">are used to identify muscle synergies by decomposing electromyography (EMG) measurements from many muscles while completing a task. Multiple matrix factorization techniques have been used to characterize synergy profiles  </w:t>
      </w:r>
      <w:r>
        <w:fldChar w:fldCharType="begin"/>
      </w:r>
      <w:r>
        <w:instrText xml:space="preserve"> ADDIN ZOTERO_ITEM CSL_CITATION {"citationID":"rp0r92Au","properties":{"formattedCitation":"(Andrea d\\uc0\\u8217{}Avella, Saltiel, and Bizzi 2003; Tresch, Cheung, and d\\uc0\\u8217{}Avella 2006; Torres-Oviedo and Ting 2007; Taborri, Palermo, et al. 2018)","plainCitation":"(Andrea d’Avella, Saltiel, and Bizzi 2003; Tresch, Cheung, and d’Avella 2006; Torres-Oviedo and Ting 2007; Taborri, Palermo, et al. 2018)","noteIndex":0},"citationItems":[{"id":388,"uris":["http://zotero.org/users/2047454/items/GR8TLEF3"],"uri":["http://zotero.org/users/2047454/items/GR8TLEF3"],"itemData":{"id":388,"type":"article-journal","title":"Combinations of muscle synergies in the construction of a natural motor behavior","container-title":"Nature Neuroscience","page":"300-308","volume":"6","issue":"3","source":"Crossref","DOI":"10.1038/nn1010","ISSN":"1097-6256, 1546-1726","language":"en","author":[{"family":"Avella","given":"Andrea","non-dropping-particle":"d'"},{"family":"Saltiel","given":"Philippe"},{"family":"Bizzi","given":"Emilio"}],"issued":{"date-parts":[["2003",3]]}}},{"id":412,"uris":["http://zotero.org/users/2047454/items/GQEYKGAQ"],"uri":["http://zotero.org/users/2047454/items/GQEYKGAQ"],"itemData":{"id":412,"type":"article-journal","title":"Matrix Factorization Algorithms for the Identification of Muscle Synergies: Evaluation on Simulated and Experimental Data Sets","container-title":"Journal of Neurophysiology","page":"2199-2212","volume":"95","issue":"4","source":"Crossref","DOI":"10.1152/jn.00222.2005","ISSN":"0022-3077, 1522-1598","title-short":"Matrix Factorization Algorithms for the Identification of Muscle Synergies","language":"en","author":[{"family":"Tresch","given":"Matthew C."},{"family":"Cheung","given":"Vincent C. K."},{"family":"Avella","given":"Andrea","non-dropping-particle":"d'"}],"issued":{"date-parts":[["2006",4]]}}},{"id":508,"uris":["http://zotero.org/users/2047454/items/P9R87YAY"],"uri":["http://zotero.org/users/2047454/items/P9R87YAY"],"itemData":{"id":508,"type":"article-journal","title":"Muscle Synergies Characterizing Human Postural Responses","container-title":"Journal of Neurophysiology","page":"2144-2156","volume":"98","issue":"4","source":"Crossref","DOI":"10.1152/jn.01360.2006","ISSN":"0022-3077, 1522-1598","language":"en","author":[{"family":"Torres-Oviedo","given":"Gelsy"},{"family":"Ting","given":"Lena H."}],"issued":{"date-parts":[["2007",10]]}}},{"id":584,"uris":["http://zotero.org/users/2047454/items/I48E8Q7K"],"uri":["http://zotero.org/users/2047454/items/I48E8Q7K"],"itemData":{"id":584,"type":"article-journal","title":"On the Reliability and Repeatability of Surface Electromyography Factorization by Muscle Synergies in Daily Life Activities","container-title":"Applied Bionics and Biomechanics","page":"15","volume":"2018","abstract":"Muscle synergy theory is a new appealing approach for different research fields. This study is aimed at evaluating the robustness of EMG reconstruction via muscle synergies and the repeatability of muscle synergy parameters as potential neurophysiological indices. Eight healthy subjects performed walking, stepping, running, and ascending and descending stairs’ trials for five repetitions in three sessions. Twelve muscles of the dominant leg were analyzed. The “nonnegative matrix factorization” and “variability account for” were used to extract muscle synergies and to assess EMG goodness reconstruction, respectively. Intraclass correlation was used to quantify methodology reliability. Cosine similarity and coefficient of determination assessed the repeatability of the muscle synergy vectors and the temporal activity patterns, respectively. A 4-synergy model was selected for EMG signal factorization. Intraclass correlation was excellent for the overall reconstruction, while it ranged from fair to excellent for single muscles. The EMG reconstruction was found repeatable across sessions and subjects. Considering the selection of neurophysiological indices, the number of synergies was not repeatable neither within nor between subjects. Conversely, the cosine similarity and coefficient of determination values allow considering the muscle synergy vectors and the temporal activity patterns as potential neurophysiological indices due to their similarity both within and between subjects. More specifically, some synergies in the 4-synergy model reveal themselves as more repeatable than others, suggesting focusing on them when seeking at the neurophysiological index identification.","DOI":"https://doi.org/10.1155/2018/5852307","call-number":"5852307","author":[{"family":"Taborri","given":"Juri"},{"family":"Palermo","given":"Eduardo"},{"family":"Del Prete","given":"Zaccaria"},{"family":"Rossi","given":"Stefano"}],"issued":{"date-parts":[["2018"]]}}}],"schema":"https://github.com/citation-style-language/schema/raw/master/csl-citation.json"} </w:instrText>
      </w:r>
      <w:r>
        <w:fldChar w:fldCharType="separate"/>
      </w:r>
      <w:r w:rsidRPr="00B860BB">
        <w:rPr>
          <w:rFonts w:cs="Times New Roman"/>
          <w:szCs w:val="24"/>
        </w:rPr>
        <w:t>(Andrea d’Avella, Saltiel, and Bizzi 2003; Tresch, Cheung, and d’Avella 2006; Torres-Oviedo and Ting 2007; Taborri, Palermo, et al. 2018)</w:t>
      </w:r>
      <w:r>
        <w:fldChar w:fldCharType="end"/>
      </w:r>
      <w:r>
        <w:t xml:space="preserve">, with the most common being nonnegative matrix factorization (NNMF) </w:t>
      </w:r>
      <w:r>
        <w:fldChar w:fldCharType="begin"/>
      </w:r>
      <w:r>
        <w:instrText xml:space="preserve"> ADDIN ZOTERO_ITEM CSL_CITATION {"citationID":"jvZkznJY","properties":{"formattedCitation":"(Ting et al. 2012; D. D. Lee and Seung 2001)","plainCitation":"(Ting et al. 2012; D. D. Lee and Seung 2001)","noteIndex":0},"citationItems":[{"id":652,"uris":["http://zotero.org/users/2047454/items/JWCXDV5S"],"uri":["http://zotero.org/users/2047454/items/JWCXDV5S"],"itemData":{"id":652,"type":"article-journal","title":"Review and perspective: neuromechanical considerations for predicting muscle activation patterns for movement","container-title":"International Journal for Numerical Methods in Biomedical Engineering","page":"1003-1014","volume":"28","issue":"10","source":"Wiley Online Library","abstract":"Muscle coordination may be difficult or impossible to predict accurately based on biomechanical considerations alone because of redundancy in the musculoskeletal system. Because many solutions exist for any given movement, the role of the nervous system in further constraining muscle coordination patterns for movement must be considered in both healthy and impaired motor control. On the basis of computational neuromechanical analyses of experimental data combined with modeling techniques, we have demonstrated several such neural constraints on the temporal and spatial patterns of muscle activity during both locomotion and postural responses to balance perturbations. We hypothesize that subject-specific and trial-by-trial differences in muscle activation can be parameterized and understood by a hierarchical and low-dimensional framework that reflects the neural control of task-level goals. In postural control, we demonstrate that temporal patterns of muscle activity may be governed by feedback control of task-level variables that represent the overall goal-directed motion of the body. These temporal patterns then recruit spatially-fixed patterns of muscle activity called muscle synergies that produce the desired task-level biomechanical functions that require multijoint coordination. Moreover, these principles apply more generally to movement, and in particular to locomotor tasks in both healthy and impaired individuals. Overall, understanding the goals and organization of the neural control of movement may provide useful reduced dimension parameter sets to address the degrees-of-freedom problem in musculoskeletal movement control. More importantly, however, neuromechanical analyses may lend insight and provide a framework for understanding subject-specific and trial-by-trial differences in movement across both healthy and motor-impaired populations. Copyright © 2012 John Wiley &amp; Sons, Ltd.","DOI":"10.1002/cnm.2485","ISSN":"2040-7947","title-short":"Review and perspective","journalAbbreviation":"Int. J. Numer. Meth. Biomed. Engng.","language":"en","author":[{"family":"Ting","given":"Lena H."},{"family":"Chvatal","given":"Stacie A."},{"family":"Safavynia","given":"Seyed A."},{"family":"McKay","given":"J. Lucas"}],"issued":{"date-parts":[["2012",10]]}}},{"id":656,"uris":["http://zotero.org/users/2047454/items/A3SB8ZUL"],"uri":["http://zotero.org/users/2047454/items/A3SB8ZUL"],"itemData":{"id":656,"type":"chapter","title":"Algorithms for Non-negative Matrix Factorization","container-title":"Advances in Neural Information Processing Systems 13","publisher":"MIT Press","page":"556–562","source":"Neural Information Processing Systems","URL":"http://papers.nips.cc/paper/1861-algorithms-for-non-negative-matrix-factorization.pdf","author":[{"family":"Lee","given":"Daniel D."},{"family":"Seung","given":"H. Sebastian"}],"editor":[{"family":"Leen","given":"T. K."},{"family":"Dietterich","given":"T. G."},{"family":"Tresp","given":"V."}],"issued":{"date-parts":[["2001"]]},"accessed":{"date-parts":[["2019",7,31]]}}}],"schema":"https://github.com/citation-style-language/schema/raw/master/csl-citation.json"} </w:instrText>
      </w:r>
      <w:r>
        <w:fldChar w:fldCharType="separate"/>
      </w:r>
      <w:r w:rsidRPr="00B860BB">
        <w:rPr>
          <w:rFonts w:cs="Times New Roman"/>
        </w:rPr>
        <w:t>(Ting et al. 2012; D. D. Lee and Seung 2001)</w:t>
      </w:r>
      <w:r>
        <w:fldChar w:fldCharType="end"/>
      </w:r>
      <w:r>
        <w:t xml:space="preserve">. In NNMF, rectified, low-pass filtered </w:t>
      </w:r>
      <w:r>
        <w:lastRenderedPageBreak/>
        <w:t xml:space="preserve">EMG recordings are decomposed into a set of spatial vectors, representing time invariant muscle activation profiles, and temporal vectors, representing the timing of synergy </w:t>
      </w:r>
      <w:commentRangeStart w:id="24"/>
      <w:r>
        <w:t>coactivation.</w:t>
      </w:r>
      <w:commentRangeEnd w:id="24"/>
      <w:r w:rsidR="00235989">
        <w:rPr>
          <w:rStyle w:val="CommentReference"/>
          <w:rFonts w:asciiTheme="minorHAnsi" w:hAnsiTheme="minorHAnsi"/>
        </w:rPr>
        <w:commentReference w:id="24"/>
      </w:r>
      <w:r>
        <w:t xml:space="preserve"> The overall muscle activation characterizes the relative activation of muscles in the hindlimb at a point in time and determines the kinetics that the leg produces. </w:t>
      </w:r>
    </w:p>
    <w:p w14:paraId="399E0205" w14:textId="731E2127" w:rsidR="00B860BB" w:rsidRDefault="00B860BB" w:rsidP="00B860BB">
      <w:pPr>
        <w:pStyle w:val="NoSpacing"/>
        <w:ind w:firstLine="720"/>
      </w:pPr>
      <w:r>
        <w:t xml:space="preserve">The synergy model has recently come under scrutiny as researchers have posited that synergies are less likely manifestations of physical neural systems and moreso optimal task-specific responses from the body </w:t>
      </w:r>
      <w:r>
        <w:fldChar w:fldCharType="begin"/>
      </w:r>
      <w:r>
        <w:instrText xml:space="preserve"> ADDIN ZOTERO_ITEM CSL_CITATION {"citationID":"S7k2W4a1","properties":{"formattedCitation":"(Perreault et al. 2008; Tresch and Jarc 2009; Kutch and Valero-Cuevas 2011)","plainCitation":"(Perreault et al. 2008; Tresch and Jarc 2009; Kutch and Valero-Cuevas 2011)","noteIndex":0},"citationItems":[{"id":578,"uris":["http://zotero.org/users/2047454/items/TN7P9TQ2"],"uri":["http://zotero.org/users/2047454/items/TN7P9TQ2"],"itemData":{"id":578,"type":"article-journal","title":"Interactions With Compliant Loads Alter Stretch Reflex Gains But Not Intermuscular Coordination","container-title":"Journal of Neurophysiology","page":"2101-2113","volume":"99","issue":"5","source":"Crossref","DOI":"10.1152/jn.01094.2007","ISSN":"0022-3077, 1522-1598","language":"en","author":[{"family":"Perreault","given":"Eric J."},{"family":"Chen","given":"Kuifu"},{"family":"Trumbower","given":"Randy D."},{"family":"Lewis","given":"Gwyn"}],"issued":{"date-parts":[["2008",5]]}}},{"id":413,"uris":["http://zotero.org/users/2047454/items/UEAWY42G"],"uri":["http://zotero.org/users/2047454/items/UEAWY42G"],"itemData":{"id":413,"type":"article-journal","title":"The case for and against muscle synergies","container-title":"Current Opinion in Neurobiology","collection-title":"Motor systems • Neurology of behaviour","page":"601-607","volume":"19","issue":"6","source":"ScienceDirect","abstract":"A long standing goal in motor control is to determine the fundamental output controlled by the CNS: does the CNS control the activation of individual motor units, individual muscles, groups of muscles, kinematic or dynamic features of movement, or does it simply care about accomplishing a task? Of course, the output controlled by the CNS might not be exclusive but instead multiple outputs might be controlled in parallel or hierarchically. In this review we examine one particular hypothesized level of control: that the CNS produces movement through the flexible combination of groups of muscles, or muscle synergies. Several recent studies have examined this hypothesis, providing evidence both in support and in opposition to it. We discuss these results and the current state of the muscle synergy hypothesis.","DOI":"10.1016/j.conb.2009.09.002","ISSN":"0959-4388","journalAbbreviation":"Current Opinion in Neurobiology","author":[{"family":"Tresch","given":"Matthew C"},{"family":"Jarc","given":"Anthony"}],"issued":{"date-parts":[["2009",12,1]]}}},{"id":380,"uris":["http://zotero.org/users/2047454/items/F73UQ3YS"],"uri":["http://zotero.org/users/2047454/items/F73UQ3YS"],"itemData":{"id":380,"type":"article-journal","title":"Muscle redundancy does not imply robustness to muscle dysfunction","container-title":"Journal of biomechanics","page":"1264-1270","volume":"44","issue":"7","source":"PubMed Central","abstract":"It is well-known that muscle redundancy grants the CNS numerous options to perform a task. Does muscle redundancy, however, allow sufficient robustness to compensate for loss or dysfunction of even a single muscle? Are all muscles equally redundant? We combined experimental and computational approaches to establish the limits of motor robustness for static force production. In computer- controlled cadaveric index fingers, we find that only a small subset (&lt;5%) of feasible forces is robust to loss of any one muscle. Importantly, the loss of certain muscles compromises force production significantly more than others. Further computational modeling of a multi-joint, multi-muscle leg demonstrates that this severe lack of robustness generalizes to whole limbs. These results provide a biomechanical basis to begin to explain why redundant motor systems can be vulnerable to even mild neuromuscular pathology.","DOI":"10.1016/j.jbiomech.2011.02.014","ISSN":"0021-9290","note":"PMID: 21420091\nPMCID: PMC3090003","journalAbbreviation":"J Biomech","author":[{"family":"Kutch","given":"Jason J."},{"family":"Valero-Cuevas","given":"Francisco J."}],"issued":{"date-parts":[["2011",4,29]]}}}],"schema":"https://github.com/citation-style-language/schema/raw/master/csl-citation.json"} </w:instrText>
      </w:r>
      <w:r>
        <w:fldChar w:fldCharType="separate"/>
      </w:r>
      <w:r w:rsidRPr="00B860BB">
        <w:rPr>
          <w:rFonts w:cs="Times New Roman"/>
        </w:rPr>
        <w:t>(Perreault et al. 2008; Tresch and Jarc 2009; Kutch and Valero-Cuevas 2011)</w:t>
      </w:r>
      <w:r>
        <w:fldChar w:fldCharType="end"/>
      </w:r>
      <w:r>
        <w:t xml:space="preserve">. </w:t>
      </w:r>
      <w:commentRangeStart w:id="25"/>
      <w:r>
        <w:t xml:space="preserve">The task-specific focus of muscle synergy derivation does not mean that the model is unsuitable for robotic control, though, so long as the natural dynamics of the systems are considered within the task demands </w:t>
      </w:r>
      <w:commentRangeEnd w:id="25"/>
      <w:r w:rsidR="00235989">
        <w:rPr>
          <w:rStyle w:val="CommentReference"/>
          <w:rFonts w:asciiTheme="minorHAnsi" w:hAnsiTheme="minorHAnsi"/>
        </w:rPr>
        <w:commentReference w:id="25"/>
      </w:r>
      <w:r>
        <w:fldChar w:fldCharType="begin"/>
      </w:r>
      <w:r>
        <w:instrText xml:space="preserve"> ADDIN ZOTERO_ITEM CSL_CITATION {"citationID":"U7vtlEUZ","properties":{"formattedCitation":"(A. d\\uc0\\u8217{}Avella and Bizzi 2005; Berniker et al. 2009)","plainCitation":"(A. d’Avella and Bizzi 2005; Berniker et al. 2009)","noteIndex":0},"citationItems":[{"id":572,"uris":["http://zotero.org/users/2047454/items/VAHJR4I2"],"uri":["http://zotero.org/users/2047454/items/VAHJR4I2"],"itemData":{"id":572,"type":"article-journal","title":"Shared and specific muscle synergies in natural motor behaviors","container-title":"Proceedings of the National Academy of Sciences","page":"3076-3081","volume":"102","issue":"8","source":"Crossref","DOI":"10.1073/pnas.0500199102","ISSN":"0027-8424, 1091-6490","language":"en","author":[{"family":"Avella","given":"A.","non-dropping-particle":"d'"},{"family":"Bizzi","given":"E."}],"issued":{"date-parts":[["2005",2,22]]}}},{"id":534,"uris":["http://zotero.org/users/2047454/items/K8D63GNA"],"uri":["http://zotero.org/users/2047454/items/K8D63GNA"],"itemData":{"id":534,"type":"article-journal","title":"Simplified and effective motor control based on muscle synergies to exploit musculoskeletal dynamics","container-title":"Proceedings of the National Academy of Sciences","page":"6","source":"www.pnas.org","abstract":"The basic hypothesis of producing a range of behaviors using a small set of motor commands has been proposed in various forms to explain motor behaviors ranging from basic reflexes to complex voluntary movements. Yet many fundamental questions regarding this long-standing hypothesis remain unanswered. Indeed, given the prominent nonlinearities and high dimensionality inherent in the control of biological limbs, the basic feasibility of a low-dimensional controller and an underlying principle for its creation has remained elusive. We propose a principle for the design of such a controller, that it endeavors to control the natural dynamics of the limb, taking into account the nature of the task being performed. Using this principle, we obtained a low-dimensional model of the hindlimb and a set of muscle synergies to command it. We demonstrate that this set of synergies was capable of producing effective control, establishing the viability of this muscle synergy hypothesis. Finally, by combining the low-dimensional model and the muscle synergies we were able to build a relatively simple controller whose overall performance was close to that of the system's full-dimensional nonlinear controller. Taken together, the results of this study establish that a low-dimensional controller is capable of simplifying control without degrading performance.","DOI":"10.1073/pnas.0901512106","ISSN":"0027-8424, 1091-6490","note":"PMID: 19380738","journalAbbreviation":"PNAS","language":"en","author":[{"family":"Berniker","given":"Max"},{"family":"Jarc","given":"Anthony"},{"family":"Bizzi","given":"Emilio"},{"family":"Tresch","given":"Matthew C."}],"issued":{"date-parts":[["2009",4,17]]}}}],"schema":"https://github.com/citation-style-language/schema/raw/master/csl-citation.json"} </w:instrText>
      </w:r>
      <w:r>
        <w:fldChar w:fldCharType="separate"/>
      </w:r>
      <w:r w:rsidRPr="00B860BB">
        <w:rPr>
          <w:rFonts w:cs="Times New Roman"/>
          <w:szCs w:val="24"/>
        </w:rPr>
        <w:t>(A. d’Avella and Bizzi 2005; Berniker et al. 2009)</w:t>
      </w:r>
      <w:r>
        <w:fldChar w:fldCharType="end"/>
      </w:r>
      <w:r>
        <w:t xml:space="preserve">. </w:t>
      </w:r>
    </w:p>
    <w:p w14:paraId="7DC05A9F" w14:textId="77777777" w:rsidR="00B860BB" w:rsidRDefault="00B860BB" w:rsidP="00B860BB">
      <w:pPr>
        <w:pStyle w:val="Heading1"/>
      </w:pPr>
      <w:bookmarkStart w:id="26" w:name="_Toc21003155"/>
      <w:r>
        <w:t>Perturbations</w:t>
      </w:r>
      <w:bookmarkEnd w:id="26"/>
    </w:p>
    <w:p w14:paraId="69257379" w14:textId="317269C6" w:rsidR="00B860BB" w:rsidRPr="00AE5DB5" w:rsidRDefault="00B860BB" w:rsidP="00B860BB">
      <w:pPr>
        <w:pStyle w:val="NoSpacing"/>
        <w:ind w:firstLine="720"/>
      </w:pPr>
      <w:r>
        <w:t xml:space="preserve">Nominal walking patterns are kinematic profiles (joint angles, </w:t>
      </w:r>
      <w:commentRangeStart w:id="27"/>
      <w:r>
        <w:t>torque patterns, muscle activation</w:t>
      </w:r>
      <w:commentRangeEnd w:id="27"/>
      <w:r w:rsidR="00916EEE">
        <w:rPr>
          <w:rStyle w:val="CommentReference"/>
          <w:rFonts w:asciiTheme="minorHAnsi" w:hAnsiTheme="minorHAnsi"/>
        </w:rPr>
        <w:commentReference w:id="27"/>
      </w:r>
      <w:r>
        <w:t xml:space="preserve">, etc.) that describe limb motion during unimpeded flat ground walking at a self-selected speed. The development of nominal models are useful because they are </w:t>
      </w:r>
      <w:commentRangeStart w:id="28"/>
      <w:r>
        <w:t xml:space="preserve">relatively easy </w:t>
      </w:r>
      <w:commentRangeEnd w:id="28"/>
      <w:r w:rsidR="00932984">
        <w:rPr>
          <w:rStyle w:val="CommentReference"/>
          <w:rFonts w:asciiTheme="minorHAnsi" w:hAnsiTheme="minorHAnsi"/>
        </w:rPr>
        <w:commentReference w:id="28"/>
      </w:r>
      <w:r>
        <w:t xml:space="preserve">to create and there is a wealth of nominal metrics available in the literature. </w:t>
      </w:r>
      <w:commentRangeStart w:id="29"/>
      <w:r>
        <w:t>Ultimately</w:t>
      </w:r>
      <w:commentRangeEnd w:id="29"/>
      <w:r w:rsidR="00932984">
        <w:rPr>
          <w:rStyle w:val="CommentReference"/>
          <w:rFonts w:asciiTheme="minorHAnsi" w:hAnsiTheme="minorHAnsi"/>
        </w:rPr>
        <w:commentReference w:id="29"/>
      </w:r>
      <w:r>
        <w:t>, nominal patterns reveal little about the dynamic interplay between the nervous system, body, and environment because they fail to activate afferent feedback pathways that respond to environmental uncertainty. Adding perturbations to kinematic responses, such as obstacles to jump over or holes to fall into, trigger different actions. Analyzing these reflexes, as they manifest in joint kinematics and muscle EMG patterns, can suggest new pathways in the hierarchical structure of walking systems.</w:t>
      </w:r>
    </w:p>
    <w:p w14:paraId="65BDB2DD" w14:textId="18E1A2E1" w:rsidR="00A502DC" w:rsidRPr="00201A51" w:rsidRDefault="00A502DC" w:rsidP="00201A51">
      <w:pPr>
        <w:pStyle w:val="Heading2"/>
      </w:pPr>
      <w:bookmarkStart w:id="30" w:name="_Toc21003156"/>
      <w:commentRangeStart w:id="31"/>
      <w:r w:rsidRPr="00201A51">
        <w:lastRenderedPageBreak/>
        <w:t>Aim 1</w:t>
      </w:r>
      <w:commentRangeEnd w:id="31"/>
      <w:r w:rsidR="00932984">
        <w:rPr>
          <w:rStyle w:val="CommentReference"/>
          <w:rFonts w:asciiTheme="minorHAnsi" w:eastAsiaTheme="minorHAnsi" w:hAnsiTheme="minorHAnsi" w:cstheme="minorBidi"/>
          <w:b w:val="0"/>
        </w:rPr>
        <w:commentReference w:id="31"/>
      </w:r>
      <w:r w:rsidRPr="00201A51">
        <w:t xml:space="preserve"> - </w:t>
      </w:r>
      <w:commentRangeStart w:id="32"/>
      <w:r w:rsidR="00312DCF" w:rsidRPr="00312DCF">
        <w:t xml:space="preserve">Expand </w:t>
      </w:r>
      <w:commentRangeEnd w:id="32"/>
      <w:r w:rsidR="00932984">
        <w:rPr>
          <w:rStyle w:val="CommentReference"/>
          <w:rFonts w:asciiTheme="minorHAnsi" w:eastAsiaTheme="minorHAnsi" w:hAnsiTheme="minorHAnsi" w:cstheme="minorBidi"/>
          <w:b w:val="0"/>
        </w:rPr>
        <w:commentReference w:id="32"/>
      </w:r>
      <w:r w:rsidR="00312DCF" w:rsidRPr="00312DCF">
        <w:t xml:space="preserve">a neuromechanical model of a rat hindlimb to include a complete musculature with physiological </w:t>
      </w:r>
      <w:commentRangeStart w:id="33"/>
      <w:r w:rsidR="00312DCF" w:rsidRPr="00312DCF">
        <w:t>muscle paths</w:t>
      </w:r>
      <w:bookmarkEnd w:id="30"/>
      <w:commentRangeEnd w:id="33"/>
      <w:r w:rsidR="00932984">
        <w:rPr>
          <w:rStyle w:val="CommentReference"/>
          <w:rFonts w:asciiTheme="minorHAnsi" w:eastAsiaTheme="minorHAnsi" w:hAnsiTheme="minorHAnsi" w:cstheme="minorBidi"/>
          <w:b w:val="0"/>
        </w:rPr>
        <w:commentReference w:id="33"/>
      </w:r>
    </w:p>
    <w:p w14:paraId="3983ACC4" w14:textId="222623D1" w:rsidR="008D0C70" w:rsidRPr="00201A51" w:rsidRDefault="008D0C70" w:rsidP="00201A51">
      <w:pPr>
        <w:pStyle w:val="Heading3"/>
        <w:ind w:left="0" w:firstLine="720"/>
      </w:pPr>
      <w:bookmarkStart w:id="34" w:name="_Toc21003157"/>
      <w:r w:rsidRPr="00201A51">
        <w:t>Completed Work</w:t>
      </w:r>
      <w:bookmarkEnd w:id="34"/>
    </w:p>
    <w:p w14:paraId="0B87A4F0" w14:textId="22FAD641" w:rsidR="008D0C70" w:rsidRPr="003D79F6" w:rsidRDefault="003D79F6" w:rsidP="00C23C8F">
      <w:pPr>
        <w:pStyle w:val="NoSpacing"/>
        <w:spacing w:line="240" w:lineRule="auto"/>
        <w:ind w:left="720"/>
        <w:rPr>
          <w:rFonts w:cs="Times New Roman"/>
          <w:i/>
          <w:szCs w:val="24"/>
          <w:u w:val="single"/>
        </w:rPr>
      </w:pPr>
      <w:r>
        <w:rPr>
          <w:rFonts w:cs="Times New Roman"/>
          <w:i/>
          <w:szCs w:val="24"/>
          <w:u w:val="single"/>
        </w:rPr>
        <w:t>Muscle Attachment Points</w:t>
      </w:r>
    </w:p>
    <w:p w14:paraId="7C149F17" w14:textId="35F68531" w:rsidR="00E72EB9" w:rsidRPr="00201A51" w:rsidRDefault="00E72EB9" w:rsidP="00C23C8F">
      <w:pPr>
        <w:pStyle w:val="NoSpacing"/>
        <w:spacing w:line="240" w:lineRule="auto"/>
        <w:ind w:left="720"/>
        <w:rPr>
          <w:rFonts w:cs="Times New Roman"/>
          <w:i/>
          <w:szCs w:val="24"/>
        </w:rPr>
      </w:pPr>
    </w:p>
    <w:p w14:paraId="4AA3C0CA" w14:textId="544D33B2" w:rsidR="00FC3AB5" w:rsidRDefault="00272469" w:rsidP="00FC3AB5">
      <w:pPr>
        <w:pStyle w:val="NoSpacing"/>
        <w:ind w:firstLine="720"/>
      </w:pPr>
      <w:r w:rsidRPr="00272469">
        <w:t>A hindlimb model with a redundant muscle set is necessary to study the impact of muscle grouping on control schemes</w:t>
      </w:r>
      <w:r w:rsidR="00FC3AB5">
        <w:t>.</w:t>
      </w:r>
      <w:r>
        <w:t xml:space="preserve"> Initially, I used muscle attachment point clouds with xyz-coordinates for the origins and insertions of all muscles</w:t>
      </w:r>
      <w:r w:rsidR="00FC3AB5">
        <w:t xml:space="preserve"> for the rat hindlimb </w:t>
      </w:r>
      <w:r>
        <w:fldChar w:fldCharType="begin"/>
      </w:r>
      <w:r>
        <w:instrText xml:space="preserve"> ADDIN ZOTERO_ITEM CSL_CITATION {"citationID":"G4xPstw9","properties":{"formattedCitation":"(Will L. Johnson et al. 2008)","plainCitation":"(Will L. Johnson et al. 2008)","noteIndex":0},"citationItems":[{"id":332,"uris":["http://zotero.org/users/2047454/items/JEM2IT4U"],"uri":["http://zotero.org/users/2047454/items/JEM2IT4U"],"itemData":{"id":332,"type":"article-journal","title":"A three-dimensional model of the rat hindlimb: Musculoskeletal geometry and muscle moment arms","container-title":"Journal of Biomechanics","page":"610-619","volume":"41","issue":"3","source":"ScienceDirect","abstract":"As a first step towards developing a dynamic model of the rat hindlimb, we measured muscle attachment and joint center coordinates relative to bony landmarks using stereophotogrammetry. Using these measurements, we analyzed muscle moment arms as functions of joint angle for most hindlimb muscles, and tested the hypothesis that postural change alone is sufficient to alter the function of selected muscles of the leg. We described muscle attachment sites as second-order curves. The length of the fit parabola and residual errors in the orthogonal directions give an estimate of muscle attachment sizes, which are consistent with observations made during dissection. We modeled each joint as a moving point dependent on joint angle; relative endpoint errors less than 7% indicate this method as accurate. Most muscles have moment arms with a large range across the physiological domain of joint angles, but their moment arms peak and vary little within the locomotion domain. The small variation in moment arms during locomotion potentially simplifies the neural control requirements during this phase. The moment arms of a number of muscles cross zero as angle varies within the quadrupedal locomotion domain, indicating they are intrinsically stabilizing. However, in the bipedal locomotion domain, the moment arms of these muscles do not cross zero and thus are no longer intrinsically stabilizing. We found that muscle function is largely determined by the change in moment arm with joint angle, particularly the transition from quadrupedal to bipedal posture, which may alter an intrinsically stabilizing arrangement or change the control burden.","DOI":"10.1016/j.jbiomech.2007.10.004","ISSN":"0021-9290","title-short":"A three-dimensional model of the rat hindlimb","journalAbbreviation":"Journal of Biomechanics","author":[{"family":"Johnson","given":"Will L."},{"family":"Jindrich","given":"Devin L."},{"family":"Roy","given":"Roland R."},{"family":"Reggie Edgerton","given":"V."}],"issued":{"date-parts":[["2008",1,1]]}}}],"schema":"https://github.com/citation-style-language/schema/raw/master/csl-citation.json"} </w:instrText>
      </w:r>
      <w:r>
        <w:fldChar w:fldCharType="separate"/>
      </w:r>
      <w:r w:rsidRPr="00272469">
        <w:rPr>
          <w:rFonts w:cs="Times New Roman"/>
        </w:rPr>
        <w:t>(Will L. Johnson et al. 2008)</w:t>
      </w:r>
      <w:r>
        <w:fldChar w:fldCharType="end"/>
      </w:r>
      <w:r>
        <w:t xml:space="preserve"> </w:t>
      </w:r>
      <w:r w:rsidR="00FC3AB5">
        <w:t>and presented the resulting model at Living Machines 2018</w:t>
      </w:r>
      <w:r>
        <w:t xml:space="preserve"> </w:t>
      </w:r>
      <w:r>
        <w:fldChar w:fldCharType="begin"/>
      </w:r>
      <w:r>
        <w:instrText xml:space="preserve"> ADDIN ZOTERO_ITEM CSL_CITATION {"citationID":"SiP1n65i","properties":{"formattedCitation":"(Young, Hunt, and Quinn 2018)","plainCitation":"(Young, Hunt, and Quinn 2018)","noteIndex":0},"citationItems":[{"id":44,"uris":["http://zotero.org/users/2047454/items/X97GW9H5"],"uri":["http://zotero.org/users/2047454/items/X97GW9H5"],"itemData":{"id":44,"type":"paper-conference","title":"A Neuromechanical Rat Model with a Complete Set of Hind Limb Muscles","container-title":"Biomimetic and Biohybrid Systems","publisher":"Springer","publisher-place":"Paris, France","page":"527-537","event":"Living Machines","event-place":"Paris, France","author":[{"family":"Young","given":"Fletcher"},{"family":"Hunt","given":"Alexander J."},{"family":"Quinn","given":"Roger D."}],"issued":{"date-parts":[["2018",7,17]]}}}],"schema":"https://github.com/citation-style-language/schema/raw/master/csl-citation.json"} </w:instrText>
      </w:r>
      <w:r>
        <w:fldChar w:fldCharType="separate"/>
      </w:r>
      <w:r w:rsidRPr="00272469">
        <w:rPr>
          <w:rFonts w:cs="Times New Roman"/>
        </w:rPr>
        <w:t>(Young, Hunt, and Quinn 2018)</w:t>
      </w:r>
      <w:r>
        <w:fldChar w:fldCharType="end"/>
      </w:r>
      <w:r w:rsidR="00FC3AB5">
        <w:t xml:space="preserve">. After further analysis of the modeling software it became apparent that Johnson’s xyz-coordinates were unusable because they did not include coordinates for “via” points, points along the muscle line of action that are necessary to simulate muscle wrapping. Additionally, Johnson’s work provided coordinates within bone-centric coordinate systems with axes based on poorly defined bony landmarks that were impossible to accurately identify on the bone </w:t>
      </w:r>
      <w:commentRangeStart w:id="35"/>
      <w:r w:rsidR="00FC3AB5">
        <w:t>meshes</w:t>
      </w:r>
      <w:commentRangeEnd w:id="35"/>
      <w:r w:rsidR="00DE3A0A">
        <w:rPr>
          <w:rStyle w:val="CommentReference"/>
          <w:rFonts w:asciiTheme="minorHAnsi" w:hAnsiTheme="minorHAnsi"/>
        </w:rPr>
        <w:commentReference w:id="35"/>
      </w:r>
      <w:r w:rsidR="00FC3AB5">
        <w:t>.</w:t>
      </w:r>
    </w:p>
    <w:p w14:paraId="0C3E0160" w14:textId="13ABD5C1" w:rsidR="00990BDA" w:rsidRPr="00C90C83" w:rsidRDefault="00FC3AB5" w:rsidP="00FC3AB5">
      <w:pPr>
        <w:pStyle w:val="NoSpacing"/>
        <w:ind w:firstLine="720"/>
      </w:pPr>
      <w:r>
        <w:t>Rather than adapting Johnson’s point clouds onto the bone meshes, I decided to hand-guide the muscle lines of action based on anatomical drawings and descriptions from E.C. Greene’s 1955 publication Anatomy of the Rat</w:t>
      </w:r>
      <w:r w:rsidR="00272469">
        <w:t xml:space="preserve"> </w:t>
      </w:r>
      <w:r w:rsidR="00272469">
        <w:fldChar w:fldCharType="begin"/>
      </w:r>
      <w:r w:rsidR="00272469">
        <w:instrText xml:space="preserve"> ADDIN ZOTERO_ITEM CSL_CITATION {"citationID":"InZq5hps","properties":{"formattedCitation":"(Greene 1955)","plainCitation":"(Greene 1955)","noteIndex":0},"citationItems":[{"id":330,"uris":["http://zotero.org/users/2047454/items/BUKATTWU"],"uri":["http://zotero.org/users/2047454/items/BUKATTWU"],"itemData":{"id":330,"type":"book","title":"Anatomy of the rat.","publisher":"Hafner Publishing Co.","publisher-place":"New York","number-of-pages":"370","source":"www.cabdirect.org","event-place":"New York","abstract":"This work, now a classic, was first published in 1935 by the American Philosophical Society (see Abst. 4761, Vol. 5), and has been reprinted by the Hafner Publishing Company. It is a tribute to the author's painstaking and thorough work that an unchanged reprint has been demanded after 20 years. Even greater numbers of research workers today depend upon the rat's co-operation, and this reprint...","URL":"https://www.cabdirect.org/cabdirect/abstract/19561405416","call-number":"19561405416","language":"English","author":[{"family":"Greene","given":"E. C."}],"issued":{"date-parts":[["1955"]]},"accessed":{"date-parts":[["2018",10,8]]}}}],"schema":"https://github.com/citation-style-language/schema/raw/master/csl-citation.json"} </w:instrText>
      </w:r>
      <w:r w:rsidR="00272469">
        <w:fldChar w:fldCharType="separate"/>
      </w:r>
      <w:r w:rsidR="00272469" w:rsidRPr="00272469">
        <w:rPr>
          <w:rFonts w:cs="Times New Roman"/>
        </w:rPr>
        <w:t>(Greene 1955)</w:t>
      </w:r>
      <w:r w:rsidR="00272469">
        <w:fldChar w:fldCharType="end"/>
      </w:r>
      <w:r>
        <w:t xml:space="preserve">. This work provides detailed descriptions of muscle attachment points relative to bone structures, neighboring muscles, and tendons as well as muscle paths around bones. Due to limitations in the simulation software, it is only possible to represent muscles as lines of action with origin, insertion, and via points. For muscles with lines of </w:t>
      </w:r>
      <w:r>
        <w:lastRenderedPageBreak/>
        <w:t xml:space="preserve">attachment (such as the gluteus maximus running along the dorsal border of the ilium), a single </w:t>
      </w:r>
      <w:r w:rsidR="00B44D86">
        <w:rPr>
          <w:noProof/>
        </w:rPr>
        <mc:AlternateContent>
          <mc:Choice Requires="wpg">
            <w:drawing>
              <wp:anchor distT="0" distB="0" distL="114300" distR="114300" simplePos="0" relativeHeight="251691008" behindDoc="0" locked="0" layoutInCell="1" allowOverlap="1" wp14:anchorId="49A03CA7" wp14:editId="29AAFC04">
                <wp:simplePos x="0" y="0"/>
                <wp:positionH relativeFrom="column">
                  <wp:posOffset>254635</wp:posOffset>
                </wp:positionH>
                <wp:positionV relativeFrom="paragraph">
                  <wp:posOffset>2106930</wp:posOffset>
                </wp:positionV>
                <wp:extent cx="5591810" cy="2860040"/>
                <wp:effectExtent l="0" t="0" r="8890" b="0"/>
                <wp:wrapTopAndBottom/>
                <wp:docPr id="21" name="Group 21"/>
                <wp:cNvGraphicFramePr/>
                <a:graphic xmlns:a="http://schemas.openxmlformats.org/drawingml/2006/main">
                  <a:graphicData uri="http://schemas.microsoft.com/office/word/2010/wordprocessingGroup">
                    <wpg:wgp>
                      <wpg:cNvGrpSpPr/>
                      <wpg:grpSpPr>
                        <a:xfrm>
                          <a:off x="0" y="0"/>
                          <a:ext cx="5591810" cy="2860040"/>
                          <a:chOff x="0" y="0"/>
                          <a:chExt cx="4965989" cy="2658745"/>
                        </a:xfrm>
                      </wpg:grpSpPr>
                      <wps:wsp>
                        <wps:cNvPr id="12" name="Text Box 12"/>
                        <wps:cNvSpPr txBox="1"/>
                        <wps:spPr>
                          <a:xfrm>
                            <a:off x="0" y="2400300"/>
                            <a:ext cx="4810125" cy="258445"/>
                          </a:xfrm>
                          <a:prstGeom prst="rect">
                            <a:avLst/>
                          </a:prstGeom>
                          <a:solidFill>
                            <a:prstClr val="white"/>
                          </a:solidFill>
                          <a:ln>
                            <a:noFill/>
                          </a:ln>
                          <a:effectLst/>
                        </wps:spPr>
                        <wps:txbx>
                          <w:txbxContent>
                            <w:p w14:paraId="08447EB6" w14:textId="77777777" w:rsidR="003731D0" w:rsidRPr="006765A1" w:rsidRDefault="003731D0" w:rsidP="003D79F6">
                              <w:pPr>
                                <w:pStyle w:val="Caption"/>
                                <w:rPr>
                                  <w:rFonts w:ascii="Times New Roman" w:hAnsi="Times New Roman" w:cs="Times New Roman"/>
                                  <w:i w:val="0"/>
                                  <w:noProof/>
                                  <w:color w:val="auto"/>
                                  <w:sz w:val="24"/>
                                </w:rPr>
                              </w:pPr>
                              <w:r w:rsidRPr="006765A1">
                                <w:rPr>
                                  <w:rFonts w:ascii="Times New Roman" w:hAnsi="Times New Roman" w:cs="Times New Roman"/>
                                  <w:i w:val="0"/>
                                  <w:color w:val="auto"/>
                                </w:rPr>
                                <w:t xml:space="preserve">Figure </w:t>
                              </w:r>
                              <w:r w:rsidRPr="006765A1">
                                <w:rPr>
                                  <w:rFonts w:ascii="Times New Roman" w:hAnsi="Times New Roman" w:cs="Times New Roman"/>
                                  <w:i w:val="0"/>
                                  <w:color w:val="auto"/>
                                </w:rPr>
                                <w:fldChar w:fldCharType="begin"/>
                              </w:r>
                              <w:r w:rsidRPr="006765A1">
                                <w:rPr>
                                  <w:rFonts w:ascii="Times New Roman" w:hAnsi="Times New Roman" w:cs="Times New Roman"/>
                                  <w:i w:val="0"/>
                                  <w:color w:val="auto"/>
                                </w:rPr>
                                <w:instrText xml:space="preserve"> SEQ Figure \* ARABIC </w:instrText>
                              </w:r>
                              <w:r w:rsidRPr="006765A1">
                                <w:rPr>
                                  <w:rFonts w:ascii="Times New Roman" w:hAnsi="Times New Roman" w:cs="Times New Roman"/>
                                  <w:i w:val="0"/>
                                  <w:color w:val="auto"/>
                                </w:rPr>
                                <w:fldChar w:fldCharType="separate"/>
                              </w:r>
                              <w:r>
                                <w:rPr>
                                  <w:rFonts w:ascii="Times New Roman" w:hAnsi="Times New Roman" w:cs="Times New Roman"/>
                                  <w:i w:val="0"/>
                                  <w:noProof/>
                                  <w:color w:val="auto"/>
                                </w:rPr>
                                <w:t>3</w:t>
                              </w:r>
                              <w:r w:rsidRPr="006765A1">
                                <w:rPr>
                                  <w:rFonts w:ascii="Times New Roman" w:hAnsi="Times New Roman" w:cs="Times New Roman"/>
                                  <w:i w:val="0"/>
                                  <w:color w:val="auto"/>
                                </w:rPr>
                                <w:fldChar w:fldCharType="end"/>
                              </w:r>
                              <w:r w:rsidRPr="006765A1">
                                <w:rPr>
                                  <w:rFonts w:ascii="Times New Roman" w:hAnsi="Times New Roman" w:cs="Times New Roman"/>
                                  <w:i w:val="0"/>
                                  <w:color w:val="auto"/>
                                </w:rPr>
                                <w:t xml:space="preserve"> An example of using Greene's anatomical drawings to guide the muscle paths in Animatlab</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pic:pic xmlns:pic="http://schemas.openxmlformats.org/drawingml/2006/picture">
                        <pic:nvPicPr>
                          <pic:cNvPr id="11" name="Picture 11" descr="G:\My Drive\Germany Collaboration Trips\Germany 2018\JenaPresentation\GreeneCompare.png"/>
                          <pic:cNvPicPr>
                            <a:picLocks noChangeAspect="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155864" y="0"/>
                            <a:ext cx="4810125" cy="2404745"/>
                          </a:xfrm>
                          <a:prstGeom prst="rect">
                            <a:avLst/>
                          </a:prstGeom>
                          <a:noFill/>
                          <a:ln>
                            <a:noFill/>
                          </a:ln>
                        </pic:spPr>
                      </pic:pic>
                    </wpg:wgp>
                  </a:graphicData>
                </a:graphic>
                <wp14:sizeRelH relativeFrom="page">
                  <wp14:pctWidth>0</wp14:pctWidth>
                </wp14:sizeRelH>
                <wp14:sizeRelV relativeFrom="page">
                  <wp14:pctHeight>0</wp14:pctHeight>
                </wp14:sizeRelV>
              </wp:anchor>
            </w:drawing>
          </mc:Choice>
          <mc:Fallback>
            <w:pict>
              <v:group w14:anchorId="49A03CA7" id="Group 21" o:spid="_x0000_s1032" style="position:absolute;left:0;text-align:left;margin-left:20.05pt;margin-top:165.9pt;width:440.3pt;height:225.2pt;z-index:251691008" coordsize="49659,26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">
                <v:shape id="Text Box 12" o:spid="_x0000_s1033" type="#_x0000_t202" style="position:absolute;top:24003;width:48101;height:2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zvssAA&#10;AADbAAAADwAAAGRycy9kb3ducmV2LnhtbERPS4vCMBC+C/6HMIIX0dQeRKpRdn2Ah/XgA89DM9uW&#10;bSYlibb+e7MgeJuP7znLdWdq8SDnK8sKppMEBHFudcWFgutlP56D8AFZY22ZFDzJw3rV7y0x07bl&#10;Ez3OoRAxhH2GCsoQmkxKn5dk0E9sQxy5X+sMhghdIbXDNoabWqZJMpMGK44NJTa0KSn/O9+NgtnW&#10;3dsTb0bb6+4Hj02R3r6fN6WGg+5rASJQFz7it/ug4/wU/n+JB8jV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rzvssAAAADbAAAADwAAAAAAAAAAAAAAAACYAgAAZHJzL2Rvd25y&#10;ZXYueG1sUEsFBgAAAAAEAAQA9QAAAIUDAAAAAA==&#10;" stroked="f">
                  <v:textbox inset="0,0,0,0">
                    <w:txbxContent>
                      <w:p w14:paraId="08447EB6" w14:textId="77777777" w:rsidR="003731D0" w:rsidRPr="006765A1" w:rsidRDefault="003731D0" w:rsidP="003D79F6">
                        <w:pPr>
                          <w:pStyle w:val="Caption"/>
                          <w:rPr>
                            <w:rFonts w:ascii="Times New Roman" w:hAnsi="Times New Roman" w:cs="Times New Roman"/>
                            <w:i w:val="0"/>
                            <w:noProof/>
                            <w:color w:val="auto"/>
                            <w:sz w:val="24"/>
                          </w:rPr>
                        </w:pPr>
                        <w:r w:rsidRPr="006765A1">
                          <w:rPr>
                            <w:rFonts w:ascii="Times New Roman" w:hAnsi="Times New Roman" w:cs="Times New Roman"/>
                            <w:i w:val="0"/>
                            <w:color w:val="auto"/>
                          </w:rPr>
                          <w:t xml:space="preserve">Figure </w:t>
                        </w:r>
                        <w:r w:rsidRPr="006765A1">
                          <w:rPr>
                            <w:rFonts w:ascii="Times New Roman" w:hAnsi="Times New Roman" w:cs="Times New Roman"/>
                            <w:i w:val="0"/>
                            <w:color w:val="auto"/>
                          </w:rPr>
                          <w:fldChar w:fldCharType="begin"/>
                        </w:r>
                        <w:r w:rsidRPr="006765A1">
                          <w:rPr>
                            <w:rFonts w:ascii="Times New Roman" w:hAnsi="Times New Roman" w:cs="Times New Roman"/>
                            <w:i w:val="0"/>
                            <w:color w:val="auto"/>
                          </w:rPr>
                          <w:instrText xml:space="preserve"> SEQ Figure \* ARABIC </w:instrText>
                        </w:r>
                        <w:r w:rsidRPr="006765A1">
                          <w:rPr>
                            <w:rFonts w:ascii="Times New Roman" w:hAnsi="Times New Roman" w:cs="Times New Roman"/>
                            <w:i w:val="0"/>
                            <w:color w:val="auto"/>
                          </w:rPr>
                          <w:fldChar w:fldCharType="separate"/>
                        </w:r>
                        <w:r>
                          <w:rPr>
                            <w:rFonts w:ascii="Times New Roman" w:hAnsi="Times New Roman" w:cs="Times New Roman"/>
                            <w:i w:val="0"/>
                            <w:noProof/>
                            <w:color w:val="auto"/>
                          </w:rPr>
                          <w:t>3</w:t>
                        </w:r>
                        <w:r w:rsidRPr="006765A1">
                          <w:rPr>
                            <w:rFonts w:ascii="Times New Roman" w:hAnsi="Times New Roman" w:cs="Times New Roman"/>
                            <w:i w:val="0"/>
                            <w:color w:val="auto"/>
                          </w:rPr>
                          <w:fldChar w:fldCharType="end"/>
                        </w:r>
                        <w:r w:rsidRPr="006765A1">
                          <w:rPr>
                            <w:rFonts w:ascii="Times New Roman" w:hAnsi="Times New Roman" w:cs="Times New Roman"/>
                            <w:i w:val="0"/>
                            <w:color w:val="auto"/>
                          </w:rPr>
                          <w:t xml:space="preserve"> An example of using Greene's anatomical drawings to guide the muscle paths in Animatlab</w:t>
                        </w:r>
                      </w:p>
                    </w:txbxContent>
                  </v:textbox>
                </v:shape>
                <v:shape id="Picture 11" o:spid="_x0000_s1034" type="#_x0000_t75" style="position:absolute;left:1558;width:48101;height:2404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o6Ib2+AAAA2wAAAA8AAABkcnMvZG93bnJldi54bWxET02LwjAQvQv7H8IseJE1dRFxq1FkccGr&#10;WjwPzdgUm0k3ibb+eyMI3ubxPme57m0jbuRD7VjBZJyBIC6drrlSUBz/vuYgQkTW2DgmBXcKsF59&#10;DJaYa9fxnm6HWIkUwiFHBSbGNpcylIYshrFriRN3dt5iTNBXUnvsUrht5HeWzaTFmlODwZZ+DZWX&#10;w9Uq+PeV9ybOpj/zmjYjeymyU7dVavjZbxYgIvXxLX65dzrNn8Dzl3SAXD0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Oo6Ib2+AAAA2wAAAA8AAAAAAAAAAAAAAAAAnwIAAGRy&#10;cy9kb3ducmV2LnhtbFBLBQYAAAAABAAEAPcAAACKAwAAAAA=&#10;">
                  <v:imagedata r:id="rId15" o:title="GreeneCompare"/>
                  <v:path arrowok="t"/>
                </v:shape>
                <w10:wrap type="topAndBottom"/>
              </v:group>
            </w:pict>
          </mc:Fallback>
        </mc:AlternateContent>
      </w:r>
      <w:r>
        <w:t>attachment point was placed approximately halfway along the line of attachment.</w:t>
      </w:r>
      <w:r w:rsidR="003D79F6" w:rsidRPr="003D79F6">
        <w:rPr>
          <w:noProof/>
        </w:rPr>
        <w:t xml:space="preserve"> </w:t>
      </w:r>
    </w:p>
    <w:p w14:paraId="48465ECF" w14:textId="77777777" w:rsidR="003D79F6" w:rsidRPr="003D79F6" w:rsidRDefault="00A502DC" w:rsidP="003D79F6">
      <w:pPr>
        <w:pStyle w:val="NoSpacing"/>
        <w:rPr>
          <w:i/>
          <w:u w:val="single"/>
        </w:rPr>
      </w:pPr>
      <w:commentRangeStart w:id="36"/>
      <w:r w:rsidRPr="003D79F6">
        <w:rPr>
          <w:i/>
          <w:u w:val="single"/>
        </w:rPr>
        <w:t>Dynamic Muscle Moment Arm Profiles</w:t>
      </w:r>
      <w:r w:rsidR="003D79F6" w:rsidRPr="003D79F6">
        <w:rPr>
          <w:i/>
          <w:u w:val="single"/>
        </w:rPr>
        <w:t xml:space="preserve"> </w:t>
      </w:r>
      <w:commentRangeEnd w:id="36"/>
      <w:r w:rsidR="00DE3A0A">
        <w:rPr>
          <w:rStyle w:val="CommentReference"/>
          <w:rFonts w:asciiTheme="minorHAnsi" w:hAnsiTheme="minorHAnsi"/>
        </w:rPr>
        <w:commentReference w:id="36"/>
      </w:r>
    </w:p>
    <w:p w14:paraId="2DF773C2" w14:textId="4EB01167" w:rsidR="00970D34" w:rsidRPr="003D79F6" w:rsidRDefault="00E56591" w:rsidP="003D79F6">
      <w:pPr>
        <w:pStyle w:val="NoSpacing"/>
        <w:ind w:firstLine="720"/>
      </w:pPr>
      <w:r w:rsidRPr="003D79F6">
        <w:t>The functional effect that a muscle has about a joint can be understood by analyzing its moment arm profile about that joint</w:t>
      </w:r>
      <w:r w:rsidR="00BB7644" w:rsidRPr="003D79F6">
        <w:t xml:space="preserve"> </w:t>
      </w:r>
      <w:r w:rsidR="00BB7644" w:rsidRPr="003D79F6">
        <w:fldChar w:fldCharType="begin"/>
      </w:r>
      <w:r w:rsidR="00EA205E" w:rsidRPr="003D79F6">
        <w:instrText xml:space="preserve"> ADDIN ZOTERO_ITEM CSL_CITATION {"citationID":"g3pdaS3T","properties":{"formattedCitation":"(Visser et al. 1990; S. W. Lee et al. 2008; Williams et al. 2008; Yeo et al. 2011; Charles et al. 2016)","plainCitation":"(Visser et al. 1990; S. W. Lee et al. 2008; Williams et al. 2008; Yeo et al. 2011; Charles et al. 2016)","noteIndex":0},"citationItems":[{"id":369,"uris":["http://zotero.org/users/2047454/items/84N86NMC"],"uri":["http://zotero.org/users/2047454/items/84N86NMC"],"itemData":{"id":369,"type":"article-journal","title":"Length and moment arm of human leg muscles as a function of knee and hip-joint angles","container-title":"European Journal of Applied Physiology and Occupational Physiology","page":"453-460","volume":"61","issue":"5","source":"Springer Link","abstract":"SummaryLengths of muscle tendon complexes of the quadriceps femoris muscle and some of its heads, biceps femoris and gastrocnemius muscles, were measured for six limbs of human cadavers as a function of knee and hip-joint angles. Length-angle curves were fitted using second degree polynomials. Using these polynomials the relationships between knee and hip-joint angles and moment arms were calculated. The effect of changing the hip angle on the biceps femoris muscle length is much larger than that of changing the knee angle. For the rectus femoris muscle the reverse was found. The moment arm of the biceps femoris muscle was found to remain constant throughout the whole range of knee flexion as was the case for the medial part of the vastus medialis muscle. Changes in the length of the lateral part of the vastus medialis muscle as well as the medial part of the vastus lateralis muscle are very similar to those of vastus intermedius muscle to which they are adjacent, while those changes in the length of the medial part of the vastus medialis muscle and the lateral part of the vastus lateralis muscle, which are similar to each other, differ substantially from those of the vastus intermedius muscle. Application of the results to jumping showed that bi-articular rectus femoris and biceps femoris muscles, which are antagonists, both contract eccentrically early in the push off phase and concentrically in last part of this phase.","DOI":"10.1007/BF00236067","ISSN":"1439-6327","journalAbbreviation":"Europ. J. Appl. Physiol.","language":"en","author":[{"family":"Visser","given":"J. J."},{"family":"Hoogkamer","given":"J. E."},{"family":"Bobbert","given":"M. F."},{"family":"Huijing","given":"P. A."}],"issued":{"date-parts":[["1990",12,1]]}}},{"id":427,"uris":["http://zotero.org/users/2047454/items/ABF5GHKI"],"uri":["http://zotero.org/users/2047454/items/ABF5GHKI"],"itemData":{"id":427,"type":"article-journal","title":"Estimation of the effective static moment arms of the tendons in the index finger extensor mechanism","container-title":"Journal of Biomechanics","page":"1567-1573","volume":"41","issue":"7","source":"Crossref","abstract":"A novel technique to estimate the contribution of ﬁnger extensor tendons to joint moment generation was proposed. Effective static moment arms (ESMAs), which represent the net effects of the tendon force on joint moments in static ﬁnger postures, were estimated for the 4 degrees of freedom (DOFs) in the index ﬁnger. Speciﬁcally, the ESMAs for the ﬁve tendons contributing to the ﬁnger extensor apparatus were estimated by directly correlating the applied tendon force to the measured resultant joint moments in cadaveric hand specimens. Repeated measures analysis of variance revealed that the ﬁnger posture, speciﬁcally interphalangeal joint angles, had signiﬁcant effects on the measured ESMA values in 7 out of 20 conditions (four DOFs for each of the ﬁve muscles). Extensor digitorum communis and extensor indicis proprius tendons were found to have greater MCP ESMA values when IP joints are ﬂexed, whereas abduction ESMAs of all muscles except extensor digitorum profundus were mainly affected by MCP ﬂexion. The ESMAs were generally smaller than the moment arms estimated in previous studies that employed kinematic measurement techniques. Tendon force distribution within the extensor hood and dissipation into adjacent structures are believed to contribute to the joint moment reductions, which result in smaller ESMA values.","DOI":"10.1016/j.jbiomech.2008.02.008","ISSN":"00219290","language":"en","author":[{"family":"Lee","given":"Sang Wook"},{"family":"Chen","given":"Hua"},{"family":"Towles","given":"Joseph D."},{"family":"Kamper","given":"Derek G."}],"issued":{"date-parts":[["2008",1]]}}},{"id":371,"uris":["http://zotero.org/users/2047454/items/EMHYKHUW"],"uri":["http://zotero.org/users/2047454/items/EMHYKHUW"],"itemData":{"id":371,"type":"article-journal","title":"Functional anatomy and muscle moment arms of the pelvic limb of an elite sprinting athlete: the racing greyhound (Canis familiaris)","container-title":"Journal of Anatomy","page":"361-372","volume":"213","issue":"4","source":"Wiley Online Library","abstract":"We provide quantitative anatomical data on the muscle–tendon architecture and geometry of the pelvic limb of an elite sprint athlete, the racing greyhound. Specifically, muscle masses, muscle lengths, fascicle lengths, pennation angles and muscle moment arms were measured. Maximum isometric force and power of muscles, the maximum muscle torque at joints and tendon stress and strain were estimated. We compare data with that published for a generalized breed of canid, and other cursorial mammals such as the horse and hare. The pelvic limb of the racing greyhound had a relatively large volume of hip extensor muscle, which is likely to be required for power production. Per unit body mass, some pelvic limb muscles were relatively larger than those in less specialized canines, and many hip extensor muscles had longer fascicle lengths. It was estimated that substantial extensor moments could be created about the tarsus and hip of the greyhound allowing high power output and potential for rapid acceleration. The racing greyhound hence possesses substantial specializations for enhanced sprint performance.","DOI":"10.1111/j.1469-7580.2008.00961.x","ISSN":"1469-7580","title-short":"Functional anatomy and muscle moment arms of the pelvic limb of an elite sprinting athlete","language":"en","author":[{"family":"Williams","given":"S. B."},{"family":"Wilson","given":"A. M."},{"family":"Rhodes","given":"L."},{"family":"Andrews","given":"J."},{"family":"Payne","given":"R. C."}],"issued":{"date-parts":[["2008",10,1]]}}},{"id":407,"uris":["http://zotero.org/users/2047454/items/4J8GKGRV"],"uri":["http://zotero.org/users/2047454/items/4J8GKGRV"],"itemData":{"id":407,"type":"article-journal","title":"Estimation of musculoskeletal models from in situ measurements of muscle action in the rat hindlimb","container-title":"Journal of Experimental Biology","page":"735-746","volume":"214","issue":"5","source":"jeb.biologists.org","abstract":"Skip to Next Section\nMusculoskeletal models are often created by making detailed anatomical measurements of muscle properties. These measurements can then be used to determine the parameters of canonical models of muscle action. We describe here a complementary approach for developing and validating muscle models, using in situ measurements of muscle actions. We characterized the actions of two rat hindlimb muscles: the gracilis posticus (GRp) and the posterior head of biceps femoris (BFp; excluding the anterior head with vertebral origin). The GRp is a relatively simple muscle, with a circumscribed origin and insertion. The BFp is more complex, with an insertion distributed along the tibia. We measured the six-dimensional isometric forces and moments at the ankle evoked from stimulating each muscle at a range of limb configurations. The variation of forces and moments across the workspace provides a succinct characterization of muscle action. We then used this data to create a simple muscle model with a single point insertion and origin. The model parameters were optimized to best explain the observed force–moment data. This model explained the relatively simple muscle, GRp, very well (R2&gt;0.85). Surprisingly, this simple model was also able to explain the action of the BFp, despite its greater complexity (R2&gt;0.84). We then compared the actions observed here with those predicted using recently published anatomical measurements. Although the forces and moments predicted for the GRp were very similar to those observed here, the predictions for the BFp differed. These results show the potential utility of the approach described here for the development and refinement of musculoskeletal models based on in situ measurements of muscle actions.","DOI":"10.1242/jeb.049163","ISSN":"0022-0949, 1477-9145","note":"PMID: 21307059","language":"en","author":[{"family":"Yeo","given":"Sang Hoon"},{"family":"Mullens","given":"Christopher H."},{"family":"Sandercock","given":"Thomas G."},{"family":"Pai","given":"Dinesh K."},{"family":"Tresch","given":"Matthew C."}],"issued":{"date-parts":[["2011",3,1]]}}},{"id":342,"uris":["http://zotero.org/users/2047454/items/RYN4KNFR"],"uri":["http://zotero.org/users/2047454/items/RYN4KNFR"],"itemData":{"id":342,"type":"article-journal","title":"Muscle moment arms and sensitivity analysis of a mouse hindlimb musculoskeletal model","container-title":"Journal of Anatomy","page":"514-535","volume":"229","issue":"4","source":"Wiley Online Library","abstract":"Musculoskeletal modelling has become a valuable tool with which to understand how neural, muscular, skeletal and other tissues are integrated to produce movement. Most musculoskeletal modelling work has to date focused on humans or their close relatives, with few examples of quadrupedal animal limb models. A musculoskeletal model of the mouse hindlimb could have broad utility for questions in medicine, genetics, locomotion and neuroscience. This is due to this species’ position as a premier model of human disease, having an array of genetic tools for manipulation of the animal in vivo, and being a small quadruped, a category for which few models exist. Here, the methods used to develop the first three-dimensional (3D) model of a mouse hindlimb and pelvis are described. The model, which represents bones, joints and 39 musculotendon units, was created through a combination of previously gathered muscle architecture data from microdissections, contrast-enhanced micro-computed tomography (CT) scanning and digital segmentation. The model allowed muscle moment arms as well as muscle forces to be estimated for each musculotendon unit throughout a range of joint rotations. Moment arm analysis supported the reliability of musculotendon unit placement within the model, and comparison to a previously published rat hindlimb model further supported the model's reliability. A sensitivity analysis performed on both the force-generating parameters and muscle's attachment points of the model indicated that the maximal isometric muscle moment is generally most sensitive to changes in either tendon slack length or the coordinates of insertion, although the degree to which the moment is affected depends on several factors. This model represents the first step in the creation of a fully dynamic 3D computer model of the mouse hindlimb and pelvis that has application to neuromuscular disease, comparative biomechanics and the neuromechanical basis of movement. Capturing the morphology and dynamics of the limb, it enables future dissection of the complex interactions between the nervous and musculoskeletal systems as well as the environment.","DOI":"10.1111/joa.12461","ISSN":"1469-7580","language":"en","author":[{"family":"Charles","given":"James P."},{"family":"Cappellari","given":"Ornella"},{"family":"Spence","given":"Andrew J."},{"family":"Wells","given":"Dominic J."},{"family":"Hutchinson","given":"John R."}],"issued":{"date-parts":[["2016",10,1]]}}}],"schema":"https://github.com/citation-style-language/schema/raw/master/csl-citation.json"} </w:instrText>
      </w:r>
      <w:r w:rsidR="00BB7644" w:rsidRPr="003D79F6">
        <w:fldChar w:fldCharType="separate"/>
      </w:r>
      <w:r w:rsidR="00EA205E" w:rsidRPr="003D79F6">
        <w:t>(Visser et al. 1990; S. W. Lee et al. 2008; Williams et al. 2008; Yeo et al. 2011; Charles et al. 2016)</w:t>
      </w:r>
      <w:r w:rsidR="00BB7644" w:rsidRPr="003D79F6">
        <w:fldChar w:fldCharType="end"/>
      </w:r>
      <w:r w:rsidR="008D6592" w:rsidRPr="003D79F6">
        <w:t xml:space="preserve">. </w:t>
      </w:r>
      <w:r w:rsidR="00970D34" w:rsidRPr="003D79F6">
        <w:t xml:space="preserve">In small animals, measuring muscle moment arms is </w:t>
      </w:r>
      <w:commentRangeStart w:id="37"/>
      <w:r w:rsidR="00970D34" w:rsidRPr="003D79F6">
        <w:t xml:space="preserve">especially </w:t>
      </w:r>
      <w:commentRangeEnd w:id="37"/>
      <w:r w:rsidR="00305BC9">
        <w:rPr>
          <w:rStyle w:val="CommentReference"/>
          <w:rFonts w:asciiTheme="minorHAnsi" w:hAnsiTheme="minorHAnsi"/>
        </w:rPr>
        <w:commentReference w:id="37"/>
      </w:r>
      <w:r w:rsidR="00970D34" w:rsidRPr="003D79F6">
        <w:t>important because small changes in the placement of muscle attachment points can dramatically affect a muscle’s torque generating capabilities. Moment arm profiles are a useful metric whereby a model can be validated against existing hindlimb models.</w:t>
      </w:r>
    </w:p>
    <w:p w14:paraId="2E44C1E2" w14:textId="1E28376C" w:rsidR="00970D34" w:rsidRPr="00970D34" w:rsidRDefault="003D79F6" w:rsidP="00B44D86">
      <w:pPr>
        <w:pStyle w:val="NoSpacing"/>
        <w:ind w:firstLine="720"/>
      </w:pPr>
      <w:r>
        <w:rPr>
          <w:noProof/>
        </w:rPr>
        <w:lastRenderedPageBreak/>
        <mc:AlternateContent>
          <mc:Choice Requires="wpg">
            <w:drawing>
              <wp:anchor distT="0" distB="0" distL="114300" distR="114300" simplePos="0" relativeHeight="251648000" behindDoc="0" locked="0" layoutInCell="1" allowOverlap="1" wp14:anchorId="15ADC47B" wp14:editId="1F92F9F9">
                <wp:simplePos x="0" y="0"/>
                <wp:positionH relativeFrom="margin">
                  <wp:posOffset>559324</wp:posOffset>
                </wp:positionH>
                <wp:positionV relativeFrom="paragraph">
                  <wp:posOffset>3483058</wp:posOffset>
                </wp:positionV>
                <wp:extent cx="4886325" cy="3238500"/>
                <wp:effectExtent l="0" t="0" r="9525" b="0"/>
                <wp:wrapTopAndBottom/>
                <wp:docPr id="28" name="Group 28"/>
                <wp:cNvGraphicFramePr/>
                <a:graphic xmlns:a="http://schemas.openxmlformats.org/drawingml/2006/main">
                  <a:graphicData uri="http://schemas.microsoft.com/office/word/2010/wordprocessingGroup">
                    <wpg:wgp>
                      <wpg:cNvGrpSpPr/>
                      <wpg:grpSpPr>
                        <a:xfrm>
                          <a:off x="0" y="0"/>
                          <a:ext cx="4886325" cy="3238500"/>
                          <a:chOff x="0" y="0"/>
                          <a:chExt cx="4886325" cy="3238500"/>
                        </a:xfrm>
                      </wpg:grpSpPr>
                      <pic:pic xmlns:pic="http://schemas.openxmlformats.org/drawingml/2006/picture">
                        <pic:nvPicPr>
                          <pic:cNvPr id="3" name="Picture 3" descr="G:\My Drive\Rat\BiomimeticsPaper\Figures\In-Final-Paper\Figure4.png"/>
                          <pic:cNvPicPr>
                            <a:picLocks noChangeAspect="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886325" cy="1880870"/>
                          </a:xfrm>
                          <a:prstGeom prst="rect">
                            <a:avLst/>
                          </a:prstGeom>
                          <a:noFill/>
                          <a:ln>
                            <a:noFill/>
                          </a:ln>
                        </pic:spPr>
                      </pic:pic>
                      <wps:wsp>
                        <wps:cNvPr id="4" name="Text Box 4"/>
                        <wps:cNvSpPr txBox="1"/>
                        <wps:spPr>
                          <a:xfrm>
                            <a:off x="19050" y="1962150"/>
                            <a:ext cx="4686300" cy="1276350"/>
                          </a:xfrm>
                          <a:prstGeom prst="rect">
                            <a:avLst/>
                          </a:prstGeom>
                          <a:solidFill>
                            <a:prstClr val="white"/>
                          </a:solidFill>
                          <a:ln>
                            <a:noFill/>
                          </a:ln>
                          <a:effectLst/>
                        </wps:spPr>
                        <wps:txbx>
                          <w:txbxContent>
                            <w:p w14:paraId="5F09A717" w14:textId="56300ACC" w:rsidR="003731D0" w:rsidRPr="00A67478" w:rsidRDefault="003731D0" w:rsidP="00E22C8B">
                              <w:pPr>
                                <w:pStyle w:val="Caption"/>
                                <w:jc w:val="both"/>
                                <w:rPr>
                                  <w:rFonts w:ascii="Times New Roman" w:hAnsi="Times New Roman" w:cs="Times New Roman"/>
                                  <w:i w:val="0"/>
                                  <w:noProof/>
                                  <w:color w:val="auto"/>
                                  <w:sz w:val="24"/>
                                </w:rPr>
                              </w:pPr>
                              <w:r w:rsidRPr="00A67478">
                                <w:rPr>
                                  <w:rFonts w:ascii="Times New Roman" w:hAnsi="Times New Roman" w:cs="Times New Roman"/>
                                  <w:i w:val="0"/>
                                  <w:color w:val="auto"/>
                                </w:rPr>
                                <w:t xml:space="preserve">Figure </w:t>
                              </w:r>
                              <w:r w:rsidRPr="00A67478">
                                <w:rPr>
                                  <w:rFonts w:ascii="Times New Roman" w:hAnsi="Times New Roman" w:cs="Times New Roman"/>
                                  <w:i w:val="0"/>
                                  <w:color w:val="auto"/>
                                </w:rPr>
                                <w:fldChar w:fldCharType="begin"/>
                              </w:r>
                              <w:r w:rsidRPr="00A67478">
                                <w:rPr>
                                  <w:rFonts w:ascii="Times New Roman" w:hAnsi="Times New Roman" w:cs="Times New Roman"/>
                                  <w:i w:val="0"/>
                                  <w:color w:val="auto"/>
                                </w:rPr>
                                <w:instrText xml:space="preserve"> SEQ Figure \* ARABIC </w:instrText>
                              </w:r>
                              <w:r w:rsidRPr="00A67478">
                                <w:rPr>
                                  <w:rFonts w:ascii="Times New Roman" w:hAnsi="Times New Roman" w:cs="Times New Roman"/>
                                  <w:i w:val="0"/>
                                  <w:color w:val="auto"/>
                                </w:rPr>
                                <w:fldChar w:fldCharType="separate"/>
                              </w:r>
                              <w:r>
                                <w:rPr>
                                  <w:rFonts w:ascii="Times New Roman" w:hAnsi="Times New Roman" w:cs="Times New Roman"/>
                                  <w:i w:val="0"/>
                                  <w:noProof/>
                                  <w:color w:val="auto"/>
                                </w:rPr>
                                <w:t>4</w:t>
                              </w:r>
                              <w:r w:rsidRPr="00A67478">
                                <w:rPr>
                                  <w:rFonts w:ascii="Times New Roman" w:hAnsi="Times New Roman" w:cs="Times New Roman"/>
                                  <w:i w:val="0"/>
                                  <w:color w:val="auto"/>
                                </w:rPr>
                                <w:fldChar w:fldCharType="end"/>
                              </w:r>
                              <w:r w:rsidRPr="00A67478">
                                <w:rPr>
                                  <w:rFonts w:ascii="Times New Roman" w:hAnsi="Times New Roman" w:cs="Times New Roman"/>
                                  <w:i w:val="0"/>
                                  <w:color w:val="auto"/>
                                </w:rPr>
                                <w:t xml:space="preserve"> Calculating the muscle moment arm, r. The plane of interest and its coordinate system is defined by the joint center and the joint axis representing flexion/extension (blue). Joint axes are defined using the same convention as Charles and Johnson. Orthogonal joint axes represent abduction/adduction, and inversion/eversion. The free muscle segment that connects the adjacent bone segments (monoarticular muscles) or to the bone segment after the next (biarticular muscles) is projected onto the plane of interest. This pro</w:t>
                              </w:r>
                              <w:r>
                                <w:rPr>
                                  <w:rFonts w:ascii="Times New Roman" w:hAnsi="Times New Roman" w:cs="Times New Roman"/>
                                  <w:i w:val="0"/>
                                  <w:color w:val="auto"/>
                                </w:rPr>
                                <w:t>jected free segment is called</w:t>
                              </w:r>
                              <w:r w:rsidRPr="00FF69AA">
                                <w:rPr>
                                  <w:position w:val="-14"/>
                                </w:rPr>
                                <w:object w:dxaOrig="320" w:dyaOrig="380" w14:anchorId="3E982A3C">
                                  <v:shape id="_x0000_i1034" type="#_x0000_t75" style="width:15.9pt;height:18.7pt" o:ole="">
                                    <v:imagedata r:id="rId17" o:title=""/>
                                  </v:shape>
                                  <o:OLEObject Type="Embed" ProgID="Equation.DSMT4" ShapeID="_x0000_i1034" DrawAspect="Content" ObjectID="_1632733922" r:id="rId18"/>
                                </w:object>
                              </w:r>
                              <w:r w:rsidRPr="00A67478">
                                <w:rPr>
                                  <w:rFonts w:ascii="Times New Roman" w:hAnsi="Times New Roman" w:cs="Times New Roman"/>
                                  <w:i w:val="0"/>
                                  <w:color w:val="auto"/>
                                </w:rPr>
                                <w:t>. The muscle moment</w:t>
                              </w:r>
                              <w:r>
                                <w:rPr>
                                  <w:rFonts w:ascii="Times New Roman" w:hAnsi="Times New Roman" w:cs="Times New Roman"/>
                                  <w:i w:val="0"/>
                                  <w:color w:val="auto"/>
                                </w:rPr>
                                <w:t xml:space="preserve"> arm, the signed magnitude of </w:t>
                              </w:r>
                              <w:r w:rsidRPr="00025957">
                                <w:rPr>
                                  <w:position w:val="-4"/>
                                </w:rPr>
                                <w:object w:dxaOrig="200" w:dyaOrig="260" w14:anchorId="5ED93BDE">
                                  <v:shape id="_x0000_i1035" type="#_x0000_t75" style="width:9.35pt;height:12.15pt" o:ole="">
                                    <v:imagedata r:id="rId19" o:title=""/>
                                  </v:shape>
                                  <o:OLEObject Type="Embed" ProgID="Equation.DSMT4" ShapeID="_x0000_i1035" DrawAspect="Content" ObjectID="_1632733923" r:id="rId20"/>
                                </w:object>
                              </w:r>
                              <w:r w:rsidRPr="00A67478">
                                <w:rPr>
                                  <w:rFonts w:ascii="Times New Roman" w:hAnsi="Times New Roman" w:cs="Times New Roman"/>
                                  <w:i w:val="0"/>
                                  <w:color w:val="auto"/>
                                </w:rPr>
                                <w:t xml:space="preserve">, is calculated from </w:t>
                              </w:r>
                              <w:r w:rsidRPr="00FF69AA">
                                <w:rPr>
                                  <w:position w:val="-10"/>
                                </w:rPr>
                                <w:object w:dxaOrig="220" w:dyaOrig="360" w14:anchorId="5A5F6C58">
                                  <v:shape id="_x0000_i1036" type="#_x0000_t75" style="width:11.2pt;height:17.75pt" o:ole="">
                                    <v:imagedata r:id="rId21" o:title=""/>
                                  </v:shape>
                                  <o:OLEObject Type="Embed" ProgID="Equation.DSMT4" ShapeID="_x0000_i1036" DrawAspect="Content" ObjectID="_1632733924" r:id="rId22"/>
                                </w:object>
                              </w:r>
                              <w:r w:rsidRPr="00A67478">
                                <w:rPr>
                                  <w:rFonts w:ascii="Times New Roman" w:hAnsi="Times New Roman" w:cs="Times New Roman"/>
                                  <w:i w:val="0"/>
                                  <w:color w:val="auto"/>
                                </w:rPr>
                                <w:t xml:space="preserve">  and </w:t>
                              </w:r>
                              <w:r w:rsidRPr="00FF69AA">
                                <w:rPr>
                                  <w:position w:val="-14"/>
                                </w:rPr>
                                <w:object w:dxaOrig="320" w:dyaOrig="380" w14:anchorId="6EC6879B">
                                  <v:shape id="_x0000_i1037" type="#_x0000_t75" style="width:15.9pt;height:18.7pt" o:ole="">
                                    <v:imagedata r:id="rId23" o:title=""/>
                                  </v:shape>
                                  <o:OLEObject Type="Embed" ProgID="Equation.DSMT4" ShapeID="_x0000_i1037" DrawAspect="Content" ObjectID="_1632733925" r:id="rId24"/>
                                </w:object>
                              </w:r>
                              <w:r w:rsidRPr="00A67478">
                                <w:rPr>
                                  <w:rFonts w:ascii="Times New Roman" w:hAnsi="Times New Roman" w:cs="Times New Roman"/>
                                  <w:i w:val="0"/>
                                  <w:color w:val="auto"/>
                                </w:rPr>
                                <w:t xml:space="preserve"> as described in the tex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15ADC47B" id="Group 28" o:spid="_x0000_s1035" style="position:absolute;left:0;text-align:left;margin-left:44.05pt;margin-top:274.25pt;width:384.75pt;height:255pt;z-index:251648000;mso-position-horizontal-relative:margin;mso-width-relative:margin;mso-height-relative:margin" coordsize="48863,323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">
                <v:shape id="Picture 3" o:spid="_x0000_s1036" type="#_x0000_t75" style="position:absolute;width:48863;height:188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s+JrHGAAAA2gAAAA8AAABkcnMvZG93bnJldi54bWxEj81rwkAUxO+C/8PyCr3pphUkpK5S/MCA&#10;Bz/aHnp7zb5mU7Nv0+xW43/vCkKPw8z8hpnMOluLE7W+cqzgaZiAIC6crrhU8P62GqQgfEDWWDsm&#10;BRfyMJv2exPMtDvznk6HUIoIYZ+hAhNCk0npC0MW/dA1xNH7dq3FEGVbSt3iOcJtLZ+TZCwtVhwX&#10;DDY0N1QcD39WwWK+kj/bcf7xtfvsltXapJvfPFXq8aF7fQERqAv/4Xs71wpGcLsSb4CcX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Cz4mscYAAADaAAAADwAAAAAAAAAAAAAA&#10;AACfAgAAZHJzL2Rvd25yZXYueG1sUEsFBgAAAAAEAAQA9wAAAJIDAAAAAA==&#10;">
                  <v:imagedata r:id="rId25" o:title="Figure4"/>
                  <v:path arrowok="t"/>
                </v:shape>
                <v:shape id="Text Box 4" o:spid="_x0000_s1037" type="#_x0000_t202" style="position:absolute;left:190;top:19621;width:46863;height:127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FnPMUA&#10;AADaAAAADwAAAGRycy9kb3ducmV2LnhtbESPQWsCMRSE7wX/Q3gFL0Wz2kXK1igiLbS9iFsv3h6b&#10;52bbzcuSZHX77xtB8DjMzDfMcj3YVpzJh8axgtk0A0FcOd1wreDw/T55AREissbWMSn4owDr1ehh&#10;iYV2F97TuYy1SBAOBSowMXaFlKEyZDFMXUecvJPzFmOSvpba4yXBbSvnWbaQFhtOCwY72hqqfsve&#10;Ktjlx5156k9vX5v82X8e+u3ipy6VGj8Om1cQkYZ4D9/aH1pBDtcr6QbI1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oWc8xQAAANoAAAAPAAAAAAAAAAAAAAAAAJgCAABkcnMv&#10;ZG93bnJldi54bWxQSwUGAAAAAAQABAD1AAAAigMAAAAA&#10;" stroked="f">
                  <v:textbox style="mso-fit-shape-to-text:t" inset="0,0,0,0">
                    <w:txbxContent>
                      <w:p w14:paraId="5F09A717" w14:textId="56300ACC" w:rsidR="003731D0" w:rsidRPr="00A67478" w:rsidRDefault="003731D0" w:rsidP="00E22C8B">
                        <w:pPr>
                          <w:pStyle w:val="Caption"/>
                          <w:jc w:val="both"/>
                          <w:rPr>
                            <w:rFonts w:ascii="Times New Roman" w:hAnsi="Times New Roman" w:cs="Times New Roman"/>
                            <w:i w:val="0"/>
                            <w:noProof/>
                            <w:color w:val="auto"/>
                            <w:sz w:val="24"/>
                          </w:rPr>
                        </w:pPr>
                        <w:r w:rsidRPr="00A67478">
                          <w:rPr>
                            <w:rFonts w:ascii="Times New Roman" w:hAnsi="Times New Roman" w:cs="Times New Roman"/>
                            <w:i w:val="0"/>
                            <w:color w:val="auto"/>
                          </w:rPr>
                          <w:t xml:space="preserve">Figure </w:t>
                        </w:r>
                        <w:r w:rsidRPr="00A67478">
                          <w:rPr>
                            <w:rFonts w:ascii="Times New Roman" w:hAnsi="Times New Roman" w:cs="Times New Roman"/>
                            <w:i w:val="0"/>
                            <w:color w:val="auto"/>
                          </w:rPr>
                          <w:fldChar w:fldCharType="begin"/>
                        </w:r>
                        <w:r w:rsidRPr="00A67478">
                          <w:rPr>
                            <w:rFonts w:ascii="Times New Roman" w:hAnsi="Times New Roman" w:cs="Times New Roman"/>
                            <w:i w:val="0"/>
                            <w:color w:val="auto"/>
                          </w:rPr>
                          <w:instrText xml:space="preserve"> SEQ Figure \* ARABIC </w:instrText>
                        </w:r>
                        <w:r w:rsidRPr="00A67478">
                          <w:rPr>
                            <w:rFonts w:ascii="Times New Roman" w:hAnsi="Times New Roman" w:cs="Times New Roman"/>
                            <w:i w:val="0"/>
                            <w:color w:val="auto"/>
                          </w:rPr>
                          <w:fldChar w:fldCharType="separate"/>
                        </w:r>
                        <w:r>
                          <w:rPr>
                            <w:rFonts w:ascii="Times New Roman" w:hAnsi="Times New Roman" w:cs="Times New Roman"/>
                            <w:i w:val="0"/>
                            <w:noProof/>
                            <w:color w:val="auto"/>
                          </w:rPr>
                          <w:t>4</w:t>
                        </w:r>
                        <w:r w:rsidRPr="00A67478">
                          <w:rPr>
                            <w:rFonts w:ascii="Times New Roman" w:hAnsi="Times New Roman" w:cs="Times New Roman"/>
                            <w:i w:val="0"/>
                            <w:color w:val="auto"/>
                          </w:rPr>
                          <w:fldChar w:fldCharType="end"/>
                        </w:r>
                        <w:r w:rsidRPr="00A67478">
                          <w:rPr>
                            <w:rFonts w:ascii="Times New Roman" w:hAnsi="Times New Roman" w:cs="Times New Roman"/>
                            <w:i w:val="0"/>
                            <w:color w:val="auto"/>
                          </w:rPr>
                          <w:t xml:space="preserve"> Calculating the muscle moment arm, r. The plane of interest and its coordinate system is defined by the joint center and the joint axis representing flexion/extension (blue). Joint axes are defined using the same convention as Charles and Johnson. Orthogonal joint axes represent abduction/adduction, and inversion/eversion. The free muscle segment that connects the adjacent bone segments (monoarticular muscles) or to the bone segment after the next (biarticular muscles) is projected onto the plane of interest. This pro</w:t>
                        </w:r>
                        <w:r>
                          <w:rPr>
                            <w:rFonts w:ascii="Times New Roman" w:hAnsi="Times New Roman" w:cs="Times New Roman"/>
                            <w:i w:val="0"/>
                            <w:color w:val="auto"/>
                          </w:rPr>
                          <w:t>jected free segment is called</w:t>
                        </w:r>
                        <w:r w:rsidRPr="00FF69AA">
                          <w:rPr>
                            <w:position w:val="-14"/>
                          </w:rPr>
                          <w:object w:dxaOrig="320" w:dyaOrig="380" w14:anchorId="3E982A3C">
                            <v:shape id="_x0000_i1034" type="#_x0000_t75" style="width:15.9pt;height:18.7pt" o:ole="">
                              <v:imagedata r:id="rId17" o:title=""/>
                            </v:shape>
                            <o:OLEObject Type="Embed" ProgID="Equation.DSMT4" ShapeID="_x0000_i1034" DrawAspect="Content" ObjectID="_1632733922" r:id="rId26"/>
                          </w:object>
                        </w:r>
                        <w:r w:rsidRPr="00A67478">
                          <w:rPr>
                            <w:rFonts w:ascii="Times New Roman" w:hAnsi="Times New Roman" w:cs="Times New Roman"/>
                            <w:i w:val="0"/>
                            <w:color w:val="auto"/>
                          </w:rPr>
                          <w:t>. The muscle moment</w:t>
                        </w:r>
                        <w:r>
                          <w:rPr>
                            <w:rFonts w:ascii="Times New Roman" w:hAnsi="Times New Roman" w:cs="Times New Roman"/>
                            <w:i w:val="0"/>
                            <w:color w:val="auto"/>
                          </w:rPr>
                          <w:t xml:space="preserve"> arm, the signed magnitude of </w:t>
                        </w:r>
                        <w:r w:rsidRPr="00025957">
                          <w:rPr>
                            <w:position w:val="-4"/>
                          </w:rPr>
                          <w:object w:dxaOrig="200" w:dyaOrig="260" w14:anchorId="5ED93BDE">
                            <v:shape id="_x0000_i1035" type="#_x0000_t75" style="width:9.35pt;height:12.15pt" o:ole="">
                              <v:imagedata r:id="rId19" o:title=""/>
                            </v:shape>
                            <o:OLEObject Type="Embed" ProgID="Equation.DSMT4" ShapeID="_x0000_i1035" DrawAspect="Content" ObjectID="_1632733923" r:id="rId27"/>
                          </w:object>
                        </w:r>
                        <w:r w:rsidRPr="00A67478">
                          <w:rPr>
                            <w:rFonts w:ascii="Times New Roman" w:hAnsi="Times New Roman" w:cs="Times New Roman"/>
                            <w:i w:val="0"/>
                            <w:color w:val="auto"/>
                          </w:rPr>
                          <w:t xml:space="preserve">, is calculated from </w:t>
                        </w:r>
                        <w:r w:rsidRPr="00FF69AA">
                          <w:rPr>
                            <w:position w:val="-10"/>
                          </w:rPr>
                          <w:object w:dxaOrig="220" w:dyaOrig="360" w14:anchorId="5A5F6C58">
                            <v:shape id="_x0000_i1036" type="#_x0000_t75" style="width:11.2pt;height:17.75pt" o:ole="">
                              <v:imagedata r:id="rId21" o:title=""/>
                            </v:shape>
                            <o:OLEObject Type="Embed" ProgID="Equation.DSMT4" ShapeID="_x0000_i1036" DrawAspect="Content" ObjectID="_1632733924" r:id="rId28"/>
                          </w:object>
                        </w:r>
                        <w:r w:rsidRPr="00A67478">
                          <w:rPr>
                            <w:rFonts w:ascii="Times New Roman" w:hAnsi="Times New Roman" w:cs="Times New Roman"/>
                            <w:i w:val="0"/>
                            <w:color w:val="auto"/>
                          </w:rPr>
                          <w:t xml:space="preserve">  and </w:t>
                        </w:r>
                        <w:r w:rsidRPr="00FF69AA">
                          <w:rPr>
                            <w:position w:val="-14"/>
                          </w:rPr>
                          <w:object w:dxaOrig="320" w:dyaOrig="380" w14:anchorId="6EC6879B">
                            <v:shape id="_x0000_i1037" type="#_x0000_t75" style="width:15.9pt;height:18.7pt" o:ole="">
                              <v:imagedata r:id="rId23" o:title=""/>
                            </v:shape>
                            <o:OLEObject Type="Embed" ProgID="Equation.DSMT4" ShapeID="_x0000_i1037" DrawAspect="Content" ObjectID="_1632733925" r:id="rId29"/>
                          </w:object>
                        </w:r>
                        <w:r w:rsidRPr="00A67478">
                          <w:rPr>
                            <w:rFonts w:ascii="Times New Roman" w:hAnsi="Times New Roman" w:cs="Times New Roman"/>
                            <w:i w:val="0"/>
                            <w:color w:val="auto"/>
                          </w:rPr>
                          <w:t xml:space="preserve"> as described in the text.</w:t>
                        </w:r>
                      </w:p>
                    </w:txbxContent>
                  </v:textbox>
                </v:shape>
                <w10:wrap type="topAndBottom" anchorx="margin"/>
              </v:group>
            </w:pict>
          </mc:Fallback>
        </mc:AlternateContent>
      </w:r>
      <w:r w:rsidR="00970D34" w:rsidRPr="00970D34">
        <w:t>I implemented two joint motion protocols in Animatlab to analyze muscle moment arm profiles across a range of joint motions. First, I implemented a protocol that moved each joint independently through its entire range of motion betwee</w:t>
      </w:r>
      <w:r w:rsidR="00970D34">
        <w:t xml:space="preserve">n limits as defined by Fischer et al </w:t>
      </w:r>
      <w:r w:rsidR="00970D34">
        <w:fldChar w:fldCharType="begin"/>
      </w:r>
      <w:r w:rsidR="00970D34">
        <w:instrText xml:space="preserve"> ADDIN ZOTERO_ITEM CSL_CITATION {"citationID":"5Way2nKu","properties":{"formattedCitation":"(Fischer et al. 2002)","plainCitation":"(Fischer et al. 2002)","noteIndex":0},"citationItems":[{"id":321,"uris":["http://zotero.org/users/2047454/items/Z8RCC763"],"uri":["http://zotero.org/users/2047454/items/Z8RCC763"],"itemData":{"id":321,"type":"article-journal","title":"Basic limb kinematics of small therian mammals","container-title":"Journal of Experimental Biology","page":"1315-1338","volume":"205","issue":"9","source":"jeb.biologists.org","abstract":"&lt;h3&gt;SUMMARY&lt;/h3&gt; &lt;p&gt;A comparative study of quantitative kinematic data of fore- and hindlimb movements of eight different mammalian species leads to the recognition of basic principles in the locomotion of small therians. The description of kinematics comprises fore- and hindlimb movements as well as sagittal spine movements including displacement patterns of limb segments, their contribution to step length, and joint movements. The comparison of the contributions of different segments to step length clearly shows the proximal parts (scapula, femur) to produce more than half of the propulsive movement of the whole limb at symmetrical gaits. Basically, a three-segmented limb with zigzag configuration of segments is mainly displaced at the scapular pivot or hip joint, both of which have the same vertical distance to the ground. Two segments operate in matched motion during retraction of the limb. While kinematic parameters of forelimbs are independent of speed and gait (with the scapula as the dominant element), fundamental changes occur in hindlimb kinematics with the change from symmetrical to in-phase gaits. Forward motion of the hindlimbs is now mainly due to sagittal lumbar spine movements contributing to half of the step length. Kinematics of small therian mammals are independent of their systematic position, their natural habitat, and also of specific anatomical dispositions (e.g. reduction of fingers, toes, or clavicle). In contrast, the possession of a tail influences `pelvic movements9.&lt;/p&gt;","ISSN":"0022-0949, 1477-9145","note":"PMID: 11948208","language":"en","author":[{"family":"Fischer","given":"Martin S."},{"family":"Schilling","given":"Nadja"},{"family":"Schmidt","given":"Manuela"},{"family":"Haarhaus","given":"Dieter"},{"family":"Witte","given":"Hartmut"}],"issued":{"date-parts":[["2002",5,1]]}}}],"schema":"https://github.com/citation-style-language/schema/raw/master/csl-citation.json"} </w:instrText>
      </w:r>
      <w:r w:rsidR="00970D34">
        <w:fldChar w:fldCharType="separate"/>
      </w:r>
      <w:r w:rsidR="00970D34" w:rsidRPr="00970D34">
        <w:rPr>
          <w:rFonts w:cs="Times New Roman"/>
        </w:rPr>
        <w:t>(Fischer et al. 2002)</w:t>
      </w:r>
      <w:r w:rsidR="00970D34">
        <w:fldChar w:fldCharType="end"/>
      </w:r>
      <w:r w:rsidR="00970D34" w:rsidRPr="00970D34">
        <w:t>. Muscle moment arms gathered from the full range of motion protocol were compared to two hindlimb models that had analyzed moment arm profiles in the sagittal plane</w:t>
      </w:r>
      <w:r w:rsidR="00970D34">
        <w:t xml:space="preserve"> </w:t>
      </w:r>
      <w:r w:rsidR="00970D34">
        <w:fldChar w:fldCharType="begin"/>
      </w:r>
      <w:r w:rsidR="00970D34">
        <w:instrText xml:space="preserve"> ADDIN ZOTERO_ITEM CSL_CITATION {"citationID":"AUPmz7kr","properties":{"formattedCitation":"(W. L. Johnson et al. 2011; Charles et al. 2016)","plainCitation":"(W. L. Johnson et al. 2011; Charles et al. 2016)","noteIndex":0},"citationItems":[{"id":335,"uris":["http://zotero.org/users/2047454/items/TYYB9NHG"],"uri":["http://zotero.org/users/2047454/items/TYYB9NHG"],"itemData":{"id":335,"type":"article-journal","title":"Application of a Rat Hindlimb Model: A Prediction of Force Spaces Reachable Through Stimulation of Nerve Fascicles","container-title":"IEEE Transactions on Biomedical Engineering","page":"3328-3338","volume":"58","issue":"12","source":"IEEE Xplore","abstract":"A device to generate standing or locomotion through chronically placed electrodes has not been fully developed due in part to limitations of clinical experimentation and the high number of muscle activation inputs of the leg. We investigated the feasibility of functional electrical stimulation paradigms that minimize the input dimensions for controlling the limbs by stimulating at nerve fascicles, utilizing a model of the rat hindlimb, which combined previously collected morphological data with muscle physiological parameters presented herein. As validation of the model, we investigated the suitability of a lumped-parameter model for the prediction of muscle activation during dynamic tasks. Using the validated model, we found that the space of forces producible through activation of muscle groups sharing common nerve fascicles was nonlinearly dependent on the number of discrete muscle groups that could be individually activated (equivalently, the neuroanatomical level of activation). Seven commonly innervated muscle groups were sufficient to produce 78% of the force space producible through individual activation of the 42 modeled hindlimb muscles. This novel, neuroanatomically derived reduction in input dimension emphasizes the potential to simplify controllers for functional electrical stimulation to improve functional recovery after a neuromuscular injury.","DOI":"10.1109/TBME.2011.2106784","ISSN":"0018-9294","title-short":"Application of a Rat Hindlimb Model","author":[{"family":"Johnson","given":"W. L."},{"family":"Jindrich","given":"D. L."},{"family":"Zhong","given":"H."},{"family":"Roy","given":"R. R."},{"family":"Edgerton","given":"V. R."}],"issued":{"date-parts":[["2011",12]]}}},{"id":342,"uris":["http://zotero.org/users/2047454/items/RYN4KNFR"],"uri":["http://zotero.org/users/2047454/items/RYN4KNFR"],"itemData":{"id":342,"type":"article-journal","title":"Muscle moment arms and sensitivity analysis of a mouse hindlimb musculoskeletal model","container-title":"Journal of Anatomy","page":"514-535","volume":"229","issue":"4","source":"Wiley Online Library","abstract":"Musculoskeletal modelling has become a valuable tool with which to understand how neural, muscular, skeletal and other tissues are integrated to produce movement. Most musculoskeletal modelling work has to date focused on humans or their close relatives, with few examples of quadrupedal animal limb models. A musculoskeletal model of the mouse hindlimb could have broad utility for questions in medicine, genetics, locomotion and neuroscience. This is due to this species’ position as a premier model of human disease, having an array of genetic tools for manipulation of the animal in vivo, and being a small quadruped, a category for which few models exist. Here, the methods used to develop the first three-dimensional (3D) model of a mouse hindlimb and pelvis are described. The model, which represents bones, joints and 39 musculotendon units, was created through a combination of previously gathered muscle architecture data from microdissections, contrast-enhanced micro-computed tomography (CT) scanning and digital segmentation. The model allowed muscle moment arms as well as muscle forces to be estimated for each musculotendon unit throughout a range of joint rotations. Moment arm analysis supported the reliability of musculotendon unit placement within the model, and comparison to a previously published rat hindlimb model further supported the model's reliability. A sensitivity analysis performed on both the force-generating parameters and muscle's attachment points of the model indicated that the maximal isometric muscle moment is generally most sensitive to changes in either tendon slack length or the coordinates of insertion, although the degree to which the moment is affected depends on several factors. This model represents the first step in the creation of a fully dynamic 3D computer model of the mouse hindlimb and pelvis that has application to neuromuscular disease, comparative biomechanics and the neuromechanical basis of movement. Capturing the morphology and dynamics of the limb, it enables future dissection of the complex interactions between the nervous and musculoskeletal systems as well as the environment.","DOI":"10.1111/joa.12461","ISSN":"1469-7580","language":"en","author":[{"family":"Charles","given":"James P."},{"family":"Cappellari","given":"Ornella"},{"family":"Spence","given":"Andrew J."},{"family":"Wells","given":"Dominic J."},{"family":"Hutchinson","given":"John R."}],"issued":{"date-parts":[["2016",10,1]]}}}],"schema":"https://github.com/citation-style-language/schema/raw/master/csl-citation.json"} </w:instrText>
      </w:r>
      <w:r w:rsidR="00970D34">
        <w:fldChar w:fldCharType="separate"/>
      </w:r>
      <w:r w:rsidR="00970D34" w:rsidRPr="00970D34">
        <w:rPr>
          <w:rFonts w:cs="Times New Roman"/>
        </w:rPr>
        <w:t>(W. L. Johnson et al. 2011; Charles et al. 2016)</w:t>
      </w:r>
      <w:r w:rsidR="00970D34">
        <w:fldChar w:fldCharType="end"/>
      </w:r>
      <w:r w:rsidR="00970D34" w:rsidRPr="00970D34">
        <w:t>. Second, I implemented a nominal walking protocol, as defined by Fischer et al., to create 3D moment arm profiles for biarticular muscles. The nominal walking protocol illustrated the complex relationship that multi-joint motion has on the mechanical advantage of biarticular muscles, a property that is excluded in traditional 2D, single joint moment arm profiles.</w:t>
      </w:r>
    </w:p>
    <w:p w14:paraId="3DA80B12" w14:textId="31073627" w:rsidR="001846D3" w:rsidRDefault="00970D34" w:rsidP="001846D3">
      <w:pPr>
        <w:pStyle w:val="NoSpacing"/>
        <w:ind w:firstLine="720"/>
        <w:rPr>
          <w:b/>
        </w:rPr>
      </w:pPr>
      <w:r w:rsidRPr="00970D34">
        <w:t xml:space="preserve">I calculated moment arm profiles for the model by projecting muscle paths onto the sagittal plane and measuring the shortest distance from the joint center to the free muscle segment. The “free” muscle segment is the muscle portion between attachment points in different bone coordinate systems that undergoes length change as a joint is moved. In addition to calculating </w:t>
      </w:r>
      <w:r w:rsidRPr="00970D34">
        <w:lastRenderedPageBreak/>
        <w:t xml:space="preserve">moment arm profiles, a sensitivity analysis </w:t>
      </w:r>
      <w:commentRangeStart w:id="38"/>
      <w:r w:rsidRPr="00970D34">
        <w:t xml:space="preserve">was conducted </w:t>
      </w:r>
      <w:commentRangeEnd w:id="38"/>
      <w:r w:rsidR="00305BC9">
        <w:rPr>
          <w:rStyle w:val="CommentReference"/>
          <w:rFonts w:asciiTheme="minorHAnsi" w:hAnsiTheme="minorHAnsi"/>
        </w:rPr>
        <w:commentReference w:id="38"/>
      </w:r>
      <w:r w:rsidRPr="00970D34">
        <w:t xml:space="preserve">to examine the impact of muscle attachment point placement on sagittal plane moment arm profiles. This work is discussed in detail in a paper published in the Journal of Biomimetics </w:t>
      </w:r>
      <w:r w:rsidR="001846D3">
        <w:rPr>
          <w:b/>
        </w:rPr>
        <w:fldChar w:fldCharType="begin"/>
      </w:r>
      <w:r w:rsidR="001846D3">
        <w:rPr>
          <w:b/>
        </w:rPr>
        <w:instrText xml:space="preserve"> ADDIN ZOTERO_ITEM CSL_CITATION {"citationID":"5RGdt7R1","properties":{"formattedCitation":"(Young et al. 2019)","plainCitation":"(Young et al. 2019)","noteIndex":0},"citationItems":[{"id":548,"uris":["http://zotero.org/users/2047454/items/4CFCTKEY"],"uri":["http://zotero.org/users/2047454/items/4CFCTKEY"],"itemData":{"id":548,"type":"article-journal","title":"Analyzing Moment Arm Profiles in a Full-Muscle Rat Hindlimb Model","container-title":"Biomimetics","page":"10","volume":"4","issue":"1","source":"www.mdpi.com","abstract":"Understanding the kinematics of a hindlimb model is a fundamental aspect of modeling coordinated locomotion. This work describes the development process of a rat hindlimb model that contains a complete muscular system and incorporates physiological walking data to examine realistic muscle movements during a step cycle. Moment arm profiles for selected muscles are analyzed and presented as the first steps to calculating torque generation at hindlimb joints. A technique for calculating muscle moment arms from muscle attachment points in a three-dimensional (3D) space has been established. This model accounts for the configuration of adjacent joints, a critical aspect of biarticular moment arm analysis that must be considered when calculating joint torque. Moment arm profiles from isolated muscle motions are compared to two existing models. The dependence of biarticular muscle&amp;rsquo;s moment arms on the configuration of the adjacent joint is a critical aspect of moment arm analysis that must be considered when calculating joint torque. The variability in moment arm profiles suggests changes in muscle function during a step.","DOI":"10.3390/biomimetics4010010","language":"en","author":[{"family":"Young","given":"Fletcher"},{"family":"Rode","given":"Christian"},{"family":"Hunt","given":"Alex"},{"family":"Quinn","given":"Roger"}],"issued":{"date-parts":[["2019",3]]}}}],"schema":"https://github.com/citation-style-language/schema/raw/master/csl-citation.json"} </w:instrText>
      </w:r>
      <w:r w:rsidR="001846D3">
        <w:rPr>
          <w:b/>
        </w:rPr>
        <w:fldChar w:fldCharType="separate"/>
      </w:r>
      <w:r w:rsidR="001846D3" w:rsidRPr="001846D3">
        <w:rPr>
          <w:rFonts w:cs="Times New Roman"/>
        </w:rPr>
        <w:t>(Young et al. 2019)</w:t>
      </w:r>
      <w:r w:rsidR="001846D3">
        <w:rPr>
          <w:b/>
        </w:rPr>
        <w:fldChar w:fldCharType="end"/>
      </w:r>
      <w:r w:rsidR="001846D3">
        <w:rPr>
          <w:b/>
        </w:rPr>
        <w:t>.</w:t>
      </w:r>
    </w:p>
    <w:p w14:paraId="6DB3569D" w14:textId="77777777" w:rsidR="00A47EAC" w:rsidRPr="00201A51" w:rsidRDefault="00A47EAC" w:rsidP="007311A3">
      <w:pPr>
        <w:pStyle w:val="Heading3"/>
      </w:pPr>
      <w:bookmarkStart w:id="39" w:name="_Toc21003158"/>
      <w:r w:rsidRPr="00201A51">
        <w:t>Publications</w:t>
      </w:r>
      <w:bookmarkEnd w:id="39"/>
    </w:p>
    <w:p w14:paraId="6BEBAE82" w14:textId="45A99263" w:rsidR="003D79F6" w:rsidRDefault="003D79F6" w:rsidP="003D79F6">
      <w:pPr>
        <w:pStyle w:val="NoSpacing"/>
        <w:numPr>
          <w:ilvl w:val="0"/>
          <w:numId w:val="12"/>
        </w:numPr>
      </w:pPr>
      <w:r w:rsidRPr="003D79F6">
        <w:t xml:space="preserve">Young, F., Rode, C., Hunt, A. &amp; Quinn, R. Analyzing Moment Arm Profiles in a Full-Muscle Rat Hindlimb Model. </w:t>
      </w:r>
      <w:r w:rsidRPr="003D79F6">
        <w:rPr>
          <w:i/>
          <w:iCs/>
        </w:rPr>
        <w:t>Biomimetics</w:t>
      </w:r>
      <w:r w:rsidRPr="003D79F6">
        <w:t xml:space="preserve"> </w:t>
      </w:r>
      <w:r w:rsidRPr="003D79F6">
        <w:rPr>
          <w:b/>
          <w:bCs/>
        </w:rPr>
        <w:t>4</w:t>
      </w:r>
      <w:r w:rsidRPr="003D79F6">
        <w:t>, 10 (2019).</w:t>
      </w:r>
    </w:p>
    <w:p w14:paraId="140EB31C" w14:textId="19BF42BB" w:rsidR="00C23C8F" w:rsidRPr="002554BD" w:rsidRDefault="003D79F6" w:rsidP="003D79F6">
      <w:pPr>
        <w:pStyle w:val="NoSpacing"/>
        <w:numPr>
          <w:ilvl w:val="0"/>
          <w:numId w:val="12"/>
        </w:numPr>
        <w:rPr>
          <w:rFonts w:eastAsia="Times New Roman" w:cs="Times New Roman"/>
          <w:szCs w:val="24"/>
        </w:rPr>
      </w:pPr>
      <w:r w:rsidRPr="003D79F6">
        <w:t xml:space="preserve">Young, F., Hunt, A. J. &amp; Quinn, R. D. A Neuromechanical Rat Model with a Complete Set of Hind Limb Muscles. in </w:t>
      </w:r>
      <w:r w:rsidRPr="003D79F6">
        <w:rPr>
          <w:i/>
          <w:iCs/>
        </w:rPr>
        <w:t>Biomimetic and Biohybrid Systems</w:t>
      </w:r>
      <w:r w:rsidRPr="003D79F6">
        <w:t xml:space="preserve"> 527–537 (Springer, 2018).</w:t>
      </w:r>
    </w:p>
    <w:p w14:paraId="12F9E635" w14:textId="55F69CFD" w:rsidR="00A502DC" w:rsidRPr="00201A51" w:rsidRDefault="00A502DC" w:rsidP="0001344D">
      <w:pPr>
        <w:pStyle w:val="Heading2"/>
      </w:pPr>
      <w:bookmarkStart w:id="40" w:name="_Toc21003159"/>
      <w:r w:rsidRPr="00201A51">
        <w:t xml:space="preserve">Aim 2 – </w:t>
      </w:r>
      <w:r w:rsidR="00312DCF" w:rsidRPr="00312DCF">
        <w:t>Investigate muscle activation strategies that meet torque demands under nominal and perturbed conditions</w:t>
      </w:r>
      <w:bookmarkEnd w:id="40"/>
    </w:p>
    <w:p w14:paraId="1801391A" w14:textId="68802604" w:rsidR="008D0C70" w:rsidRDefault="002554BD" w:rsidP="007311A3">
      <w:pPr>
        <w:pStyle w:val="Heading3"/>
      </w:pPr>
      <w:bookmarkStart w:id="41" w:name="_Toc21003160"/>
      <w:r>
        <w:t>Background</w:t>
      </w:r>
      <w:bookmarkEnd w:id="41"/>
    </w:p>
    <w:p w14:paraId="2129734C" w14:textId="31F99863" w:rsidR="00794191" w:rsidRPr="00794191" w:rsidRDefault="00623A9C" w:rsidP="00794191">
      <w:pPr>
        <w:pStyle w:val="MTDisplayEquation"/>
        <w:tabs>
          <w:tab w:val="clear" w:pos="4680"/>
          <w:tab w:val="center" w:pos="5400"/>
        </w:tabs>
        <w:ind w:firstLine="720"/>
      </w:pPr>
      <w:commentRangeStart w:id="42"/>
      <w:r w:rsidRPr="00493B05">
        <w:t xml:space="preserve">Animatlab uses </w:t>
      </w:r>
      <w:commentRangeEnd w:id="42"/>
      <w:r w:rsidR="00C21C5F">
        <w:rPr>
          <w:rStyle w:val="CommentReference"/>
          <w:rFonts w:asciiTheme="minorHAnsi" w:hAnsiTheme="minorHAnsi"/>
        </w:rPr>
        <w:commentReference w:id="42"/>
      </w:r>
      <w:r w:rsidRPr="00493B05">
        <w:t>a</w:t>
      </w:r>
      <w:r w:rsidR="00794191">
        <w:t xml:space="preserve"> two-compartment</w:t>
      </w:r>
      <w:r w:rsidRPr="00493B05">
        <w:t xml:space="preserve"> linear Hill</w:t>
      </w:r>
      <w:r w:rsidR="00892AC5">
        <w:t xml:space="preserve"> </w:t>
      </w:r>
      <w:r w:rsidR="00892AC5" w:rsidRPr="00493B05">
        <w:t>muscle mode</w:t>
      </w:r>
      <w:r w:rsidR="00892AC5">
        <w:t>l</w:t>
      </w:r>
      <w:r w:rsidR="00794191">
        <w:t xml:space="preserve"> </w:t>
      </w:r>
      <w:r w:rsidR="00794191">
        <w:fldChar w:fldCharType="begin"/>
      </w:r>
      <w:r w:rsidR="00794191">
        <w:instrText xml:space="preserve"> ADDIN ZOTERO_ITEM CSL_CITATION {"citationID":"em9oU3Dc","properties":{"formattedCitation":"(Hill Archibald Vivian 1938)","plainCitation":"(Hill Archibald Vivian 1938)","noteIndex":0},"citationItems":[{"id":747,"uris":["http://zotero.org/users/2047454/items/RZ2LRNDF"],"uri":["http://zotero.org/users/2047454/items/RZ2LRNDF"],"itemData":{"id":747,"type":"article-journal","title":"The heat of shortening and the dynamic constants of muscle","container-title":"Proceedings of the Royal Society of London. Series B - Biological Sciences","page":"136-195","volume":"126","issue":"843","source":"royalsocietypublishing.org (Atypon)","abstract":"The hope was recently expressed (Hill 1937, p. 116) that with the development of a more accurate and rapid technique for muscle heat measurement, a much more consistent picture might emerge of the energy relations of muscles shortening (or lengthening) and doing positive (or negative) work. This hope has been realized, and some astonishingly simple and accurate relations have been found, relations, moreover, which (among other things) determine the effect of load on speed of shortening, allow the form of the isometric contraction to be predicted, and are the basis of the so-called “visco-elasticity” of skeletal muscle. This paper is divided into three parts. In Part I further developments of the technique are described: everything has depended on the technique, so no apology is needed for a rather full description of it and of the precautions necessary. In Part II the results themselves are described and discussed. In Part III the “visco-elastic” properties of active muscle are shown to be a consequence of the properties described in Part II.","DOI":"10.1098/rspb.1938.0050","journalAbbreviation":"Proceedings of the Royal Society of London. Series B - Biological Sciences","author":[{"literal":"Hill Archibald Vivian"}],"issued":{"date-parts":[["1938",10,10]]}}}],"schema":"https://github.com/citation-style-language/schema/raw/master/csl-citation.json"} </w:instrText>
      </w:r>
      <w:r w:rsidR="00794191">
        <w:fldChar w:fldCharType="separate"/>
      </w:r>
      <w:r w:rsidR="00794191" w:rsidRPr="00794191">
        <w:rPr>
          <w:rFonts w:cs="Times New Roman"/>
        </w:rPr>
        <w:t>(Hill Archibald Vivian 1938)</w:t>
      </w:r>
      <w:r w:rsidR="00794191">
        <w:fldChar w:fldCharType="end"/>
      </w:r>
      <w:r w:rsidR="00892AC5">
        <w:t xml:space="preserve"> </w:t>
      </w:r>
      <w:r>
        <w:t xml:space="preserve">for </w:t>
      </w:r>
      <w:r w:rsidR="00794191">
        <w:t xml:space="preserve">representing </w:t>
      </w:r>
      <w:r>
        <w:t>te</w:t>
      </w:r>
      <w:r w:rsidR="00794191">
        <w:t xml:space="preserve">nsion. </w:t>
      </w:r>
      <w:r w:rsidR="009B491C">
        <w:t>This</w:t>
      </w:r>
      <w:r w:rsidR="001B3A3E">
        <w:t xml:space="preserve"> </w:t>
      </w:r>
      <w:r w:rsidR="00794191">
        <w:t>model</w:t>
      </w:r>
      <w:r w:rsidR="009B491C">
        <w:t xml:space="preserve">, shown in Figure </w:t>
      </w:r>
      <w:commentRangeStart w:id="43"/>
      <w:r w:rsidR="009B491C">
        <w:t>XXX</w:t>
      </w:r>
      <w:r w:rsidR="00AD1E33">
        <w:t>5</w:t>
      </w:r>
      <w:commentRangeEnd w:id="43"/>
      <w:r w:rsidR="00C21C5F">
        <w:rPr>
          <w:rStyle w:val="CommentReference"/>
          <w:rFonts w:asciiTheme="minorHAnsi" w:hAnsiTheme="minorHAnsi"/>
        </w:rPr>
        <w:commentReference w:id="43"/>
      </w:r>
      <w:r w:rsidR="009B491C">
        <w:t>,</w:t>
      </w:r>
      <w:r w:rsidR="00794191">
        <w:t xml:space="preserve"> is characterized by an elastic element in </w:t>
      </w:r>
      <w:r w:rsidR="009B491C">
        <w:t>series</w:t>
      </w:r>
      <w:r w:rsidR="00794191">
        <w:t xml:space="preserve"> with a contractile-elastic element.  The series elastic element</w:t>
      </w:r>
      <w:r w:rsidR="009B491C">
        <w:t>, kse,</w:t>
      </w:r>
      <w:r w:rsidR="00794191">
        <w:t xml:space="preserve"> represents the force-length properties of the muscle while the contractile-elastic element </w:t>
      </w:r>
      <w:r w:rsidR="001B3A3E">
        <w:t xml:space="preserve">captures </w:t>
      </w:r>
      <w:r w:rsidR="00794191">
        <w:t xml:space="preserve">the force-velocity components of the muscle. Work by Zajac </w:t>
      </w:r>
      <w:r w:rsidR="00794191">
        <w:fldChar w:fldCharType="begin"/>
      </w:r>
      <w:r w:rsidR="00794191">
        <w:instrText xml:space="preserve"> ADDIN ZOTERO_ITEM CSL_CITATION {"citationID":"b4SE6Pzt","properties":{"formattedCitation":"(Zajac 1989)","plainCitation":"(Zajac 1989)","noteIndex":0},"citationItems":[{"id":3,"uris":["http://zotero.org/users/2047454/items/6KK7HHIE"],"uri":["http://zotero.org/users/2047454/items/6KK7HHIE"],"itemData":{"id":3,"type":"article-journal","title":"Muscle and tendon: properties, models, scaling, and application to biomechanics and motor control.","container-title":"Critical reviews in biomedical engineering","page":"359-411","volume":"17","issue":"4","source":"europepmc.org","abstract":"Abstract: Skeletal muscles transform neural control signals into forces that act upon the body segments to effect a coordinated motor task. This...","ISSN":"0278-940X","note":"PMID: 2676342","title-short":"Muscle and tendon","journalAbbreviation":"Crit Rev Biomed Eng","language":"eng","author":[{"family":"Zajac","given":"F. E."}],"issued":{"date-parts":[["1989"]]}}}],"schema":"https://github.com/citation-style-language/schema/raw/master/csl-citation.json"} </w:instrText>
      </w:r>
      <w:r w:rsidR="00794191">
        <w:fldChar w:fldCharType="separate"/>
      </w:r>
      <w:r w:rsidR="00794191" w:rsidRPr="00794191">
        <w:rPr>
          <w:rFonts w:cs="Times New Roman"/>
        </w:rPr>
        <w:t>(Zajac 1989)</w:t>
      </w:r>
      <w:r w:rsidR="00794191">
        <w:fldChar w:fldCharType="end"/>
      </w:r>
      <w:r w:rsidR="00794191">
        <w:t xml:space="preserve"> </w:t>
      </w:r>
      <w:r w:rsidR="009B491C">
        <w:t>has formalized Hill’s model into an equation used by</w:t>
      </w:r>
      <w:r w:rsidR="00794191">
        <w:t xml:space="preserve"> Animatlab</w:t>
      </w:r>
      <w:r w:rsidR="009B491C">
        <w:t>,</w:t>
      </w:r>
    </w:p>
    <w:p w14:paraId="16BBCA1D" w14:textId="10708596" w:rsidR="00623A9C" w:rsidRDefault="00623A9C" w:rsidP="00623A9C">
      <w:pPr>
        <w:pStyle w:val="MTDisplayEquation"/>
        <w:ind w:firstLine="720"/>
      </w:pPr>
      <w:r>
        <w:tab/>
      </w:r>
      <w:r w:rsidRPr="00F826AD">
        <w:rPr>
          <w:position w:val="-30"/>
        </w:rPr>
        <w:object w:dxaOrig="4819" w:dyaOrig="680" w14:anchorId="473D0521">
          <v:shape id="_x0000_i1025" type="#_x0000_t75" style="width:239.4pt;height:33.65pt" o:ole="">
            <v:imagedata r:id="rId30" o:title=""/>
          </v:shape>
          <o:OLEObject Type="Embed" ProgID="Equation.DSMT4" ShapeID="_x0000_i1025" DrawAspect="Content" ObjectID="_1632733913" r:id="rId31"/>
        </w:object>
      </w:r>
      <w:r>
        <w:t xml:space="preserve">, </w:t>
      </w:r>
    </w:p>
    <w:p w14:paraId="3D457D26" w14:textId="622B673A" w:rsidR="00623A9C" w:rsidRDefault="009B491C" w:rsidP="00623A9C">
      <w:pPr>
        <w:pStyle w:val="NoSpacing"/>
        <w:ind w:firstLine="720"/>
      </w:pPr>
      <w:commentRangeStart w:id="44"/>
      <w:r>
        <w:rPr>
          <w:noProof/>
        </w:rPr>
        <w:lastRenderedPageBreak/>
        <mc:AlternateContent>
          <mc:Choice Requires="wpg">
            <w:drawing>
              <wp:anchor distT="0" distB="0" distL="114300" distR="114300" simplePos="0" relativeHeight="251689984" behindDoc="0" locked="0" layoutInCell="1" allowOverlap="1" wp14:anchorId="7000CC5D" wp14:editId="648C9B19">
                <wp:simplePos x="0" y="0"/>
                <wp:positionH relativeFrom="column">
                  <wp:posOffset>991870</wp:posOffset>
                </wp:positionH>
                <wp:positionV relativeFrom="paragraph">
                  <wp:posOffset>1204595</wp:posOffset>
                </wp:positionV>
                <wp:extent cx="3656965" cy="1879600"/>
                <wp:effectExtent l="0" t="0" r="635" b="6350"/>
                <wp:wrapTopAndBottom/>
                <wp:docPr id="27" name="Group 27"/>
                <wp:cNvGraphicFramePr/>
                <a:graphic xmlns:a="http://schemas.openxmlformats.org/drawingml/2006/main">
                  <a:graphicData uri="http://schemas.microsoft.com/office/word/2010/wordprocessingGroup">
                    <wpg:wgp>
                      <wpg:cNvGrpSpPr/>
                      <wpg:grpSpPr>
                        <a:xfrm>
                          <a:off x="0" y="0"/>
                          <a:ext cx="3656965" cy="1879600"/>
                          <a:chOff x="0" y="0"/>
                          <a:chExt cx="3656965" cy="1880211"/>
                        </a:xfrm>
                      </wpg:grpSpPr>
                      <wps:wsp>
                        <wps:cNvPr id="15" name="Text Box 15"/>
                        <wps:cNvSpPr txBox="1"/>
                        <wps:spPr>
                          <a:xfrm>
                            <a:off x="483079" y="1621766"/>
                            <a:ext cx="2895600" cy="258445"/>
                          </a:xfrm>
                          <a:prstGeom prst="rect">
                            <a:avLst/>
                          </a:prstGeom>
                          <a:solidFill>
                            <a:prstClr val="white"/>
                          </a:solidFill>
                          <a:ln>
                            <a:noFill/>
                          </a:ln>
                          <a:effectLst/>
                        </wps:spPr>
                        <wps:txbx>
                          <w:txbxContent>
                            <w:p w14:paraId="1F71CC15" w14:textId="28CE77BE" w:rsidR="003731D0" w:rsidRPr="00C90C83" w:rsidRDefault="003731D0" w:rsidP="00C90C83">
                              <w:pPr>
                                <w:pStyle w:val="Caption"/>
                                <w:rPr>
                                  <w:rFonts w:ascii="Times New Roman" w:hAnsi="Times New Roman" w:cs="Times New Roman"/>
                                  <w:i w:val="0"/>
                                  <w:noProof/>
                                  <w:color w:val="auto"/>
                                  <w:sz w:val="24"/>
                                </w:rPr>
                              </w:pPr>
                              <w:r w:rsidRPr="00C90C83">
                                <w:rPr>
                                  <w:rFonts w:ascii="Times New Roman" w:hAnsi="Times New Roman" w:cs="Times New Roman"/>
                                  <w:i w:val="0"/>
                                  <w:color w:val="auto"/>
                                </w:rPr>
                                <w:t xml:space="preserve">Figure </w:t>
                              </w:r>
                              <w:r w:rsidRPr="00C90C83">
                                <w:rPr>
                                  <w:rFonts w:ascii="Times New Roman" w:hAnsi="Times New Roman" w:cs="Times New Roman"/>
                                  <w:i w:val="0"/>
                                  <w:color w:val="auto"/>
                                </w:rPr>
                                <w:fldChar w:fldCharType="begin"/>
                              </w:r>
                              <w:r w:rsidRPr="00C90C83">
                                <w:rPr>
                                  <w:rFonts w:ascii="Times New Roman" w:hAnsi="Times New Roman" w:cs="Times New Roman"/>
                                  <w:i w:val="0"/>
                                  <w:color w:val="auto"/>
                                </w:rPr>
                                <w:instrText xml:space="preserve"> SEQ Figure \* ARABIC </w:instrText>
                              </w:r>
                              <w:r w:rsidRPr="00C90C83">
                                <w:rPr>
                                  <w:rFonts w:ascii="Times New Roman" w:hAnsi="Times New Roman" w:cs="Times New Roman"/>
                                  <w:i w:val="0"/>
                                  <w:color w:val="auto"/>
                                </w:rPr>
                                <w:fldChar w:fldCharType="separate"/>
                              </w:r>
                              <w:r>
                                <w:rPr>
                                  <w:rFonts w:ascii="Times New Roman" w:hAnsi="Times New Roman" w:cs="Times New Roman"/>
                                  <w:i w:val="0"/>
                                  <w:noProof/>
                                  <w:color w:val="auto"/>
                                </w:rPr>
                                <w:t>5</w:t>
                              </w:r>
                              <w:r w:rsidRPr="00C90C83">
                                <w:rPr>
                                  <w:rFonts w:ascii="Times New Roman" w:hAnsi="Times New Roman" w:cs="Times New Roman"/>
                                  <w:i w:val="0"/>
                                  <w:color w:val="auto"/>
                                </w:rPr>
                                <w:fldChar w:fldCharType="end"/>
                              </w:r>
                              <w:r w:rsidRPr="00C90C83">
                                <w:rPr>
                                  <w:rFonts w:ascii="Times New Roman" w:hAnsi="Times New Roman" w:cs="Times New Roman"/>
                                  <w:i w:val="0"/>
                                  <w:color w:val="auto"/>
                                </w:rPr>
                                <w:t xml:space="preserve"> The linear Hill muscle model used by Animatla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pic:pic xmlns:pic="http://schemas.openxmlformats.org/drawingml/2006/picture">
                        <pic:nvPicPr>
                          <pic:cNvPr id="14" name="Picture 14" descr="G:\My Drive\Living Machines\Living Machines 2018\SourceArchive\Fig2.png"/>
                          <pic:cNvPicPr>
                            <a:picLocks noChangeAspect="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656965" cy="1619250"/>
                          </a:xfrm>
                          <a:prstGeom prst="rect">
                            <a:avLst/>
                          </a:prstGeom>
                          <a:noFill/>
                          <a:ln>
                            <a:noFill/>
                          </a:ln>
                        </pic:spPr>
                      </pic:pic>
                    </wpg:wgp>
                  </a:graphicData>
                </a:graphic>
              </wp:anchor>
            </w:drawing>
          </mc:Choice>
          <mc:Fallback>
            <w:pict>
              <v:group w14:anchorId="7000CC5D" id="Group 27" o:spid="_x0000_s1038" style="position:absolute;left:0;text-align:left;margin-left:78.1pt;margin-top:94.85pt;width:287.95pt;height:148pt;z-index:251689984" coordsize="36569,188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">
                <v:shape id="Text Box 15" o:spid="_x0000_s1039" type="#_x0000_t202" style="position:absolute;left:4830;top:16217;width:28956;height:2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Y4XsMA&#10;AADbAAAADwAAAGRycy9kb3ducmV2LnhtbERPTWsCMRC9C/6HMIIXqVlbK7I1ikiFthfp1ou3YTNu&#10;tm4mS5LV7b9vCgVv83ifs9r0thFX8qF2rGA2zUAQl07XXCk4fu0fliBCRNbYOCYFPxRgsx4OVphr&#10;d+NPuhaxEimEQ44KTIxtLmUoDVkMU9cSJ+7svMWYoK+k9nhL4baRj1m2kBZrTg0GW9oZKi9FZxUc&#10;5qeDmXTn14/t/Mm/H7vd4rsqlBqP+u0LiEh9vIv/3W86zX+Gv1/S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gY4XsMAAADbAAAADwAAAAAAAAAAAAAAAACYAgAAZHJzL2Rv&#10;d25yZXYueG1sUEsFBgAAAAAEAAQA9QAAAIgDAAAAAA==&#10;" stroked="f">
                  <v:textbox style="mso-fit-shape-to-text:t" inset="0,0,0,0">
                    <w:txbxContent>
                      <w:p w14:paraId="1F71CC15" w14:textId="28CE77BE" w:rsidR="003731D0" w:rsidRPr="00C90C83" w:rsidRDefault="003731D0" w:rsidP="00C90C83">
                        <w:pPr>
                          <w:pStyle w:val="Caption"/>
                          <w:rPr>
                            <w:rFonts w:ascii="Times New Roman" w:hAnsi="Times New Roman" w:cs="Times New Roman"/>
                            <w:i w:val="0"/>
                            <w:noProof/>
                            <w:color w:val="auto"/>
                            <w:sz w:val="24"/>
                          </w:rPr>
                        </w:pPr>
                        <w:r w:rsidRPr="00C90C83">
                          <w:rPr>
                            <w:rFonts w:ascii="Times New Roman" w:hAnsi="Times New Roman" w:cs="Times New Roman"/>
                            <w:i w:val="0"/>
                            <w:color w:val="auto"/>
                          </w:rPr>
                          <w:t xml:space="preserve">Figure </w:t>
                        </w:r>
                        <w:r w:rsidRPr="00C90C83">
                          <w:rPr>
                            <w:rFonts w:ascii="Times New Roman" w:hAnsi="Times New Roman" w:cs="Times New Roman"/>
                            <w:i w:val="0"/>
                            <w:color w:val="auto"/>
                          </w:rPr>
                          <w:fldChar w:fldCharType="begin"/>
                        </w:r>
                        <w:r w:rsidRPr="00C90C83">
                          <w:rPr>
                            <w:rFonts w:ascii="Times New Roman" w:hAnsi="Times New Roman" w:cs="Times New Roman"/>
                            <w:i w:val="0"/>
                            <w:color w:val="auto"/>
                          </w:rPr>
                          <w:instrText xml:space="preserve"> SEQ Figure \* ARABIC </w:instrText>
                        </w:r>
                        <w:r w:rsidRPr="00C90C83">
                          <w:rPr>
                            <w:rFonts w:ascii="Times New Roman" w:hAnsi="Times New Roman" w:cs="Times New Roman"/>
                            <w:i w:val="0"/>
                            <w:color w:val="auto"/>
                          </w:rPr>
                          <w:fldChar w:fldCharType="separate"/>
                        </w:r>
                        <w:r>
                          <w:rPr>
                            <w:rFonts w:ascii="Times New Roman" w:hAnsi="Times New Roman" w:cs="Times New Roman"/>
                            <w:i w:val="0"/>
                            <w:noProof/>
                            <w:color w:val="auto"/>
                          </w:rPr>
                          <w:t>5</w:t>
                        </w:r>
                        <w:r w:rsidRPr="00C90C83">
                          <w:rPr>
                            <w:rFonts w:ascii="Times New Roman" w:hAnsi="Times New Roman" w:cs="Times New Roman"/>
                            <w:i w:val="0"/>
                            <w:color w:val="auto"/>
                          </w:rPr>
                          <w:fldChar w:fldCharType="end"/>
                        </w:r>
                        <w:r w:rsidRPr="00C90C83">
                          <w:rPr>
                            <w:rFonts w:ascii="Times New Roman" w:hAnsi="Times New Roman" w:cs="Times New Roman"/>
                            <w:i w:val="0"/>
                            <w:color w:val="auto"/>
                          </w:rPr>
                          <w:t xml:space="preserve"> The linear Hill muscle model used by Animatlab.</w:t>
                        </w:r>
                      </w:p>
                    </w:txbxContent>
                  </v:textbox>
                </v:shape>
                <v:shape id="Picture 14" o:spid="_x0000_s1040" type="#_x0000_t75" style="position:absolute;width:36569;height:16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q/r0nCAAAA2wAAAA8AAABkcnMvZG93bnJldi54bWxET01rwkAQvRf6H5YpeGs2liqauoq1CvVo&#10;2ou3ITtNQrOzaXbU6K/vCoK3ebzPmS1616gjdaH2bGCYpKCIC29rLg18f22eJ6CCIFtsPJOBMwVY&#10;zB8fZphZf+IdHXMpVQzhkKGBSqTNtA5FRQ5D4lviyP34zqFE2JXadniK4a7RL2k61g5rjg0VtrSq&#10;qPjND85ALvvhdvLn0/OHjKfvo/Vl1y4vxgye+uUbKKFe7uKb+9PG+a9w/SUeoO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Kv69JwgAAANsAAAAPAAAAAAAAAAAAAAAAAJ8C&#10;AABkcnMvZG93bnJldi54bWxQSwUGAAAAAAQABAD3AAAAjgMAAAAA&#10;">
                  <v:imagedata r:id="rId33" o:title="Fig2"/>
                  <v:path arrowok="t"/>
                </v:shape>
                <w10:wrap type="topAndBottom"/>
              </v:group>
            </w:pict>
          </mc:Fallback>
        </mc:AlternateContent>
      </w:r>
      <w:r w:rsidR="00503FCE">
        <w:t xml:space="preserve">where </w:t>
      </w:r>
      <w:commentRangeEnd w:id="44"/>
      <w:r w:rsidR="00C21C5F">
        <w:rPr>
          <w:rStyle w:val="CommentReference"/>
          <w:rFonts w:asciiTheme="minorHAnsi" w:hAnsiTheme="minorHAnsi"/>
        </w:rPr>
        <w:commentReference w:id="44"/>
      </w:r>
      <w:r w:rsidR="00503FCE">
        <w:t>T is</w:t>
      </w:r>
      <w:r w:rsidR="00623A9C" w:rsidRPr="00C90C83">
        <w:t xml:space="preserve"> muscle tension, </w:t>
      </w:r>
      <w:r w:rsidR="003731D0">
        <w:t>$k_{SE}$</w:t>
      </w:r>
      <w:r w:rsidR="00503FCE">
        <w:t xml:space="preserve"> is</w:t>
      </w:r>
      <w:r w:rsidR="00623A9C" w:rsidRPr="00C90C83">
        <w:t xml:space="preserve"> serial element stiffness, </w:t>
      </w:r>
      <w:r w:rsidR="003731D0">
        <w:t>$k_{PE}$</w:t>
      </w:r>
      <w:r w:rsidR="00503FCE">
        <w:t xml:space="preserve"> is</w:t>
      </w:r>
      <w:r w:rsidR="00623A9C" w:rsidRPr="00C90C83">
        <w:t xml:space="preserve"> para</w:t>
      </w:r>
      <w:r w:rsidR="00503FCE">
        <w:t>llel element stiffness, L is</w:t>
      </w:r>
      <w:r w:rsidR="00623A9C" w:rsidRPr="00C90C83">
        <w:t xml:space="preserve"> muscle length, </w:t>
      </w:r>
      <w:r w:rsidR="00503FCE">
        <w:t>c is the</w:t>
      </w:r>
      <w:r w:rsidR="00503FCE" w:rsidRPr="00C90C83">
        <w:t xml:space="preserve"> muscle damping factor</w:t>
      </w:r>
      <w:r w:rsidR="00503FCE">
        <w:t>,</w:t>
      </w:r>
      <w:r w:rsidR="003731D0">
        <w:t>$A_{m}$</w:t>
      </w:r>
      <w:r w:rsidR="00503FCE">
        <w:t xml:space="preserve"> is</w:t>
      </w:r>
      <w:r w:rsidR="00623A9C" w:rsidRPr="00C90C83">
        <w:t xml:space="preserve"> muscle activation in Newtons,</w:t>
      </w:r>
      <w:r w:rsidR="00503FCE">
        <w:t xml:space="preserve"> and</w:t>
      </w:r>
      <w:r w:rsidR="00623A9C" w:rsidRPr="00C90C83">
        <w:t xml:space="preserve"> </w:t>
      </w:r>
      <w:r w:rsidR="003731D0">
        <w:t>$A_{l}$</w:t>
      </w:r>
      <w:r w:rsidR="007D4681">
        <w:t xml:space="preserve"> is a</w:t>
      </w:r>
      <w:r w:rsidR="00623A9C" w:rsidRPr="00C90C83">
        <w:t xml:space="preserve"> dimensionless lengt</w:t>
      </w:r>
      <w:r w:rsidR="00503FCE">
        <w:t>h-tension modifier</w:t>
      </w:r>
      <w:r w:rsidR="00623A9C" w:rsidRPr="00C90C83">
        <w:t xml:space="preserve">. </w:t>
      </w:r>
    </w:p>
    <w:p w14:paraId="74756F28" w14:textId="3C7D43D5" w:rsidR="009B491C" w:rsidRDefault="009B491C" w:rsidP="009B491C">
      <w:pPr>
        <w:pStyle w:val="NoSpacing"/>
        <w:ind w:firstLine="720"/>
      </w:pPr>
      <w:commentRangeStart w:id="45"/>
      <w:r>
        <w:t xml:space="preserve">I have not found </w:t>
      </w:r>
      <w:commentRangeEnd w:id="45"/>
      <w:r w:rsidR="00C21C5F">
        <w:rPr>
          <w:rStyle w:val="CommentReference"/>
          <w:rFonts w:asciiTheme="minorHAnsi" w:hAnsiTheme="minorHAnsi"/>
        </w:rPr>
        <w:commentReference w:id="45"/>
      </w:r>
      <w:r>
        <w:t xml:space="preserve">any work that calculates Hill muscle parameters for every muscle in the rat hindlimb. Work by Johnson et al. </w:t>
      </w:r>
      <w:r w:rsidR="002264B3">
        <w:fldChar w:fldCharType="begin"/>
      </w:r>
      <w:r w:rsidR="002264B3">
        <w:instrText xml:space="preserve"> ADDIN ZOTERO_ITEM CSL_CITATION {"citationID":"1xC3EQ0R","properties":{"formattedCitation":"(W. L. Johnson et al. 2011)","plainCitation":"(W. L. Johnson et al. 2011)","noteIndex":0},"citationItems":[{"id":335,"uris":["http://zotero.org/users/2047454/items/TYYB9NHG"],"uri":["http://zotero.org/users/2047454/items/TYYB9NHG"],"itemData":{"id":335,"type":"article-journal","title":"Application of a Rat Hindlimb Model: A Prediction of Force Spaces Reachable Through Stimulation of Nerve Fascicles","container-title":"IEEE Transactions on Biomedical Engineering","page":"3328-3338","volume":"58","issue":"12","source":"IEEE Xplore","abstract":"A device to generate standing or locomotion through chronically placed electrodes has not been fully developed due in part to limitations of clinical experimentation and the high number of muscle activation inputs of the leg. We investigated the feasibility of functional electrical stimulation paradigms that minimize the input dimensions for controlling the limbs by stimulating at nerve fascicles, utilizing a model of the rat hindlimb, which combined previously collected morphological data with muscle physiological parameters presented herein. As validation of the model, we investigated the suitability of a lumped-parameter model for the prediction of muscle activation during dynamic tasks. Using the validated model, we found that the space of forces producible through activation of muscle groups sharing common nerve fascicles was nonlinearly dependent on the number of discrete muscle groups that could be individually activated (equivalently, the neuroanatomical level of activation). Seven commonly innervated muscle groups were sufficient to produce 78% of the force space producible through individual activation of the 42 modeled hindlimb muscles. This novel, neuroanatomically derived reduction in input dimension emphasizes the potential to simplify controllers for functional electrical stimulation to improve functional recovery after a neuromuscular injury.","DOI":"10.1109/TBME.2011.2106784","ISSN":"0018-9294","title-short":"Application of a Rat Hindlimb Model","author":[{"family":"Johnson","given":"W. L."},{"family":"Jindrich","given":"D. L."},{"family":"Zhong","given":"H."},{"family":"Roy","given":"R. R."},{"family":"Edgerton","given":"V. R."}],"issued":{"date-parts":[["2011",12]]}}}],"schema":"https://github.com/citation-style-language/schema/raw/master/csl-citation.json"} </w:instrText>
      </w:r>
      <w:r w:rsidR="002264B3">
        <w:fldChar w:fldCharType="separate"/>
      </w:r>
      <w:r w:rsidR="002264B3" w:rsidRPr="002264B3">
        <w:rPr>
          <w:rFonts w:cs="Times New Roman"/>
        </w:rPr>
        <w:t>(W. L. Johnson et al. 2011)</w:t>
      </w:r>
      <w:r w:rsidR="002264B3">
        <w:fldChar w:fldCharType="end"/>
      </w:r>
      <w:r>
        <w:t xml:space="preserve"> and Eng et al. </w:t>
      </w:r>
      <w:r w:rsidR="002264B3">
        <w:fldChar w:fldCharType="begin"/>
      </w:r>
      <w:r w:rsidR="002264B3">
        <w:instrText xml:space="preserve"> ADDIN ZOTERO_ITEM CSL_CITATION {"citationID":"MRiiEglb","properties":{"formattedCitation":"(Eng et al. 2008)","plainCitation":"(Eng et al. 2008)","noteIndex":0},"citationItems":[{"id":389,"uris":["http://zotero.org/users/2047454/items/LV6Q6CK5"],"uri":["http://zotero.org/users/2047454/items/LV6Q6CK5"],"itemData":{"id":389,"type":"article-journal","title":"Scaling of muscle architecture and fiber types in the rat hindlimb","container-title":"Journal of Experimental Biology","page":"2336-2345","volume":"211","issue":"14","source":"jeb.biologists.org","abstract":"Skip to Next Section\nThe functional capacity of a muscle is determined by its architecture and metabolic properties. Although extensive analyses of muscle architecture and fiber type have been completed in a large number of muscles in numerous species, there have been few studies that have looked at the interrelationship of these functional parameters among muscles of a single species. Nor have the architectural properties of individual muscles been compared across species to understand scaling. This study examined muscle architecture and fiber type in the rat (Rattus norvegicus) hindlimb to examine each muscle's functional specialization. Discriminant analysis demonstrated that architectural properties are a greater predictor of muscle function (as defined by primary joint action and anti-gravity or non anti-gravity role) than fiber type. Architectural properties were not strictly aligned with fiber type, but when muscles were grouped according to anti-gravity versus non-anti-gravity function there was evidence of functional specialization. Specifically, anti-gravity muscles had a larger percentage of slow fiber type and increased muscle physiological cross-sectional area. Incongruities between a muscle's architecture and fiber type may reflect the variability of functional requirements on single muscles, especially those that cross multiple joints. Additionally, discriminant analysis and scaling of architectural variables in the hindlimb across several mammalian species was used to explore whether any functional patterns could be elucidated within single muscles or across muscle groups. Several muscles deviated from previously described muscle architecture scaling rules and there was large variability within functional groups in how muscles should be scaled with body size. This implies that functional demands placed on muscles across species should be examined on the single muscle level.","DOI":"10.1242/jeb.017640","ISSN":"0022-0949, 1477-9145","note":"PMID: 18587128","language":"en","author":[{"family":"Eng","given":"Carolyn M."},{"family":"Smallwood","given":"Laura H."},{"family":"Rainiero","given":"Maria Pia"},{"family":"Lahey","given":"Michele"},{"family":"Ward","given":"Samuel R."},{"family":"Lieber","given":"Richard L."}],"issued":{"date-parts":[["2008",7,15]]}}}],"schema":"https://github.com/citation-style-language/schema/raw/master/csl-citation.json"} </w:instrText>
      </w:r>
      <w:r w:rsidR="002264B3">
        <w:fldChar w:fldCharType="separate"/>
      </w:r>
      <w:r w:rsidR="002264B3" w:rsidRPr="002264B3">
        <w:rPr>
          <w:rFonts w:cs="Times New Roman"/>
        </w:rPr>
        <w:t>(Eng et al. 2008)</w:t>
      </w:r>
      <w:r w:rsidR="002264B3">
        <w:fldChar w:fldCharType="end"/>
      </w:r>
      <w:r w:rsidR="00C21C5F">
        <w:t xml:space="preserve"> </w:t>
      </w:r>
      <w:r>
        <w:t>have described physiological parameters (muscle mass, optimal muscle length, etc.) for rat hindlimb muscles. By combining the physiological parameters from Johnson and Eng with the modeling equations from Zajac, it is possible to approximate Hill muscle parameters for an Animatlab model. Hill parameters were determined by specifying relationships between the muscle length, stimulus, and tension.</w:t>
      </w:r>
    </w:p>
    <w:p w14:paraId="28E07D8B" w14:textId="5836403D" w:rsidR="00623A9C" w:rsidRPr="00623A9C" w:rsidRDefault="009B491C" w:rsidP="009B491C">
      <w:pPr>
        <w:pStyle w:val="NoSpacing"/>
        <w:ind w:firstLine="720"/>
      </w:pPr>
      <w:r>
        <w:t>Two relationships define muscle force generating properties in Animatlab: the length-tension curve and the stimulus-tension curve. The length-tension (LT) curve relates a muscle’s force-generating capabilities at various isometric lengths. At a unique “optimal” length, a muscle is able to generate a maximal amount of force. Deviations from the optimal length lessen the muscle’s ability to generate force. The stimulus-tension (ST) curve relates muscle membrane potential to muscle force output. Strong activation of a muscle’s motorneuron induces strong contractions.</w:t>
      </w:r>
    </w:p>
    <w:p w14:paraId="63197F9C" w14:textId="22B6EC3D" w:rsidR="00D84CBD" w:rsidRPr="002554BD" w:rsidRDefault="002554BD" w:rsidP="00E72EB9">
      <w:pPr>
        <w:pStyle w:val="NoSpacing"/>
        <w:numPr>
          <w:ilvl w:val="4"/>
          <w:numId w:val="9"/>
        </w:numPr>
        <w:ind w:left="0" w:firstLine="720"/>
        <w:rPr>
          <w:b/>
          <w:u w:val="single"/>
        </w:rPr>
      </w:pPr>
      <w:r w:rsidRPr="002554BD">
        <w:rPr>
          <w:b/>
          <w:u w:val="single"/>
        </w:rPr>
        <w:t>Completed Work: The LT curve</w:t>
      </w:r>
    </w:p>
    <w:p w14:paraId="0B95C1F7" w14:textId="66F44517" w:rsidR="00CE79CF" w:rsidRDefault="00A67478" w:rsidP="00E72EB9">
      <w:pPr>
        <w:pStyle w:val="NoSpacing"/>
        <w:ind w:firstLine="720"/>
      </w:pPr>
      <w:r>
        <w:lastRenderedPageBreak/>
        <w:t>Animatlab uses</w:t>
      </w:r>
      <w:r w:rsidR="00CE79CF">
        <w:t xml:space="preserve"> a simplified LT curve equation,</w:t>
      </w:r>
    </w:p>
    <w:p w14:paraId="639E9D85" w14:textId="141C67C1" w:rsidR="00A67478" w:rsidRDefault="00CE79CF" w:rsidP="007A73C1">
      <w:pPr>
        <w:pStyle w:val="MTDisplayEquation"/>
        <w:ind w:firstLine="720"/>
      </w:pPr>
      <w:r>
        <w:tab/>
      </w:r>
      <w:r w:rsidR="00564550" w:rsidRPr="00CE79CF">
        <w:rPr>
          <w:position w:val="-30"/>
        </w:rPr>
        <w:object w:dxaOrig="2920" w:dyaOrig="720" w14:anchorId="42C0C5AF">
          <v:shape id="_x0000_i1026" type="#_x0000_t75" style="width:221.6pt;height:55.15pt" o:ole="">
            <v:imagedata r:id="rId34" o:title=""/>
          </v:shape>
          <o:OLEObject Type="Embed" ProgID="Equation.DSMT4" ShapeID="_x0000_i1026" DrawAspect="Content" ObjectID="_1632733914" r:id="rId35"/>
        </w:object>
      </w:r>
      <w:r w:rsidR="002657D7">
        <w:t>,</w:t>
      </w:r>
    </w:p>
    <w:p w14:paraId="703CFD3D" w14:textId="7A232970" w:rsidR="00552AB1" w:rsidRDefault="00552AB1" w:rsidP="00552AB1">
      <w:pPr>
        <w:pStyle w:val="NoSpacing"/>
        <w:ind w:firstLine="720"/>
      </w:pPr>
      <w:r>
        <w:rPr>
          <w:noProof/>
        </w:rPr>
        <mc:AlternateContent>
          <mc:Choice Requires="wpg">
            <w:drawing>
              <wp:anchor distT="0" distB="0" distL="114300" distR="114300" simplePos="0" relativeHeight="251695104" behindDoc="0" locked="0" layoutInCell="1" allowOverlap="1" wp14:anchorId="15449B21" wp14:editId="0126FF87">
                <wp:simplePos x="0" y="0"/>
                <wp:positionH relativeFrom="column">
                  <wp:posOffset>384037</wp:posOffset>
                </wp:positionH>
                <wp:positionV relativeFrom="paragraph">
                  <wp:posOffset>2505075</wp:posOffset>
                </wp:positionV>
                <wp:extent cx="5671820" cy="2060575"/>
                <wp:effectExtent l="0" t="0" r="5080" b="0"/>
                <wp:wrapTopAndBottom/>
                <wp:docPr id="30" name="Group 30"/>
                <wp:cNvGraphicFramePr/>
                <a:graphic xmlns:a="http://schemas.openxmlformats.org/drawingml/2006/main">
                  <a:graphicData uri="http://schemas.microsoft.com/office/word/2010/wordprocessingGroup">
                    <wpg:wgp>
                      <wpg:cNvGrpSpPr/>
                      <wpg:grpSpPr>
                        <a:xfrm>
                          <a:off x="0" y="0"/>
                          <a:ext cx="5671820" cy="2060575"/>
                          <a:chOff x="0" y="0"/>
                          <a:chExt cx="5671820" cy="2060575"/>
                        </a:xfrm>
                      </wpg:grpSpPr>
                      <pic:pic xmlns:pic="http://schemas.openxmlformats.org/drawingml/2006/picture">
                        <pic:nvPicPr>
                          <pic:cNvPr id="23" name="Picture 23"/>
                          <pic:cNvPicPr>
                            <a:picLocks noChangeAspect="1"/>
                          </pic:cNvPicPr>
                        </pic:nvPicPr>
                        <pic:blipFill>
                          <a:blip r:embed="rId36">
                            <a:extLst>
                              <a:ext uri="{28A0092B-C50C-407E-A947-70E740481C1C}">
                                <a14:useLocalDpi xmlns:a14="http://schemas.microsoft.com/office/drawing/2010/main" val="0"/>
                              </a:ext>
                            </a:extLst>
                          </a:blip>
                          <a:stretch>
                            <a:fillRect/>
                          </a:stretch>
                        </pic:blipFill>
                        <pic:spPr>
                          <a:xfrm>
                            <a:off x="0" y="0"/>
                            <a:ext cx="5671820" cy="1750695"/>
                          </a:xfrm>
                          <a:prstGeom prst="rect">
                            <a:avLst/>
                          </a:prstGeom>
                        </pic:spPr>
                      </pic:pic>
                      <wps:wsp>
                        <wps:cNvPr id="24" name="Text Box 24"/>
                        <wps:cNvSpPr txBox="1"/>
                        <wps:spPr>
                          <a:xfrm>
                            <a:off x="0" y="1802130"/>
                            <a:ext cx="5671820" cy="258445"/>
                          </a:xfrm>
                          <a:prstGeom prst="rect">
                            <a:avLst/>
                          </a:prstGeom>
                          <a:solidFill>
                            <a:prstClr val="white"/>
                          </a:solidFill>
                          <a:ln>
                            <a:noFill/>
                          </a:ln>
                          <a:effectLst/>
                        </wps:spPr>
                        <wps:txbx>
                          <w:txbxContent>
                            <w:p w14:paraId="31CBFF71" w14:textId="72FFD99B" w:rsidR="003731D0" w:rsidRPr="00552AB1" w:rsidRDefault="003731D0" w:rsidP="00552AB1">
                              <w:pPr>
                                <w:pStyle w:val="Caption"/>
                                <w:jc w:val="center"/>
                                <w:rPr>
                                  <w:rFonts w:ascii="Times New Roman" w:hAnsi="Times New Roman" w:cs="Times New Roman"/>
                                  <w:i w:val="0"/>
                                  <w:noProof/>
                                  <w:color w:val="auto"/>
                                  <w:sz w:val="24"/>
                                </w:rPr>
                              </w:pPr>
                              <w:r w:rsidRPr="00552AB1">
                                <w:rPr>
                                  <w:rFonts w:ascii="Times New Roman" w:hAnsi="Times New Roman" w:cs="Times New Roman"/>
                                  <w:i w:val="0"/>
                                  <w:color w:val="auto"/>
                                </w:rPr>
                                <w:t xml:space="preserve">Figure </w:t>
                              </w:r>
                              <w:r w:rsidRPr="00552AB1">
                                <w:rPr>
                                  <w:rFonts w:ascii="Times New Roman" w:hAnsi="Times New Roman" w:cs="Times New Roman"/>
                                  <w:i w:val="0"/>
                                  <w:color w:val="auto"/>
                                </w:rPr>
                                <w:fldChar w:fldCharType="begin"/>
                              </w:r>
                              <w:r w:rsidRPr="00552AB1">
                                <w:rPr>
                                  <w:rFonts w:ascii="Times New Roman" w:hAnsi="Times New Roman" w:cs="Times New Roman"/>
                                  <w:i w:val="0"/>
                                  <w:color w:val="auto"/>
                                </w:rPr>
                                <w:instrText xml:space="preserve"> SEQ Figure \* ARABIC </w:instrText>
                              </w:r>
                              <w:r w:rsidRPr="00552AB1">
                                <w:rPr>
                                  <w:rFonts w:ascii="Times New Roman" w:hAnsi="Times New Roman" w:cs="Times New Roman"/>
                                  <w:i w:val="0"/>
                                  <w:color w:val="auto"/>
                                </w:rPr>
                                <w:fldChar w:fldCharType="separate"/>
                              </w:r>
                              <w:r w:rsidRPr="00552AB1">
                                <w:rPr>
                                  <w:rFonts w:ascii="Times New Roman" w:hAnsi="Times New Roman" w:cs="Times New Roman"/>
                                  <w:i w:val="0"/>
                                  <w:noProof/>
                                  <w:color w:val="auto"/>
                                </w:rPr>
                                <w:t>6</w:t>
                              </w:r>
                              <w:r w:rsidRPr="00552AB1">
                                <w:rPr>
                                  <w:rFonts w:ascii="Times New Roman" w:hAnsi="Times New Roman" w:cs="Times New Roman"/>
                                  <w:i w:val="0"/>
                                  <w:color w:val="auto"/>
                                </w:rPr>
                                <w:fldChar w:fldCharType="end"/>
                              </w:r>
                              <w:r w:rsidRPr="00552AB1">
                                <w:rPr>
                                  <w:rFonts w:ascii="Times New Roman" w:hAnsi="Times New Roman" w:cs="Times New Roman"/>
                                  <w:i w:val="0"/>
                                  <w:color w:val="auto"/>
                                </w:rPr>
                                <w:t xml:space="preserve"> Animatlaband Zajac's LT curve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5449B21" id="Group 30" o:spid="_x0000_s1041" style="position:absolute;left:0;text-align:left;margin-left:30.25pt;margin-top:197.25pt;width:446.6pt;height:162.25pt;z-index:251695104" coordsize="56718,206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">
                <v:shape id="Picture 23" o:spid="_x0000_s1042" type="#_x0000_t75" style="position:absolute;width:56718;height:1750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9JUozCAAAA2wAAAA8AAABkcnMvZG93bnJldi54bWxEj0GLwjAUhO/C/ofwFrxpuhXWpRpFVgQP&#10;sqIreH02z7bYvNQkav33RhA8DjPzDTOetqYWV3K+sqzgq5+AIM6trrhQsPtf9H5A+ICssbZMCu7k&#10;YTr56Iwx0/bGG7puQyEihH2GCsoQmkxKn5dk0PdtQxy9o3UGQ5SukNrhLcJNLdMk+ZYGK44LJTb0&#10;W1J+2l6MgvXZSKxxvh7+DQfp3u2rxWF1V6r72c5GIAK14R1+tZdaQTqA55f4A+Tk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PSVKMwgAAANsAAAAPAAAAAAAAAAAAAAAAAJ8C&#10;AABkcnMvZG93bnJldi54bWxQSwUGAAAAAAQABAD3AAAAjgMAAAAA&#10;">
                  <v:imagedata r:id="rId37" o:title=""/>
                  <v:path arrowok="t"/>
                </v:shape>
                <v:shape id="Text Box 24" o:spid="_x0000_s1043" type="#_x0000_t202" style="position:absolute;top:18021;width:56718;height:2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ZXeMUA&#10;AADbAAAADwAAAGRycy9kb3ducmV2LnhtbESPQWsCMRSE70L/Q3iFXqRmq4uUrVFEWqi9iKuX3h6b&#10;52bbzcuSZHX77xtB8DjMzDfMYjXYVpzJh8axgpdJBoK4crrhWsHx8PH8CiJEZI2tY1LwRwFWy4fR&#10;AgvtLryncxlrkSAcClRgYuwKKUNlyGKYuI44eSfnLcYkfS21x0uC21ZOs2wuLTacFgx2tDFU/Za9&#10;VbDLv3dm3J/ev9b5zG+P/Wb+U5dKPT0O6zcQkYZ4D9/an1rBNIfrl/QD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Jld4xQAAANsAAAAPAAAAAAAAAAAAAAAAAJgCAABkcnMv&#10;ZG93bnJldi54bWxQSwUGAAAAAAQABAD1AAAAigMAAAAA&#10;" stroked="f">
                  <v:textbox style="mso-fit-shape-to-text:t" inset="0,0,0,0">
                    <w:txbxContent>
                      <w:p w14:paraId="31CBFF71" w14:textId="72FFD99B" w:rsidR="003731D0" w:rsidRPr="00552AB1" w:rsidRDefault="003731D0" w:rsidP="00552AB1">
                        <w:pPr>
                          <w:pStyle w:val="Caption"/>
                          <w:jc w:val="center"/>
                          <w:rPr>
                            <w:rFonts w:ascii="Times New Roman" w:hAnsi="Times New Roman" w:cs="Times New Roman"/>
                            <w:i w:val="0"/>
                            <w:noProof/>
                            <w:color w:val="auto"/>
                            <w:sz w:val="24"/>
                          </w:rPr>
                        </w:pPr>
                        <w:r w:rsidRPr="00552AB1">
                          <w:rPr>
                            <w:rFonts w:ascii="Times New Roman" w:hAnsi="Times New Roman" w:cs="Times New Roman"/>
                            <w:i w:val="0"/>
                            <w:color w:val="auto"/>
                          </w:rPr>
                          <w:t xml:space="preserve">Figure </w:t>
                        </w:r>
                        <w:r w:rsidRPr="00552AB1">
                          <w:rPr>
                            <w:rFonts w:ascii="Times New Roman" w:hAnsi="Times New Roman" w:cs="Times New Roman"/>
                            <w:i w:val="0"/>
                            <w:color w:val="auto"/>
                          </w:rPr>
                          <w:fldChar w:fldCharType="begin"/>
                        </w:r>
                        <w:r w:rsidRPr="00552AB1">
                          <w:rPr>
                            <w:rFonts w:ascii="Times New Roman" w:hAnsi="Times New Roman" w:cs="Times New Roman"/>
                            <w:i w:val="0"/>
                            <w:color w:val="auto"/>
                          </w:rPr>
                          <w:instrText xml:space="preserve"> SEQ Figure \* ARABIC </w:instrText>
                        </w:r>
                        <w:r w:rsidRPr="00552AB1">
                          <w:rPr>
                            <w:rFonts w:ascii="Times New Roman" w:hAnsi="Times New Roman" w:cs="Times New Roman"/>
                            <w:i w:val="0"/>
                            <w:color w:val="auto"/>
                          </w:rPr>
                          <w:fldChar w:fldCharType="separate"/>
                        </w:r>
                        <w:r w:rsidRPr="00552AB1">
                          <w:rPr>
                            <w:rFonts w:ascii="Times New Roman" w:hAnsi="Times New Roman" w:cs="Times New Roman"/>
                            <w:i w:val="0"/>
                            <w:noProof/>
                            <w:color w:val="auto"/>
                          </w:rPr>
                          <w:t>6</w:t>
                        </w:r>
                        <w:r w:rsidRPr="00552AB1">
                          <w:rPr>
                            <w:rFonts w:ascii="Times New Roman" w:hAnsi="Times New Roman" w:cs="Times New Roman"/>
                            <w:i w:val="0"/>
                            <w:color w:val="auto"/>
                          </w:rPr>
                          <w:fldChar w:fldCharType="end"/>
                        </w:r>
                        <w:r w:rsidRPr="00552AB1">
                          <w:rPr>
                            <w:rFonts w:ascii="Times New Roman" w:hAnsi="Times New Roman" w:cs="Times New Roman"/>
                            <w:i w:val="0"/>
                            <w:color w:val="auto"/>
                          </w:rPr>
                          <w:t xml:space="preserve"> Animatlaband Zajac's LT curves</w:t>
                        </w:r>
                      </w:p>
                    </w:txbxContent>
                  </v:textbox>
                </v:shape>
                <w10:wrap type="topAndBottom"/>
              </v:group>
            </w:pict>
          </mc:Fallback>
        </mc:AlternateContent>
      </w:r>
      <w:r w:rsidR="002657D7">
        <w:t>w</w:t>
      </w:r>
      <w:r w:rsidR="00CE79CF">
        <w:t xml:space="preserve">here L is the muscle length, </w:t>
      </w:r>
      <w:r w:rsidR="00CE79CF" w:rsidRPr="00CE79CF">
        <w:rPr>
          <w:position w:val="-12"/>
        </w:rPr>
        <w:object w:dxaOrig="600" w:dyaOrig="360" w14:anchorId="68BFE001">
          <v:shape id="_x0000_i1027" type="#_x0000_t75" style="width:30.85pt;height:17.75pt" o:ole="">
            <v:imagedata r:id="rId38" o:title=""/>
          </v:shape>
          <o:OLEObject Type="Embed" ProgID="Equation.DSMT4" ShapeID="_x0000_i1027" DrawAspect="Content" ObjectID="_1632733915" r:id="rId39"/>
        </w:object>
      </w:r>
      <w:r w:rsidR="002657D7">
        <w:t xml:space="preserve"> is the</w:t>
      </w:r>
      <w:r>
        <w:t xml:space="preserve"> percent of maximal</w:t>
      </w:r>
      <w:r w:rsidR="002657D7">
        <w:t xml:space="preserve"> tension at a specific length, L</w:t>
      </w:r>
      <w:r w:rsidR="002657D7">
        <w:rPr>
          <w:vertAlign w:val="subscript"/>
        </w:rPr>
        <w:t>width</w:t>
      </w:r>
      <w:r w:rsidR="002657D7">
        <w:t xml:space="preserve"> is the muscle width, and L</w:t>
      </w:r>
      <w:r w:rsidR="002657D7">
        <w:rPr>
          <w:vertAlign w:val="subscript"/>
        </w:rPr>
        <w:t>rest</w:t>
      </w:r>
      <w:r w:rsidR="002657D7">
        <w:t xml:space="preserve"> is the resting muscle length.</w:t>
      </w:r>
      <w:r w:rsidR="00A7294C">
        <w:t xml:space="preserve"> </w:t>
      </w:r>
      <w:r w:rsidR="009B491C" w:rsidRPr="009B491C">
        <w:t xml:space="preserve">Zajac’s generalized muscle model relates normalized muscle length to normalized muscle force. </w:t>
      </w:r>
      <w:r>
        <w:t xml:space="preserve">Zajac’s generalizes </w:t>
      </w:r>
      <w:r w:rsidR="00AD1E33">
        <w:t>LT curve is shown in Figure XXX</w:t>
      </w:r>
      <w:r>
        <w:t>6B</w:t>
      </w:r>
      <w:r w:rsidR="009B491C" w:rsidRPr="009B491C">
        <w:t xml:space="preserve">. Following the form of Zajac’s generalized LT curve, the muscle generates zero force when it is at </w:t>
      </w:r>
      <w:r w:rsidR="0090717B">
        <w:t xml:space="preserve">50% </w:t>
      </w:r>
      <w:r w:rsidR="009B491C" w:rsidRPr="009B491C">
        <w:t>and 150% the optimal muscle length. I represented this information using Animatlab’s inverted parabola equation above, choosing a muscle width that is half the resting length to match Zajac’s generalized curve.</w:t>
      </w:r>
      <w:r w:rsidR="00251DD4">
        <w:t xml:space="preserve"> </w:t>
      </w:r>
    </w:p>
    <w:p w14:paraId="18198134" w14:textId="77777777" w:rsidR="00B422B8" w:rsidRDefault="00B422B8" w:rsidP="009B491C">
      <w:pPr>
        <w:pStyle w:val="NoSpacing"/>
        <w:ind w:firstLine="720"/>
      </w:pPr>
    </w:p>
    <w:p w14:paraId="257E6183" w14:textId="77777777" w:rsidR="00B422B8" w:rsidRDefault="00B422B8" w:rsidP="009B491C">
      <w:pPr>
        <w:pStyle w:val="NoSpacing"/>
        <w:ind w:firstLine="720"/>
      </w:pPr>
    </w:p>
    <w:p w14:paraId="7C6FAC36" w14:textId="77777777" w:rsidR="00B422B8" w:rsidRDefault="00B422B8" w:rsidP="009B491C">
      <w:pPr>
        <w:pStyle w:val="NoSpacing"/>
        <w:ind w:firstLine="720"/>
      </w:pPr>
    </w:p>
    <w:p w14:paraId="632E9AB6" w14:textId="77777777" w:rsidR="00B422B8" w:rsidRDefault="00B422B8" w:rsidP="009B491C">
      <w:pPr>
        <w:pStyle w:val="NoSpacing"/>
        <w:ind w:firstLine="720"/>
      </w:pPr>
    </w:p>
    <w:p w14:paraId="0DF22524" w14:textId="77777777" w:rsidR="00B422B8" w:rsidRDefault="00B422B8" w:rsidP="009B491C">
      <w:pPr>
        <w:pStyle w:val="NoSpacing"/>
        <w:ind w:firstLine="720"/>
      </w:pPr>
    </w:p>
    <w:p w14:paraId="1D879492" w14:textId="77777777" w:rsidR="00B422B8" w:rsidRDefault="00B422B8" w:rsidP="009B491C">
      <w:pPr>
        <w:pStyle w:val="NoSpacing"/>
        <w:ind w:firstLine="720"/>
      </w:pPr>
    </w:p>
    <w:p w14:paraId="755B6B3E" w14:textId="77777777" w:rsidR="00B422B8" w:rsidRDefault="00B422B8" w:rsidP="009B491C">
      <w:pPr>
        <w:pStyle w:val="NoSpacing"/>
        <w:ind w:firstLine="720"/>
      </w:pPr>
    </w:p>
    <w:p w14:paraId="1BFEC929" w14:textId="68EBBC66" w:rsidR="0006587E" w:rsidRDefault="00B422B8" w:rsidP="009B491C">
      <w:pPr>
        <w:pStyle w:val="NoSpacing"/>
        <w:ind w:firstLine="720"/>
      </w:pPr>
      <w:r>
        <w:rPr>
          <w:noProof/>
        </w:rPr>
        <w:lastRenderedPageBreak/>
        <mc:AlternateContent>
          <mc:Choice Requires="wpg">
            <w:drawing>
              <wp:anchor distT="0" distB="0" distL="114300" distR="114300" simplePos="0" relativeHeight="251660288" behindDoc="0" locked="0" layoutInCell="1" allowOverlap="1" wp14:anchorId="41AD6E22" wp14:editId="502591AB">
                <wp:simplePos x="0" y="0"/>
                <wp:positionH relativeFrom="column">
                  <wp:posOffset>1337448</wp:posOffset>
                </wp:positionH>
                <wp:positionV relativeFrom="paragraph">
                  <wp:posOffset>91247</wp:posOffset>
                </wp:positionV>
                <wp:extent cx="3365500" cy="3736975"/>
                <wp:effectExtent l="0" t="0" r="6350" b="0"/>
                <wp:wrapTopAndBottom/>
                <wp:docPr id="22" name="Group 22"/>
                <wp:cNvGraphicFramePr/>
                <a:graphic xmlns:a="http://schemas.openxmlformats.org/drawingml/2006/main">
                  <a:graphicData uri="http://schemas.microsoft.com/office/word/2010/wordprocessingGroup">
                    <wpg:wgp>
                      <wpg:cNvGrpSpPr/>
                      <wpg:grpSpPr>
                        <a:xfrm>
                          <a:off x="0" y="0"/>
                          <a:ext cx="3365500" cy="3736975"/>
                          <a:chOff x="0" y="0"/>
                          <a:chExt cx="3545840" cy="3936365"/>
                        </a:xfrm>
                      </wpg:grpSpPr>
                      <pic:pic xmlns:pic="http://schemas.openxmlformats.org/drawingml/2006/picture">
                        <pic:nvPicPr>
                          <pic:cNvPr id="9" name="Picture 9"/>
                          <pic:cNvPicPr>
                            <a:picLocks noChangeAspect="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3545840" cy="3609340"/>
                          </a:xfrm>
                          <a:prstGeom prst="rect">
                            <a:avLst/>
                          </a:prstGeom>
                        </pic:spPr>
                      </pic:pic>
                      <wps:wsp>
                        <wps:cNvPr id="1" name="Text Box 1"/>
                        <wps:cNvSpPr txBox="1"/>
                        <wps:spPr>
                          <a:xfrm>
                            <a:off x="666949" y="3677920"/>
                            <a:ext cx="2878891" cy="258445"/>
                          </a:xfrm>
                          <a:prstGeom prst="rect">
                            <a:avLst/>
                          </a:prstGeom>
                          <a:solidFill>
                            <a:prstClr val="white"/>
                          </a:solidFill>
                          <a:ln>
                            <a:noFill/>
                          </a:ln>
                          <a:effectLst/>
                        </wps:spPr>
                        <wps:txbx>
                          <w:txbxContent>
                            <w:p w14:paraId="72EA152E" w14:textId="6F3EE9F5" w:rsidR="003731D0" w:rsidRPr="00FF69AA" w:rsidRDefault="003731D0" w:rsidP="00D84CBD">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Pr>
                                  <w:rFonts w:ascii="Times New Roman" w:hAnsi="Times New Roman" w:cs="Times New Roman"/>
                                  <w:i w:val="0"/>
                                  <w:noProof/>
                                  <w:color w:val="auto"/>
                                </w:rPr>
                                <w:t>7</w:t>
                              </w:r>
                              <w:r w:rsidRPr="00FF69AA">
                                <w:rPr>
                                  <w:rFonts w:ascii="Times New Roman" w:hAnsi="Times New Roman" w:cs="Times New Roman"/>
                                  <w:i w:val="0"/>
                                  <w:color w:val="auto"/>
                                </w:rPr>
                                <w:fldChar w:fldCharType="end"/>
                              </w:r>
                              <w:r>
                                <w:rPr>
                                  <w:rFonts w:ascii="Times New Roman" w:hAnsi="Times New Roman" w:cs="Times New Roman"/>
                                  <w:i w:val="0"/>
                                  <w:color w:val="auto"/>
                                </w:rPr>
                                <w:t xml:space="preserve"> The length-tension curve as </w:t>
                              </w:r>
                              <w:r w:rsidRPr="00FF69AA">
                                <w:rPr>
                                  <w:rFonts w:ascii="Times New Roman" w:hAnsi="Times New Roman" w:cs="Times New Roman"/>
                                  <w:i w:val="0"/>
                                  <w:color w:val="auto"/>
                                </w:rPr>
                                <w:t>modeled by Animatlab</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1AD6E22" id="Group 22" o:spid="_x0000_s1044" style="position:absolute;left:0;text-align:left;margin-left:105.3pt;margin-top:7.2pt;width:265pt;height:294.25pt;z-index:251660288;mso-width-relative:margin;mso-height-relative:margin" coordsize="35458,393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">
                <v:shape id="Picture 9" o:spid="_x0000_s1045" type="#_x0000_t75" style="position:absolute;width:35458;height:360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LvT7XEAAAA2gAAAA8AAABkcnMvZG93bnJldi54bWxEj09rAjEUxO9Cv0N4BS+iWUVEV6OUUlsP&#10;IvUPeH3dvGaXbl6WTVzXb28EocdhZn7DLFatLUVDtS8cKxgOEhDEmdMFGwWn47o/BeEDssbSMSm4&#10;kYfV8qWzwFS7K++pOQQjIoR9igryEKpUSp/lZNEPXEUcvV9XWwxR1kbqGq8Rbks5SpKJtFhwXMix&#10;ovecsr/DxSo4TqzZfvXOn/SzNdXue9iMP6ZSqe5r+zYHEagN/+Fne6MVzOBxJd4Aubw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LvT7XEAAAA2gAAAA8AAAAAAAAAAAAAAAAA&#10;nwIAAGRycy9kb3ducmV2LnhtbFBLBQYAAAAABAAEAPcAAACQAwAAAAA=&#10;">
                  <v:imagedata r:id="rId41" o:title=""/>
                  <v:path arrowok="t"/>
                </v:shape>
                <v:shape id="Text Box 1" o:spid="_x0000_s1046" type="#_x0000_t202" style="position:absolute;left:6669;top:36779;width:28789;height:2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W3Ob4A&#10;AADaAAAADwAAAGRycy9kb3ducmV2LnhtbERPy6rCMBDdX/AfwghuLprqQqTXKD7BhS70iuuhGdti&#10;MylJtPXvjSC4Gg7nOdN5ayrxIOdLywqGgwQEcWZ1ybmC8/+2PwHhA7LGyjIpeJKH+azzM8VU24aP&#10;9DiFXMQQ9ikqKEKoUyl9VpBBP7A1ceSu1hkMEbpcaodNDDeVHCXJWBosOTYUWNOqoOx2uhsF47W7&#10;N0de/a7Pmz0e6nx0WT4vSvW67eIPRKA2fMUf907H+fB+5X3l7A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7ltzm+AAAA2gAAAA8AAAAAAAAAAAAAAAAAmAIAAGRycy9kb3ducmV2&#10;LnhtbFBLBQYAAAAABAAEAPUAAACDAwAAAAA=&#10;" stroked="f">
                  <v:textbox inset="0,0,0,0">
                    <w:txbxContent>
                      <w:p w14:paraId="72EA152E" w14:textId="6F3EE9F5" w:rsidR="003731D0" w:rsidRPr="00FF69AA" w:rsidRDefault="003731D0" w:rsidP="00D84CBD">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Pr>
                            <w:rFonts w:ascii="Times New Roman" w:hAnsi="Times New Roman" w:cs="Times New Roman"/>
                            <w:i w:val="0"/>
                            <w:noProof/>
                            <w:color w:val="auto"/>
                          </w:rPr>
                          <w:t>7</w:t>
                        </w:r>
                        <w:r w:rsidRPr="00FF69AA">
                          <w:rPr>
                            <w:rFonts w:ascii="Times New Roman" w:hAnsi="Times New Roman" w:cs="Times New Roman"/>
                            <w:i w:val="0"/>
                            <w:color w:val="auto"/>
                          </w:rPr>
                          <w:fldChar w:fldCharType="end"/>
                        </w:r>
                        <w:r>
                          <w:rPr>
                            <w:rFonts w:ascii="Times New Roman" w:hAnsi="Times New Roman" w:cs="Times New Roman"/>
                            <w:i w:val="0"/>
                            <w:color w:val="auto"/>
                          </w:rPr>
                          <w:t xml:space="preserve"> The length-tension curve as </w:t>
                        </w:r>
                        <w:r w:rsidRPr="00FF69AA">
                          <w:rPr>
                            <w:rFonts w:ascii="Times New Roman" w:hAnsi="Times New Roman" w:cs="Times New Roman"/>
                            <w:i w:val="0"/>
                            <w:color w:val="auto"/>
                          </w:rPr>
                          <w:t>modeled by Animatlab</w:t>
                        </w:r>
                      </w:p>
                    </w:txbxContent>
                  </v:textbox>
                </v:shape>
                <w10:wrap type="topAndBottom"/>
              </v:group>
            </w:pict>
          </mc:Fallback>
        </mc:AlternateContent>
      </w:r>
      <w:r>
        <w:t xml:space="preserve">I decided to create LT curves similar to Zajac’s generalized curve, shown in Figure XXX7. With this curve, I was able to calculate kpe, kse, and Am values for each muscle in the system. This was done by solving the Hill tension equations at steady state with optimal length and tensions values from Johnson </w:t>
      </w:r>
      <w:r>
        <w:fldChar w:fldCharType="begin"/>
      </w:r>
      <w:r>
        <w:instrText xml:space="preserve"> ADDIN ZOTERO_ITEM CSL_CITATION {"citationID":"Jy5p0Mti","properties":{"formattedCitation":"(W. L. Johnson et al. 2011)","plainCitation":"(W. L. Johnson et al. 2011)","noteIndex":0},"citationItems":[{"id":335,"uris":["http://zotero.org/users/2047454/items/TYYB9NHG"],"uri":["http://zotero.org/users/2047454/items/TYYB9NHG"],"itemData":{"id":335,"type":"article-journal","title":"Application of a Rat Hindlimb Model: A Prediction of Force Spaces Reachable Through Stimulation of Nerve Fascicles","container-title":"IEEE Transactions on Biomedical Engineering","page":"3328-3338","volume":"58","issue":"12","source":"IEEE Xplore","abstract":"A device to generate standing or locomotion through chronically placed electrodes has not been fully developed due in part to limitations of clinical experimentation and the high number of muscle activation inputs of the leg. We investigated the feasibility of functional electrical stimulation paradigms that minimize the input dimensions for controlling the limbs by stimulating at nerve fascicles, utilizing a model of the rat hindlimb, which combined previously collected morphological data with muscle physiological parameters presented herein. As validation of the model, we investigated the suitability of a lumped-parameter model for the prediction of muscle activation during dynamic tasks. Using the validated model, we found that the space of forces producible through activation of muscle groups sharing common nerve fascicles was nonlinearly dependent on the number of discrete muscle groups that could be individually activated (equivalently, the neuroanatomical level of activation). Seven commonly innervated muscle groups were sufficient to produce 78% of the force space producible through individual activation of the 42 modeled hindlimb muscles. This novel, neuroanatomically derived reduction in input dimension emphasizes the potential to simplify controllers for functional electrical stimulation to improve functional recovery after a neuromuscular injury.","DOI":"10.1109/TBME.2011.2106784","ISSN":"0018-9294","title-short":"Application of a Rat Hindlimb Model","author":[{"family":"Johnson","given":"W. L."},{"family":"Jindrich","given":"D. L."},{"family":"Zhong","given":"H."},{"family":"Roy","given":"R. R."},{"family":"Edgerton","given":"V. R."}],"issued":{"date-parts":[["2011",12]]}}}],"schema":"https://github.com/citation-style-language/schema/raw/master/csl-citation.json"} </w:instrText>
      </w:r>
      <w:r>
        <w:fldChar w:fldCharType="separate"/>
      </w:r>
      <w:r w:rsidRPr="00B422B8">
        <w:rPr>
          <w:rFonts w:cs="Times New Roman"/>
        </w:rPr>
        <w:t>(W. L. Johnson et al. 2011)</w:t>
      </w:r>
      <w:r>
        <w:fldChar w:fldCharType="end"/>
      </w:r>
      <w:r>
        <w:t xml:space="preserve">. </w:t>
      </w:r>
      <w:r w:rsidR="00191812">
        <w:t xml:space="preserve">Using the </w:t>
      </w:r>
      <w:r w:rsidR="00DB1C5E">
        <w:t xml:space="preserve">steady state </w:t>
      </w:r>
      <w:r w:rsidR="00191812">
        <w:t>Hill equation</w:t>
      </w:r>
      <w:r w:rsidR="00DB1C5E">
        <w:t xml:space="preserve">, </w:t>
      </w:r>
      <w:r w:rsidR="00191812">
        <w:t>the</w:t>
      </w:r>
      <w:r w:rsidR="00826307">
        <w:t xml:space="preserve"> equilibrium (</w:t>
      </w:r>
      <w:r w:rsidR="00826307" w:rsidRPr="00025957">
        <w:rPr>
          <w:position w:val="-4"/>
        </w:rPr>
        <w:object w:dxaOrig="279" w:dyaOrig="300" w14:anchorId="48B5B2B7">
          <v:shape id="_x0000_i1028" type="#_x0000_t75" style="width:14.05pt;height:14.95pt" o:ole="">
            <v:imagedata r:id="rId42" o:title=""/>
          </v:shape>
          <o:OLEObject Type="Embed" ProgID="Equation.DSMT4" ShapeID="_x0000_i1028" DrawAspect="Content" ObjectID="_1632733916" r:id="rId43"/>
        </w:object>
      </w:r>
      <w:r w:rsidR="00826307">
        <w:t>)</w:t>
      </w:r>
      <w:r w:rsidR="00191812">
        <w:t xml:space="preserve"> force relationship becomes</w:t>
      </w:r>
      <w:r w:rsidR="00826307">
        <w:t>,</w:t>
      </w:r>
    </w:p>
    <w:p w14:paraId="07D81AD1" w14:textId="5BDEF46D" w:rsidR="00F87403" w:rsidRDefault="00F87403" w:rsidP="00B422B8">
      <w:pPr>
        <w:pStyle w:val="MTDisplayEquation"/>
        <w:ind w:firstLine="720"/>
      </w:pPr>
      <w:r>
        <w:tab/>
      </w:r>
      <w:r w:rsidR="00564550" w:rsidRPr="00B422B8">
        <w:rPr>
          <w:position w:val="-62"/>
        </w:rPr>
        <w:object w:dxaOrig="5380" w:dyaOrig="1359" w14:anchorId="1B85B42D">
          <v:shape id="_x0000_i1029" type="#_x0000_t75" style="width:369.35pt;height:93.5pt" o:ole="">
            <v:imagedata r:id="rId44" o:title=""/>
          </v:shape>
          <o:OLEObject Type="Embed" ProgID="Equation.DSMT4" ShapeID="_x0000_i1029" DrawAspect="Content" ObjectID="_1632733917" r:id="rId45"/>
        </w:object>
      </w:r>
      <w:r w:rsidR="00E67E0B">
        <w:t>.</w:t>
      </w:r>
    </w:p>
    <w:p w14:paraId="2E57FA02" w14:textId="6C263F90" w:rsidR="00E67E0B" w:rsidRPr="00D84CBD" w:rsidRDefault="00B422B8" w:rsidP="00E72EB9">
      <w:pPr>
        <w:pStyle w:val="NoSpacing"/>
        <w:ind w:firstLine="720"/>
      </w:pPr>
      <w:r>
        <w:t>I found s</w:t>
      </w:r>
      <w:r w:rsidR="00CA1984">
        <w:t>olutions to</w:t>
      </w:r>
      <w:r>
        <w:t xml:space="preserve"> the steady state equation at three force-length points to find values of kse, kpe, and Am using Matlab’s function solver.</w:t>
      </w:r>
      <w:r w:rsidR="00E67E0B" w:rsidRPr="00D84CBD">
        <w:t xml:space="preserve"> Th</w:t>
      </w:r>
      <w:r w:rsidR="00D84CBD" w:rsidRPr="00D84CBD">
        <w:t xml:space="preserve">e solution set with </w:t>
      </w:r>
      <w:r>
        <w:t>all positive values and</w:t>
      </w:r>
      <w:r w:rsidR="00D84CBD" w:rsidRPr="00D84CBD">
        <w:t xml:space="preserve"> </w:t>
      </w:r>
      <w:r w:rsidR="00D84CBD" w:rsidRPr="00D84CBD">
        <w:rPr>
          <w:position w:val="-12"/>
        </w:rPr>
        <w:object w:dxaOrig="320" w:dyaOrig="380" w14:anchorId="1395FA3E">
          <v:shape id="_x0000_i1030" type="#_x0000_t75" style="width:15.9pt;height:18.7pt" o:ole="">
            <v:imagedata r:id="rId46" o:title=""/>
          </v:shape>
          <o:OLEObject Type="Embed" ProgID="Equation.DSMT4" ShapeID="_x0000_i1030" DrawAspect="Content" ObjectID="_1632733918" r:id="rId47"/>
        </w:object>
      </w:r>
      <w:r>
        <w:t xml:space="preserve"> </w:t>
      </w:r>
      <w:r w:rsidR="00D84CBD" w:rsidRPr="00D84CBD">
        <w:lastRenderedPageBreak/>
        <w:t xml:space="preserve">closest to </w:t>
      </w:r>
      <w:r w:rsidR="00D84CBD" w:rsidRPr="00D84CBD">
        <w:rPr>
          <w:position w:val="-12"/>
        </w:rPr>
        <w:object w:dxaOrig="460" w:dyaOrig="360" w14:anchorId="53CD76CA">
          <v:shape id="_x0000_i1031" type="#_x0000_t75" style="width:23.4pt;height:17.75pt" o:ole="">
            <v:imagedata r:id="rId48" o:title=""/>
          </v:shape>
          <o:OLEObject Type="Embed" ProgID="Equation.DSMT4" ShapeID="_x0000_i1031" DrawAspect="Content" ObjectID="_1632733919" r:id="rId49"/>
        </w:object>
      </w:r>
      <w:r w:rsidR="00D84CBD" w:rsidRPr="00D84CBD">
        <w:t xml:space="preserve"> was chosen</w:t>
      </w:r>
      <w:r w:rsidR="00191812">
        <w:t xml:space="preserve"> for each muscle and </w:t>
      </w:r>
      <w:commentRangeStart w:id="46"/>
      <w:r w:rsidR="00191812">
        <w:t xml:space="preserve">injected </w:t>
      </w:r>
      <w:commentRangeEnd w:id="46"/>
      <w:r w:rsidR="00C21C5F">
        <w:rPr>
          <w:rStyle w:val="CommentReference"/>
          <w:rFonts w:asciiTheme="minorHAnsi" w:hAnsiTheme="minorHAnsi"/>
        </w:rPr>
        <w:commentReference w:id="46"/>
      </w:r>
      <w:r w:rsidR="00191812">
        <w:t>into an Animatlab project file</w:t>
      </w:r>
      <w:r w:rsidR="00D84CBD" w:rsidRPr="00D84CBD">
        <w:t>.</w:t>
      </w:r>
      <w:r w:rsidR="00C1750B">
        <w:t xml:space="preserve"> </w:t>
      </w:r>
      <w:commentRangeStart w:id="47"/>
      <w:r w:rsidR="00C1750B">
        <w:t>Animatlab’s LT curve fails to capture the asymmetry of the LT curve about the resting length.</w:t>
      </w:r>
      <w:commentRangeEnd w:id="47"/>
      <w:r w:rsidR="00C21C5F">
        <w:rPr>
          <w:rStyle w:val="CommentReference"/>
          <w:rFonts w:asciiTheme="minorHAnsi" w:hAnsiTheme="minorHAnsi"/>
        </w:rPr>
        <w:commentReference w:id="47"/>
      </w:r>
    </w:p>
    <w:p w14:paraId="51B52506" w14:textId="12582033" w:rsidR="00E0250D" w:rsidRPr="002554BD" w:rsidRDefault="00C81274" w:rsidP="00E72EB9">
      <w:pPr>
        <w:pStyle w:val="NoSpacing"/>
        <w:numPr>
          <w:ilvl w:val="4"/>
          <w:numId w:val="9"/>
        </w:numPr>
        <w:ind w:left="0" w:firstLine="720"/>
        <w:rPr>
          <w:b/>
          <w:u w:val="single"/>
        </w:rPr>
      </w:pPr>
      <w:r w:rsidRPr="002554BD">
        <w:rPr>
          <w:b/>
          <w:noProof/>
          <w:u w:val="single"/>
        </w:rPr>
        <mc:AlternateContent>
          <mc:Choice Requires="wps">
            <w:drawing>
              <wp:anchor distT="0" distB="0" distL="114300" distR="114300" simplePos="0" relativeHeight="251655168" behindDoc="0" locked="0" layoutInCell="1" allowOverlap="1" wp14:anchorId="4D18AE68" wp14:editId="4C522CBB">
                <wp:simplePos x="0" y="0"/>
                <wp:positionH relativeFrom="column">
                  <wp:posOffset>902719</wp:posOffset>
                </wp:positionH>
                <wp:positionV relativeFrom="paragraph">
                  <wp:posOffset>3460115</wp:posOffset>
                </wp:positionV>
                <wp:extent cx="4476750" cy="635"/>
                <wp:effectExtent l="0" t="0" r="0" b="0"/>
                <wp:wrapTopAndBottom/>
                <wp:docPr id="8" name="Text Box 8"/>
                <wp:cNvGraphicFramePr/>
                <a:graphic xmlns:a="http://schemas.openxmlformats.org/drawingml/2006/main">
                  <a:graphicData uri="http://schemas.microsoft.com/office/word/2010/wordprocessingShape">
                    <wps:wsp>
                      <wps:cNvSpPr txBox="1"/>
                      <wps:spPr>
                        <a:xfrm>
                          <a:off x="0" y="0"/>
                          <a:ext cx="4476750" cy="635"/>
                        </a:xfrm>
                        <a:prstGeom prst="rect">
                          <a:avLst/>
                        </a:prstGeom>
                        <a:solidFill>
                          <a:prstClr val="white"/>
                        </a:solidFill>
                        <a:ln>
                          <a:noFill/>
                        </a:ln>
                        <a:effectLst/>
                      </wps:spPr>
                      <wps:txbx>
                        <w:txbxContent>
                          <w:p w14:paraId="206D145F" w14:textId="518BB478" w:rsidR="003731D0" w:rsidRPr="00FF69AA" w:rsidRDefault="003731D0" w:rsidP="00EF3CB1">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Pr>
                                <w:rFonts w:ascii="Times New Roman" w:hAnsi="Times New Roman" w:cs="Times New Roman"/>
                                <w:i w:val="0"/>
                                <w:noProof/>
                                <w:color w:val="auto"/>
                              </w:rPr>
                              <w:t>8</w:t>
                            </w:r>
                            <w:r w:rsidRPr="00FF69AA">
                              <w:rPr>
                                <w:rFonts w:ascii="Times New Roman" w:hAnsi="Times New Roman" w:cs="Times New Roman"/>
                                <w:i w:val="0"/>
                                <w:color w:val="auto"/>
                              </w:rPr>
                              <w:fldChar w:fldCharType="end"/>
                            </w:r>
                            <w:r w:rsidRPr="00FF69AA">
                              <w:rPr>
                                <w:rFonts w:ascii="Times New Roman" w:hAnsi="Times New Roman" w:cs="Times New Roman"/>
                                <w:i w:val="0"/>
                                <w:color w:val="auto"/>
                              </w:rPr>
                              <w:t xml:space="preserve"> The ST curve as modeled in Animatlab. Steepness was calculated to meet the</w:t>
                            </w:r>
                            <w:r>
                              <w:rPr>
                                <w:rFonts w:ascii="Times New Roman" w:hAnsi="Times New Roman" w:cs="Times New Roman"/>
                                <w:i w:val="0"/>
                                <w:color w:val="auto"/>
                              </w:rPr>
                              <w:t xml:space="preserve"> boundary conditions described in the text</w:t>
                            </w:r>
                            <w:r w:rsidRPr="00FF69AA">
                              <w:rPr>
                                <w:rFonts w:ascii="Times New Roman" w:hAnsi="Times New Roman" w:cs="Times New Roman"/>
                                <w:i w:val="0"/>
                                <w:color w:val="auto"/>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D18AE68" id="Text Box 8" o:spid="_x0000_s1047" type="#_x0000_t202" style="position:absolute;left:0;text-align:left;margin-left:71.1pt;margin-top:272.45pt;width:352.5pt;height:.05pt;z-index:2516551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" stroked="f">
                <v:textbox style="mso-fit-shape-to-text:t" inset="0,0,0,0">
                  <w:txbxContent>
                    <w:p w14:paraId="206D145F" w14:textId="518BB478" w:rsidR="003731D0" w:rsidRPr="00FF69AA" w:rsidRDefault="003731D0" w:rsidP="00EF3CB1">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Pr>
                          <w:rFonts w:ascii="Times New Roman" w:hAnsi="Times New Roman" w:cs="Times New Roman"/>
                          <w:i w:val="0"/>
                          <w:noProof/>
                          <w:color w:val="auto"/>
                        </w:rPr>
                        <w:t>8</w:t>
                      </w:r>
                      <w:r w:rsidRPr="00FF69AA">
                        <w:rPr>
                          <w:rFonts w:ascii="Times New Roman" w:hAnsi="Times New Roman" w:cs="Times New Roman"/>
                          <w:i w:val="0"/>
                          <w:color w:val="auto"/>
                        </w:rPr>
                        <w:fldChar w:fldCharType="end"/>
                      </w:r>
                      <w:r w:rsidRPr="00FF69AA">
                        <w:rPr>
                          <w:rFonts w:ascii="Times New Roman" w:hAnsi="Times New Roman" w:cs="Times New Roman"/>
                          <w:i w:val="0"/>
                          <w:color w:val="auto"/>
                        </w:rPr>
                        <w:t xml:space="preserve"> The ST curve as modeled in Animatlab. Steepness was calculated to meet the</w:t>
                      </w:r>
                      <w:r>
                        <w:rPr>
                          <w:rFonts w:ascii="Times New Roman" w:hAnsi="Times New Roman" w:cs="Times New Roman"/>
                          <w:i w:val="0"/>
                          <w:color w:val="auto"/>
                        </w:rPr>
                        <w:t xml:space="preserve"> boundary conditions described in the text</w:t>
                      </w:r>
                      <w:r w:rsidRPr="00FF69AA">
                        <w:rPr>
                          <w:rFonts w:ascii="Times New Roman" w:hAnsi="Times New Roman" w:cs="Times New Roman"/>
                          <w:i w:val="0"/>
                          <w:color w:val="auto"/>
                        </w:rPr>
                        <w:t>.</w:t>
                      </w:r>
                    </w:p>
                  </w:txbxContent>
                </v:textbox>
                <w10:wrap type="topAndBottom"/>
              </v:shape>
            </w:pict>
          </mc:Fallback>
        </mc:AlternateContent>
      </w:r>
      <w:r w:rsidRPr="002554BD">
        <w:rPr>
          <w:b/>
          <w:noProof/>
          <w:u w:val="single"/>
        </w:rPr>
        <w:drawing>
          <wp:anchor distT="0" distB="0" distL="114300" distR="114300" simplePos="0" relativeHeight="251656192" behindDoc="0" locked="0" layoutInCell="1" allowOverlap="1" wp14:anchorId="15D1640F" wp14:editId="078ADE8C">
            <wp:simplePos x="0" y="0"/>
            <wp:positionH relativeFrom="margin">
              <wp:align>center</wp:align>
            </wp:positionH>
            <wp:positionV relativeFrom="paragraph">
              <wp:posOffset>350520</wp:posOffset>
            </wp:positionV>
            <wp:extent cx="2975610" cy="3028950"/>
            <wp:effectExtent l="0" t="0" r="0" b="0"/>
            <wp:wrapTopAndBottom/>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G:\My Drive\ThesisProposal\Figures\st2.PNG"/>
                    <pic:cNvPicPr>
                      <a:picLocks noChangeAspect="1" noChangeArrowheads="1"/>
                    </pic:cNvPicPr>
                  </pic:nvPicPr>
                  <pic:blipFill>
                    <a:blip r:embed="rId50" cstate="print">
                      <a:extLst>
                        <a:ext uri="{28A0092B-C50C-407E-A947-70E740481C1C}">
                          <a14:useLocalDpi xmlns:a14="http://schemas.microsoft.com/office/drawing/2010/main" val="0"/>
                        </a:ext>
                      </a:extLst>
                    </a:blip>
                    <a:stretch>
                      <a:fillRect/>
                    </a:stretch>
                  </pic:blipFill>
                  <pic:spPr bwMode="auto">
                    <a:xfrm>
                      <a:off x="0" y="0"/>
                      <a:ext cx="2975610" cy="3028950"/>
                    </a:xfrm>
                    <a:prstGeom prst="rect">
                      <a:avLst/>
                    </a:prstGeom>
                    <a:noFill/>
                    <a:ln>
                      <a:noFill/>
                    </a:ln>
                  </pic:spPr>
                </pic:pic>
              </a:graphicData>
            </a:graphic>
            <wp14:sizeRelH relativeFrom="page">
              <wp14:pctWidth>0</wp14:pctWidth>
            </wp14:sizeRelH>
            <wp14:sizeRelV relativeFrom="page">
              <wp14:pctHeight>0</wp14:pctHeight>
            </wp14:sizeRelV>
          </wp:anchor>
        </w:drawing>
      </w:r>
      <w:r w:rsidR="002554BD" w:rsidRPr="002554BD">
        <w:rPr>
          <w:b/>
          <w:u w:val="single"/>
        </w:rPr>
        <w:t xml:space="preserve">Completed Work: </w:t>
      </w:r>
      <w:r w:rsidR="004264FC" w:rsidRPr="002554BD">
        <w:rPr>
          <w:b/>
          <w:u w:val="single"/>
        </w:rPr>
        <w:t xml:space="preserve">The </w:t>
      </w:r>
      <w:r w:rsidR="006C2F67" w:rsidRPr="002554BD">
        <w:rPr>
          <w:b/>
          <w:u w:val="single"/>
        </w:rPr>
        <w:t>Stimulus-Tension (</w:t>
      </w:r>
      <w:r w:rsidR="004264FC" w:rsidRPr="002554BD">
        <w:rPr>
          <w:b/>
          <w:u w:val="single"/>
        </w:rPr>
        <w:t>ST</w:t>
      </w:r>
      <w:r w:rsidR="006C2F67" w:rsidRPr="002554BD">
        <w:rPr>
          <w:b/>
          <w:u w:val="single"/>
        </w:rPr>
        <w:t>)</w:t>
      </w:r>
      <w:r w:rsidR="004264FC" w:rsidRPr="002554BD">
        <w:rPr>
          <w:b/>
          <w:u w:val="single"/>
        </w:rPr>
        <w:t xml:space="preserve"> Curve</w:t>
      </w:r>
    </w:p>
    <w:p w14:paraId="40236738" w14:textId="3A2AF30F" w:rsidR="00CE79CF" w:rsidRDefault="004B07C1" w:rsidP="00E72EB9">
      <w:pPr>
        <w:pStyle w:val="NoSpacing"/>
        <w:ind w:firstLine="720"/>
      </w:pPr>
      <w:r>
        <w:t>Animatlab</w:t>
      </w:r>
      <w:r w:rsidR="00CE79CF">
        <w:t xml:space="preserve"> uses a simplified ST equation,</w:t>
      </w:r>
    </w:p>
    <w:p w14:paraId="5B31E752" w14:textId="58FAEB4B" w:rsidR="004B07C1" w:rsidRDefault="00CE79CF" w:rsidP="007A73C1">
      <w:pPr>
        <w:pStyle w:val="MTDisplayEquation"/>
        <w:ind w:firstLine="720"/>
      </w:pPr>
      <w:r>
        <w:tab/>
      </w:r>
      <w:r w:rsidR="00564550" w:rsidRPr="00CE79CF">
        <w:rPr>
          <w:position w:val="-26"/>
        </w:rPr>
        <w:object w:dxaOrig="2740" w:dyaOrig="639" w14:anchorId="58C48C36">
          <v:shape id="_x0000_i1032" type="#_x0000_t75" style="width:257.15pt;height:59.85pt" o:ole="">
            <v:imagedata r:id="rId51" o:title=""/>
          </v:shape>
          <o:OLEObject Type="Embed" ProgID="Equation.DSMT4" ShapeID="_x0000_i1032" DrawAspect="Content" ObjectID="_1632733920" r:id="rId52"/>
        </w:object>
      </w:r>
      <w:r w:rsidR="004B07C1">
        <w:t>,</w:t>
      </w:r>
    </w:p>
    <w:p w14:paraId="770FD989" w14:textId="34890C80" w:rsidR="004B07C1" w:rsidRDefault="00CE79CF" w:rsidP="00E72EB9">
      <w:pPr>
        <w:pStyle w:val="NoSpacing"/>
        <w:ind w:firstLine="720"/>
      </w:pPr>
      <w:r>
        <w:t xml:space="preserve">where </w:t>
      </w:r>
      <w:r w:rsidRPr="00CE79CF">
        <w:rPr>
          <w:position w:val="-12"/>
        </w:rPr>
        <w:object w:dxaOrig="680" w:dyaOrig="360" w14:anchorId="6FF70670">
          <v:shape id="_x0000_i1033" type="#_x0000_t75" style="width:34.6pt;height:18.7pt" o:ole="">
            <v:imagedata r:id="rId53" o:title=""/>
          </v:shape>
          <o:OLEObject Type="Embed" ProgID="Equation.DSMT4" ShapeID="_x0000_i1033" DrawAspect="Content" ObjectID="_1632733921" r:id="rId54"/>
        </w:object>
      </w:r>
      <w:r w:rsidR="004B07C1">
        <w:t xml:space="preserve"> is the tension at a specific motorneuron voltage</w:t>
      </w:r>
      <w:r>
        <w:t xml:space="preserve"> in Newtons</w:t>
      </w:r>
      <w:r w:rsidR="004B07C1">
        <w:t>, F</w:t>
      </w:r>
      <w:r w:rsidR="004B07C1" w:rsidRPr="004B07C1">
        <w:rPr>
          <w:vertAlign w:val="subscript"/>
        </w:rPr>
        <w:t>max</w:t>
      </w:r>
      <w:r w:rsidR="004B07C1">
        <w:t xml:space="preserve"> is the maximum muscle force, x</w:t>
      </w:r>
      <w:r w:rsidR="004B07C1" w:rsidRPr="004B07C1">
        <w:rPr>
          <w:vertAlign w:val="subscript"/>
        </w:rPr>
        <w:t xml:space="preserve">offset </w:t>
      </w:r>
      <w:r w:rsidR="004B07C1">
        <w:t>is the offset for the sigmoid, y</w:t>
      </w:r>
      <w:r w:rsidR="004B07C1" w:rsidRPr="004B07C1">
        <w:rPr>
          <w:vertAlign w:val="subscript"/>
        </w:rPr>
        <w:t>offset</w:t>
      </w:r>
      <w:r w:rsidR="004B07C1">
        <w:t xml:space="preserve"> is the force offset for the sigmoid, V is the motorneuron voltage, and S is the steepness of the curve.</w:t>
      </w:r>
    </w:p>
    <w:p w14:paraId="28139173" w14:textId="25717597" w:rsidR="00A73263" w:rsidRPr="004B07C1" w:rsidRDefault="00F230D7" w:rsidP="00A73263">
      <w:pPr>
        <w:pStyle w:val="NoSpacing"/>
        <w:ind w:firstLine="720"/>
      </w:pPr>
      <w:commentRangeStart w:id="48"/>
      <w:r>
        <w:t>The Animatlab rat models use</w:t>
      </w:r>
      <w:r w:rsidR="00436DCF" w:rsidRPr="00436DCF">
        <w:t xml:space="preserve"> a neural design process that reduces complex networks into functional subnetworks </w:t>
      </w:r>
      <w:commentRangeEnd w:id="48"/>
      <w:r w:rsidR="008F0F25">
        <w:rPr>
          <w:rStyle w:val="CommentReference"/>
          <w:rFonts w:asciiTheme="minorHAnsi" w:hAnsiTheme="minorHAnsi"/>
        </w:rPr>
        <w:commentReference w:id="48"/>
      </w:r>
      <w:r w:rsidR="00436DCF" w:rsidRPr="00436DCF">
        <w:t>(FSN) that coordinate locomotion</w:t>
      </w:r>
      <w:r w:rsidR="00A73263">
        <w:t xml:space="preserve"> </w:t>
      </w:r>
      <w:r w:rsidR="00A73263">
        <w:fldChar w:fldCharType="begin"/>
      </w:r>
      <w:r w:rsidR="00C24AC7">
        <w:instrText xml:space="preserve"> ADDIN ZOTERO_ITEM CSL_CITATION {"citationID":"1wi8bJxC","properties":{"formattedCitation":"(Szczecinski, Hunt, and Quinn 2017a)","plainCitation":"(Szczecinski, Hunt, and Quinn 2017a)","noteIndex":0},"citationItems":[{"id":555,"uris":["http://zotero.org/users/2047454/items/P43MG4TK"],"uri":["http://zotero.org/users/2047454/items/P43MG4TK"],"itemData":{"id":555,"type":"article-journal","title":"A Functional Subnetwork Approach to Designing Synthetic Nervous Systems That Control Legged Robot Locomotion","container-title":"Frontiers in Neurorobotics","volume":"11","source":"Frontiers","abstract":"A dynamical model of an animal’s nervous system, or synthetic nervous system (SNS), is a potentially transformational control method. Due to increasingly detailed data on the connectivity and dynamics of both mammalian and insect nervous systems, controlling a legged robot with an SNS is largely a problem of parameter tuning. Our approach to this problem is to design functional subnetworks that perform specific operations, and then assemble them into larger models of the nervous system. In this paper, we present networks that perform addition, subtraction, multiplication, division, differentiation, and integration of incoming signals. Parameters are set within each subnetwork to produce the desired output by utilizing the operating range of neural activity, $R$, the gain of the operation, $k$, and bounds based on biological values. The assembly of large networks from functional subnetworks underpins our recent results with MantisBot.","URL":"https://www.frontiersin.org/articles/10.3389/fnbot.2017.00037/full","DOI":"10.3389/fnbot.2017.00037","ISSN":"1662-5218","journalAbbreviation":"Front. Neurorobot.","language":"English","author":[{"family":"Szczecinski","given":"Nicholas S."},{"family":"Hunt","given":"Alexander J."},{"family":"Quinn","given":"Roger D."}],"issued":{"date-parts":[["2017"]]},"accessed":{"date-parts":[["2019",1,28]]}}}],"schema":"https://github.com/citation-style-language/schema/raw/master/csl-citation.json"} </w:instrText>
      </w:r>
      <w:r w:rsidR="00A73263">
        <w:fldChar w:fldCharType="separate"/>
      </w:r>
      <w:r w:rsidR="00C24AC7" w:rsidRPr="00C24AC7">
        <w:rPr>
          <w:rFonts w:cs="Times New Roman"/>
        </w:rPr>
        <w:t>(Szczecinski, Hunt, and Quinn 2017a)</w:t>
      </w:r>
      <w:r w:rsidR="00A73263">
        <w:fldChar w:fldCharType="end"/>
      </w:r>
      <w:r w:rsidR="00A73263" w:rsidRPr="005F2627">
        <w:t xml:space="preserve">. </w:t>
      </w:r>
      <w:r w:rsidR="00436DCF" w:rsidRPr="00436DCF">
        <w:t xml:space="preserve">Since FSN models are composed of neurons with an operating range of -60 to -40mV, the ST curve </w:t>
      </w:r>
      <w:r w:rsidR="00436DCF" w:rsidRPr="00436DCF">
        <w:lastRenderedPageBreak/>
        <w:t xml:space="preserve">is centered around -50mV. The muscle is almost completely deactivated at -60mV and </w:t>
      </w:r>
      <w:commentRangeStart w:id="49"/>
      <w:r w:rsidR="00436DCF" w:rsidRPr="00436DCF">
        <w:t xml:space="preserve">generating </w:t>
      </w:r>
      <w:commentRangeEnd w:id="49"/>
      <w:r w:rsidR="008F0F25">
        <w:rPr>
          <w:rStyle w:val="CommentReference"/>
          <w:rFonts w:asciiTheme="minorHAnsi" w:hAnsiTheme="minorHAnsi"/>
        </w:rPr>
        <w:commentReference w:id="49"/>
      </w:r>
      <w:r w:rsidR="00436DCF" w:rsidRPr="00436DCF">
        <w:t>maximum force output at -40mV. From these boundary conditions, I calculated the slope of the sigmoid.</w:t>
      </w:r>
    </w:p>
    <w:p w14:paraId="78518409" w14:textId="20E4521E" w:rsidR="00564550" w:rsidRDefault="007C6ACE" w:rsidP="00564550">
      <w:pPr>
        <w:pStyle w:val="NoSpacing"/>
        <w:ind w:firstLine="720"/>
      </w:pPr>
      <w:commentRangeStart w:id="50"/>
      <w:r>
        <w:t xml:space="preserve">Animatlab’s ST curve fails to capture </w:t>
      </w:r>
      <w:r w:rsidR="00564550">
        <w:t xml:space="preserve">many of the nuances associated with the stimulation mechanics of muscles, such as twitch mechanics </w:t>
      </w:r>
      <w:r w:rsidR="00564550">
        <w:fldChar w:fldCharType="begin"/>
      </w:r>
      <w:r w:rsidR="00564550">
        <w:instrText xml:space="preserve"> ADDIN ZOTERO_ITEM CSL_CITATION {"citationID":"HgpGSRXm","properties":{"formattedCitation":"(Spector et al. 1980)","plainCitation":"(Spector et al. 1980)","noteIndex":0},"citationItems":[{"id":460,"uris":["http://zotero.org/users/2047454/items/IBKRP6PM"],"uri":["http://zotero.org/users/2047454/items/IBKRP6PM"],"itemData":{"id":460,"type":"article-journal","title":"Muscle architecture and force-velocity characteristics of cat soleus and medial gastrocnemius: implications for motor control","container-title":"Journal of Neurophysiology","page":"951-960","volume":"44","issue":"5","source":"physiology.org (Atypon)","abstract":"1. Isometric and isotonic contractile parameters of the soleus (SOL) and medial gastrocnemius (MG) muscles of seven adult cats were studied. In addition, architectural characteristics of six contralateral pairs of these ankle extensors were determined. 2. The in situ peak isometric tetanic tension developed by the MG at the Achilles tendon is nearly 5 times (9,846 vs 2,125 g) that of the SOL muscle. However, when differences between the MG and SOL in fiber length (2.01 vs 3.66 cm), muscle mass (9.80 vs. 3.31 g), and angle of pinnation (21.4 vs. 6.4 degrees) are considered, the specific tensions of these muscles are similar (approximately 2.3 kg x cm-2). 3. When the effects of muscle architecture are eliminated, the nearly threefold greater maximum isotonic shortening velocity (Vmax) of sarcomeres of the MG (38.2 micron/s) relative to the SOL (13.4 micron/s) is presumably due to intrinsic differences in the biochemical properties of these muscle. However, the Vmax developed by the MG at the Achilles tendon (258.6 mm/s) during a shortening contraction is only 1.5 times that of the SOL (176.3 mm/s) due to the influence of these muscles' specific architectures. 4. Variations in geometrical characteristics of the SOL and MG are consonant with the relative amounts of participation of these muscles during posture, locomotion, and jumping. Posture requires the development of low forces for prolonged periods for which the SOL seems best suited both architecturally and physiologically. The MG, relatively inactive during quiet standing, becomes responsible for a greater percentage of tension and shortening speed during plantar flexion (E3) as gait speeds increase, which is consistent with this muscle's greater tension- and velocity-generating capacity. 5. At high speeds of locomotion (3.0 m/s) and jumping, the shortening velocities developed at the end of E3 (approximately 20-40 ms before paw off) exceed Vmax of the SOL. Consequently, the SOL, although electrically active, cannot contribute to the tensions required to generate the shortening velocities dictated by these movements. 6. These data demonstrate the influence of the differing geometries of the SOL and MG on the roles of these muscles in generating forces at varying velocities, as demanded by the dynamics of the movement.","DOI":"10.1152/jn.1980.44.5.951","ISSN":"0022-3077","title-short":"Muscle architecture and force-velocity characteristics of cat soleus and medial gastrocnemius","journalAbbreviation":"Journal of Neurophysiology","author":[{"family":"Spector","given":"S. A."},{"family":"Gardiner","given":"P. F."},{"family":"Zernicke","given":"R. F."},{"family":"Roy","given":"R. R."},{"family":"Edgerton","given":"V. R."}],"issued":{"date-parts":[["1980",11,1]]}}}],"schema":"https://github.com/citation-style-language/schema/raw/master/csl-citation.json"} </w:instrText>
      </w:r>
      <w:r w:rsidR="00564550">
        <w:fldChar w:fldCharType="separate"/>
      </w:r>
      <w:r w:rsidR="00564550" w:rsidRPr="00EA205E">
        <w:rPr>
          <w:rFonts w:cs="Times New Roman"/>
        </w:rPr>
        <w:t>(Spector et al. 1980)</w:t>
      </w:r>
      <w:r w:rsidR="00564550">
        <w:fldChar w:fldCharType="end"/>
      </w:r>
      <w:r w:rsidR="00564550">
        <w:t xml:space="preserve"> or the time delay between EMG signal onset and measured force </w:t>
      </w:r>
      <w:r w:rsidR="00564550">
        <w:fldChar w:fldCharType="begin"/>
      </w:r>
      <w:r w:rsidR="00AD1E33">
        <w:instrText xml:space="preserve"> ADDIN ZOTERO_ITEM CSL_CITATION {"citationID":"X5WwTIbB","properties":{"formattedCitation":"(Buchanan et al. 2004; Corcos et al. 1992)","plainCitation":"(Buchanan et al. 2004; Corcos et al. 1992)","noteIndex":0},"citationItems":[{"id":463,"uris":["http://zotero.org/users/2047454/items/54AC32QS"],"uri":["http://zotero.org/users/2047454/items/54AC32QS"],"itemData":{"id":463,"type":"article-journal","title":"Neuromusculoskeletal Modeling: Estimation of Muscle Forces and Joint Moments and Movements From Measurements of Neural Command","container-title":"Journal of applied biomechanics","page":"367-395","volume":"20","issue":"4","source":"PubMed Central","abstract":"This paper provides an overview of forward dynamic neuromusculoskeletal modeling. The aim of such models is to estimate or predict muscle forces, joint moments, and/or joint kinematics from neural signals. This is a four-step process. In the first step, muscle activation dynamics govern the transformation from the neural signal to a measure of muscle activation—a time varying parameter between 0 and 1. In the second step, muscle contraction dynamics characterize how muscle activations are transformed into muscle forces. The third step requires a model of the musculoskeletal geometry to transform muscle forces to joint moments. Finally, the equations of motion allow joint moments to be transformed into joint movements. Each step involves complex nonlinear relationships. The focus of this paper is on the details involved in the first two steps, since these are the most challenging to the biomechanician. The global process is then explained through applications to the study of predicting isometric elbow moments and dynamic knee kinetics.","ISSN":"1065-8483","note":"PMID: 16467928\nPMCID: PMC1357215","title-short":"Neuromusculoskeletal Modeling","journalAbbreviation":"J Appl Biomech","author":[{"family":"Buchanan","given":"Thomas S."},{"family":"Lloyd","given":"David G."},{"family":"Manal","given":"Kurt"},{"family":"Besier","given":"Thor F."}],"issued":{"date-parts":[["2004",11]]}}},{"id":647,"uris":["http://zotero.org/users/2047454/items/5852BJD6"],"uri":["http://zotero.org/users/2047454/items/5852BJD6"],"itemData":{"id":647,"type":"article-journal","title":"Electromechanical delay: An experimental artifact","container-title":"Journal of Electromyography and Kinesiology","page":"59-68","volume":"2","issue":"2","source":"ScienceDirect","abstract":"The time delay between the onset of muscle activation and the onset of force or motion is commonly referred to as electromechanical delay, motor time, or motor execution time. This time has been used in the study of reaction time, of physiological properties of muscle, and of population differences. In this study, we show that electromechanical delay is comprised of two components. The first is transport time (tt) which is very brief (perhaps 10 ms). The second is the time to generate detectable changes in force (tf). The absolute duration of electromechanical delay is usually dominated by the second component which is influenced by four separate factors that are related in the following way: f = gTRZdZm That is, tf is a function (g) of the product of two ratios. One is between the threshold T of the measuring device and the rate R at which muscle force rises. The other is the ratio of the mechanical impedances of the measuring device (Zd) and the muscle (Zm). We conclude that the measured absolute value of electromechanical delay has no physiological or psychological meaning and that task and performance induced changes need great care in their interpretation.","DOI":"10.1016/1050-6411(92)90017-D","ISSN":"1050-6411","title-short":"Electromechanical delay","journalAbbreviation":"Journal of Electromyography and Kinesiology","author":[{"family":"Corcos","given":"Daniel M."},{"family":"Gottlieb","given":"Gerald L."},{"family":"Latash","given":"Mark L."},{"family":"Almeida","given":"Gil L."},{"family":"Agarwal","given":"Gyan C."}],"issued":{"date-parts":[["1992",1,1]]}}}],"schema":"https://github.com/citation-style-language/schema/raw/master/csl-citation.json"} </w:instrText>
      </w:r>
      <w:r w:rsidR="00564550">
        <w:fldChar w:fldCharType="separate"/>
      </w:r>
      <w:r w:rsidR="00AD1E33" w:rsidRPr="00AD1E33">
        <w:rPr>
          <w:rFonts w:cs="Times New Roman"/>
        </w:rPr>
        <w:t>(Buchanan et al. 2004; Corcos et al. 1992)</w:t>
      </w:r>
      <w:r w:rsidR="00564550">
        <w:fldChar w:fldCharType="end"/>
      </w:r>
      <w:r w:rsidR="00564550">
        <w:t xml:space="preserve">. </w:t>
      </w:r>
      <w:commentRangeEnd w:id="50"/>
      <w:r w:rsidR="008F0F25">
        <w:rPr>
          <w:rStyle w:val="CommentReference"/>
          <w:rFonts w:asciiTheme="minorHAnsi" w:hAnsiTheme="minorHAnsi"/>
        </w:rPr>
        <w:commentReference w:id="50"/>
      </w:r>
    </w:p>
    <w:p w14:paraId="3B8C1271" w14:textId="67EDF256" w:rsidR="00501DB2" w:rsidRPr="00CA6C0C" w:rsidRDefault="00CA6C0C" w:rsidP="00CA6C0C">
      <w:pPr>
        <w:pStyle w:val="NoSpacing"/>
        <w:numPr>
          <w:ilvl w:val="4"/>
          <w:numId w:val="9"/>
        </w:numPr>
        <w:ind w:left="0" w:firstLine="720"/>
        <w:rPr>
          <w:b/>
          <w:u w:val="single"/>
        </w:rPr>
      </w:pPr>
      <w:r>
        <w:rPr>
          <w:b/>
          <w:u w:val="single"/>
        </w:rPr>
        <w:t>Completed Work: Passive T</w:t>
      </w:r>
      <w:r w:rsidR="00501DB2" w:rsidRPr="00CA6C0C">
        <w:rPr>
          <w:b/>
          <w:u w:val="single"/>
        </w:rPr>
        <w:t>orque</w:t>
      </w:r>
    </w:p>
    <w:p w14:paraId="07AC4DB9" w14:textId="3D90D630" w:rsidR="00501DB2" w:rsidRDefault="00501DB2" w:rsidP="00501DB2">
      <w:pPr>
        <w:pStyle w:val="NoSpacing"/>
        <w:ind w:firstLine="720"/>
      </w:pPr>
      <w:commentRangeStart w:id="51"/>
      <w:r>
        <w:t xml:space="preserve">Stance phase torque profiles </w:t>
      </w:r>
      <w:commentRangeEnd w:id="51"/>
      <w:r w:rsidR="008F0F25">
        <w:rPr>
          <w:rStyle w:val="CommentReference"/>
          <w:rFonts w:asciiTheme="minorHAnsi" w:hAnsiTheme="minorHAnsi"/>
        </w:rPr>
        <w:commentReference w:id="51"/>
      </w:r>
      <w:r>
        <w:t xml:space="preserve">were measured for rats walking on inclined and flat surfaces </w:t>
      </w:r>
      <w:r>
        <w:fldChar w:fldCharType="begin"/>
      </w:r>
      <w:r>
        <w:instrText xml:space="preserve"> ADDIN ZOTERO_ITEM CSL_CITATION {"citationID":"CpjxyBlE","properties":{"formattedCitation":"(Andrada et al. 2013)","plainCitation":"(Andrada et al. 2013)","noteIndex":0},"citationItems":[{"id":394,"uris":["http://zotero.org/users/2047454/items/KXGBG6J9"],"uri":["http://zotero.org/users/2047454/items/KXGBG6J9"],"itemData":{"id":394,"type":"article-journal","title":"From biomechanics of rats’ inclined locomotion to a climbing robot","container-title":"International Journal of Design &amp; Nature and Ecodynamics","page":"192-212","volume":"8","issue":"3","source":"Crossref","abstract":"The base of the design and construction of an adaptive light-weight climbing robot is an understanding of the adaptive nature of small mammals’ motion on sloped supports. In the present study, the locomotor generalist Rattus norvegicus (the rat) served as the main biological paragon. Experiments were performed under X-ray high-speed videography with synchronized substrate reaction force (SRF) measurements, to allow calculation of inverse dynamics. Statistical analyses were performed to examine the effects of different substrate orientations on the kinematic variables. We obtained SRFs, torque and power patterns in the extremities and trunk of rats moving on simulated arboreal substrates at different substrate orientations (0°, 30°, 60°). During locomotion on horizontal substrates, rats prefer symmetrical gaits and switch to synchronous gaits at 60° inclination. Surprisingly, horizontal locomotion and locomotion on moderately inclined substrates (30°) differ only in the power invested in locomotion. Our results suggest that the trunk seems to play a more important role during locomotion at steeper inclines where rats switch to the more quasi-static in-phase gait. We conclude that this may be an indication of a change from a grounded to a climbing gait. Via bionic transfer we derived main basic principles, which we applied to the design of the robot Rat-Nic.","DOI":"10.2495/DNE-V8-N3-192-212","ISSN":"1755-7437, 1755-7445","language":"en","author":[{"family":"Andrada","given":"E."},{"family":"Mämpel","given":"J."},{"family":"Schmidt","given":"A."},{"family":"Fischer","given":"M.S."},{"family":"Karguth","given":"A."},{"family":"Witte","given":"H."}],"issued":{"date-parts":[["2013",9,30]]}}}],"schema":"https://github.com/citation-style-language/schema/raw/master/csl-citation.json"} </w:instrText>
      </w:r>
      <w:r>
        <w:fldChar w:fldCharType="separate"/>
      </w:r>
      <w:r w:rsidRPr="00501DB2">
        <w:rPr>
          <w:rFonts w:cs="Times New Roman"/>
        </w:rPr>
        <w:t>(Andrada et al. 2013)</w:t>
      </w:r>
      <w:r>
        <w:fldChar w:fldCharType="end"/>
      </w:r>
      <w:r>
        <w:t xml:space="preserve"> and swing phase torque profiles were modeled by Hunt in simulation </w:t>
      </w:r>
      <w:r>
        <w:fldChar w:fldCharType="begin"/>
      </w:r>
      <w:r>
        <w:instrText xml:space="preserve"> ADDIN ZOTERO_ITEM CSL_CITATION {"citationID":"KJRN0Eir","properties":{"formattedCitation":"(Hunt et al. 2014)","plainCitation":"(Hunt et al. 2014)","noteIndex":0},"citationItems":[{"id":559,"uris":["http://zotero.org/users/2047454/items/U83PLV44"],"uri":["http://zotero.org/users/2047454/items/U83PLV44"],"itemData":{"id":559,"type":"paper-conference","title":"Neuromechanical Simulation of an Inter-leg Controller for Tetrapod Coordination","container-title":"Biomimetic and Biohybrid Systems","collection-title":"Lecture Notes in Computer Science","publisher":"Springer International Publishing","page":"142-153","source":"Springer Link","abstract":"A biologically inspired control system has been developed for coordinating a tetrapod walking gait in the sagittal plane. The controller is built with biologically based neurons and synapses, and connections are based on data from literature where available. It is applied to a simplified, planar biomechanical model of a rat with 14 joints with an antagonistic pair of Hill muscle models per joint. The controller generates tension in the muscles through activation of simulated motoneurons. Though significant portions of the controller are based on cat research, this model is capable of reproducing hind leg behavior observed in walking rats. Additionally, the applied inter-leg coordination pathways between fore and hind legs are capable of creating and maintaining coordination in this rat model. Ablation tests of the different connections involved in coordination indicate the role of each connection in providing coordination with low variability.","ISBN":"978-3-319-09435-9","language":"en","author":[{"family":"Hunt","given":"Alexander"},{"family":"Schmidt","given":"Manuela"},{"family":"Fischer","given":"Martin"},{"family":"Quinn","given":"Roger D."}],"editor":[{"family":"Duff","given":"Armin"},{"family":"Lepora","given":"Nathan F."},{"family":"Mura","given":"Anna"},{"family":"Prescott","given":"Tony J."},{"family":"Verschure","given":"Paul F. M. J."}],"issued":{"date-parts":[["2014"]]}}}],"schema":"https://github.com/citation-style-language/schema/raw/master/csl-citation.json"} </w:instrText>
      </w:r>
      <w:r>
        <w:fldChar w:fldCharType="separate"/>
      </w:r>
      <w:r w:rsidRPr="00501DB2">
        <w:rPr>
          <w:rFonts w:cs="Times New Roman"/>
        </w:rPr>
        <w:t>(Hunt et al. 2014)</w:t>
      </w:r>
      <w:r>
        <w:fldChar w:fldCharType="end"/>
      </w:r>
      <w:r>
        <w:t>. Stance and swing phase torque profiles were then interpolated to create a nominal torque profile for the entire stride, which is currently used in the simulation. I use the torque profiles generated by Hunt to distribute muscle forces based on the calculated moment arm profiles described above.</w:t>
      </w:r>
    </w:p>
    <w:p w14:paraId="782E6F6C" w14:textId="486F08D6" w:rsidR="00501DB2" w:rsidRDefault="00501DB2" w:rsidP="00501DB2">
      <w:pPr>
        <w:pStyle w:val="NoSpacing"/>
        <w:ind w:firstLine="720"/>
      </w:pPr>
      <w:r>
        <w:t xml:space="preserve">I have calculated passive joint torque from two sources: the passive forces of the muscles and the body weight of the animal. Passive muscle force is only generated </w:t>
      </w:r>
      <w:commentRangeStart w:id="52"/>
      <w:r>
        <w:t>when the muscle length is extended beyon</w:t>
      </w:r>
      <w:r w:rsidR="00CA6C0C">
        <w:t>d the resting muscle length</w:t>
      </w:r>
      <w:commentRangeEnd w:id="52"/>
      <w:r w:rsidR="002606BD">
        <w:rPr>
          <w:rStyle w:val="CommentReference"/>
          <w:rFonts w:asciiTheme="minorHAnsi" w:hAnsiTheme="minorHAnsi"/>
        </w:rPr>
        <w:commentReference w:id="52"/>
      </w:r>
      <w:r w:rsidR="00CA6C0C">
        <w:t xml:space="preserve">. This force </w:t>
      </w:r>
      <w:r w:rsidR="009B12FB">
        <w:t xml:space="preserve">is </w:t>
      </w:r>
      <w:r w:rsidR="00CA6C0C">
        <w:t>calculated by evaluating the Hill equation without</w:t>
      </w:r>
      <w:r>
        <w:t xml:space="preserve"> stimulus. I calculated passive muscle torque for each joint during stride as the sum of passive muscle forces times the muscle moment arms about the joint.</w:t>
      </w:r>
    </w:p>
    <w:p w14:paraId="79D9B522" w14:textId="4953BDA8" w:rsidR="00D0176D" w:rsidRDefault="00501DB2" w:rsidP="004E58EC">
      <w:pPr>
        <w:pStyle w:val="NoSpacing"/>
        <w:ind w:firstLine="720"/>
      </w:pPr>
      <w:r>
        <w:t xml:space="preserve">Passive joint torque also manifests from the body weight of the animal during walking. I approximated this value by treating the leg as a multi-segment arm and using the ground reaction forces (GRFs) to calculate the induced joint torque. Passive torque from body weight was calculated by computing the spatial manipulator Jacobian, an operator for converting end effector </w:t>
      </w:r>
      <w:r>
        <w:lastRenderedPageBreak/>
        <w:t xml:space="preserve">forces into torques at the joints </w:t>
      </w:r>
      <w:r>
        <w:fldChar w:fldCharType="begin"/>
      </w:r>
      <w:r>
        <w:instrText xml:space="preserve"> ADDIN ZOTERO_ITEM CSL_CITATION {"citationID":"73AeWhjc","properties":{"formattedCitation":"(Murray, Li, and Sastry 1994)","plainCitation":"(Murray, Li, and Sastry 1994)","noteIndex":0},"citationItems":[{"id":325,"uris":["http://zotero.org/users/2047454/items/D5RTLGT3"],"uri":["http://zotero.org/users/2047454/items/D5RTLGT3"],"itemData":{"id":325,"type":"book","title":"A Mathematical Introduction to Robotic Manipulation","publisher":"CRC Press","source":"CiteSeer","author":[{"family":"Murray","given":"Richard M."},{"family":"Li","given":"Zexiang"},{"family":"Sastry","given":"S. Shankar"}],"issued":{"date-parts":[["1994"]]}}}],"schema":"https://github.com/citation-style-language/schema/raw/master/csl-citation.json"} </w:instrText>
      </w:r>
      <w:r>
        <w:fldChar w:fldCharType="separate"/>
      </w:r>
      <w:r w:rsidRPr="00501DB2">
        <w:rPr>
          <w:rFonts w:cs="Times New Roman"/>
        </w:rPr>
        <w:t>(Murray, Li, and Sastry 1994)</w:t>
      </w:r>
      <w:r>
        <w:fldChar w:fldCharType="end"/>
      </w:r>
      <w:r>
        <w:t xml:space="preserve">. </w:t>
      </w:r>
      <w:commentRangeStart w:id="53"/>
      <w:r>
        <w:t xml:space="preserve">GRFs were generated </w:t>
      </w:r>
      <w:commentRangeEnd w:id="53"/>
      <w:r w:rsidR="00747A66">
        <w:rPr>
          <w:rStyle w:val="CommentReference"/>
          <w:rFonts w:asciiTheme="minorHAnsi" w:hAnsiTheme="minorHAnsi"/>
        </w:rPr>
        <w:commentReference w:id="53"/>
      </w:r>
      <w:r>
        <w:t xml:space="preserve">from the three </w:t>
      </w:r>
      <w:r w:rsidR="004E58EC">
        <w:rPr>
          <w:noProof/>
        </w:rPr>
        <mc:AlternateContent>
          <mc:Choice Requires="wpg">
            <w:drawing>
              <wp:anchor distT="0" distB="0" distL="114300" distR="114300" simplePos="0" relativeHeight="251686912" behindDoc="0" locked="0" layoutInCell="1" allowOverlap="1" wp14:anchorId="68702484" wp14:editId="758867D0">
                <wp:simplePos x="0" y="0"/>
                <wp:positionH relativeFrom="margin">
                  <wp:align>center</wp:align>
                </wp:positionH>
                <wp:positionV relativeFrom="paragraph">
                  <wp:posOffset>808383</wp:posOffset>
                </wp:positionV>
                <wp:extent cx="5164050" cy="6413135"/>
                <wp:effectExtent l="0" t="0" r="0" b="6985"/>
                <wp:wrapTopAndBottom/>
                <wp:docPr id="25" name="Group 25"/>
                <wp:cNvGraphicFramePr/>
                <a:graphic xmlns:a="http://schemas.openxmlformats.org/drawingml/2006/main">
                  <a:graphicData uri="http://schemas.microsoft.com/office/word/2010/wordprocessingGroup">
                    <wpg:wgp>
                      <wpg:cNvGrpSpPr/>
                      <wpg:grpSpPr>
                        <a:xfrm>
                          <a:off x="0" y="0"/>
                          <a:ext cx="5164050" cy="6413135"/>
                          <a:chOff x="513916" y="0"/>
                          <a:chExt cx="4648200" cy="6318331"/>
                        </a:xfrm>
                      </wpg:grpSpPr>
                      <pic:pic xmlns:pic="http://schemas.openxmlformats.org/drawingml/2006/picture">
                        <pic:nvPicPr>
                          <pic:cNvPr id="17" name="Picture 17"/>
                          <pic:cNvPicPr>
                            <a:picLocks noChangeAspect="1"/>
                          </pic:cNvPicPr>
                        </pic:nvPicPr>
                        <pic:blipFill rotWithShape="1">
                          <a:blip r:embed="rId55">
                            <a:extLst>
                              <a:ext uri="{28A0092B-C50C-407E-A947-70E740481C1C}">
                                <a14:useLocalDpi xmlns:a14="http://schemas.microsoft.com/office/drawing/2010/main" val="0"/>
                              </a:ext>
                            </a:extLst>
                          </a:blip>
                          <a:srcRect l="6780" t="4441" r="9035" b="6587"/>
                          <a:stretch/>
                        </pic:blipFill>
                        <pic:spPr bwMode="auto">
                          <a:xfrm>
                            <a:off x="629728" y="0"/>
                            <a:ext cx="4513772" cy="5665551"/>
                          </a:xfrm>
                          <a:prstGeom prst="rect">
                            <a:avLst/>
                          </a:prstGeom>
                          <a:ln>
                            <a:noFill/>
                          </a:ln>
                          <a:extLst>
                            <a:ext uri="{53640926-AAD7-44D8-BBD7-CCE9431645EC}">
                              <a14:shadowObscured xmlns:a14="http://schemas.microsoft.com/office/drawing/2010/main"/>
                            </a:ext>
                          </a:extLst>
                        </pic:spPr>
                      </pic:pic>
                      <wps:wsp>
                        <wps:cNvPr id="18" name="Text Box 18"/>
                        <wps:cNvSpPr txBox="1"/>
                        <wps:spPr>
                          <a:xfrm>
                            <a:off x="513916" y="5665551"/>
                            <a:ext cx="4648200" cy="652780"/>
                          </a:xfrm>
                          <a:prstGeom prst="rect">
                            <a:avLst/>
                          </a:prstGeom>
                          <a:solidFill>
                            <a:prstClr val="white"/>
                          </a:solidFill>
                          <a:ln>
                            <a:noFill/>
                          </a:ln>
                          <a:effectLst/>
                        </wps:spPr>
                        <wps:txbx>
                          <w:txbxContent>
                            <w:p w14:paraId="01CB4346" w14:textId="0972DE7E" w:rsidR="003731D0" w:rsidRPr="00FB5BC4" w:rsidRDefault="003731D0" w:rsidP="00FB5BC4">
                              <w:pPr>
                                <w:pStyle w:val="Caption"/>
                                <w:jc w:val="both"/>
                                <w:rPr>
                                  <w:rFonts w:ascii="Times New Roman" w:hAnsi="Times New Roman" w:cs="Times New Roman"/>
                                  <w:i w:val="0"/>
                                  <w:noProof/>
                                  <w:color w:val="auto"/>
                                  <w:sz w:val="24"/>
                                </w:rPr>
                              </w:pPr>
                              <w:r w:rsidRPr="00FB5BC4">
                                <w:rPr>
                                  <w:rFonts w:ascii="Times New Roman" w:hAnsi="Times New Roman" w:cs="Times New Roman"/>
                                  <w:i w:val="0"/>
                                  <w:color w:val="auto"/>
                                </w:rPr>
                                <w:t xml:space="preserve">Figure </w:t>
                              </w:r>
                              <w:r w:rsidRPr="00FB5BC4">
                                <w:rPr>
                                  <w:rFonts w:ascii="Times New Roman" w:hAnsi="Times New Roman" w:cs="Times New Roman"/>
                                  <w:i w:val="0"/>
                                  <w:color w:val="auto"/>
                                </w:rPr>
                                <w:fldChar w:fldCharType="begin"/>
                              </w:r>
                              <w:r w:rsidRPr="00FB5BC4">
                                <w:rPr>
                                  <w:rFonts w:ascii="Times New Roman" w:hAnsi="Times New Roman" w:cs="Times New Roman"/>
                                  <w:i w:val="0"/>
                                  <w:color w:val="auto"/>
                                </w:rPr>
                                <w:instrText xml:space="preserve"> SEQ Figure \* ARABIC </w:instrText>
                              </w:r>
                              <w:r w:rsidRPr="00FB5BC4">
                                <w:rPr>
                                  <w:rFonts w:ascii="Times New Roman" w:hAnsi="Times New Roman" w:cs="Times New Roman"/>
                                  <w:i w:val="0"/>
                                  <w:color w:val="auto"/>
                                </w:rPr>
                                <w:fldChar w:fldCharType="separate"/>
                              </w:r>
                              <w:r>
                                <w:rPr>
                                  <w:rFonts w:ascii="Times New Roman" w:hAnsi="Times New Roman" w:cs="Times New Roman"/>
                                  <w:i w:val="0"/>
                                  <w:noProof/>
                                  <w:color w:val="auto"/>
                                </w:rPr>
                                <w:t>9</w:t>
                              </w:r>
                              <w:r w:rsidRPr="00FB5BC4">
                                <w:rPr>
                                  <w:rFonts w:ascii="Times New Roman" w:hAnsi="Times New Roman" w:cs="Times New Roman"/>
                                  <w:i w:val="0"/>
                                  <w:color w:val="auto"/>
                                </w:rPr>
                                <w:fldChar w:fldCharType="end"/>
                              </w:r>
                              <w:r w:rsidRPr="00FB5BC4">
                                <w:rPr>
                                  <w:rFonts w:ascii="Times New Roman" w:hAnsi="Times New Roman" w:cs="Times New Roman"/>
                                  <w:i w:val="0"/>
                                  <w:color w:val="auto"/>
                                </w:rPr>
                                <w:t xml:space="preserve"> Joint torque generated by motion defined by the top subplot. Passive joint torque is generated by the muscle passive properties. Load joint torque is generated by the weight of the animal as it comes in contact with the ground (only during stance). The total joint torque is shown in the bottom plot with shaded regions indicating the impact of load torque on the passive muscle torque waveform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8702484" id="Group 25" o:spid="_x0000_s1048" style="position:absolute;left:0;text-align:left;margin-left:0;margin-top:63.65pt;width:406.6pt;height:504.95pt;z-index:251686912;mso-position-horizontal:center;mso-position-horizontal-relative:margin;mso-width-relative:margin;mso-height-relative:margin" coordorigin="5139" coordsize="46482,631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">
                <v:shape id="Picture 17" o:spid="_x0000_s1049" type="#_x0000_t75" style="position:absolute;left:6297;width:45138;height:566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QqI/BAAAA2wAAAA8AAABkcnMvZG93bnJldi54bWxET0trAjEQvhf8D2EEb5qtiNrVKD6h9OCz&#10;F2/DZrq7uJksSdTtv28Eobf5+J4znTemEndyvrSs4L2XgCDOrC45V/B93nbHIHxA1lhZJgW/5GE+&#10;a71NMdX2wUe6n0IuYgj7FBUUIdSplD4ryKDv2Zo4cj/WGQwRulxqh48YbirZT5KhNFhybCiwplVB&#10;2fV0Mwo+vmS5Pgw25/3FL0ySueUt7I5KddrNYgIiUBP+xS/3p47zR/D8JR4gZ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LQqI/BAAAA2wAAAA8AAAAAAAAAAAAAAAAAnwIA&#10;AGRycy9kb3ducmV2LnhtbFBLBQYAAAAABAAEAPcAAACNAwAAAAA=&#10;">
                  <v:imagedata r:id="rId56" o:title="" croptop="2910f" cropbottom="4317f" cropleft="4443f" cropright="5921f"/>
                  <v:path arrowok="t"/>
                </v:shape>
                <v:shape id="Text Box 18" o:spid="_x0000_s1050" type="#_x0000_t202" style="position:absolute;left:5139;top:56655;width:46482;height:65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TYWMQA&#10;AADbAAAADwAAAGRycy9kb3ducmV2LnhtbESPT2/CMAzF75P4DpGRuEwjhQOaOgIa/yQO7ABDnK3G&#10;a6s1TpUEWr49PiBxs/We3/t5vuxdo24UYu3ZwGScgSIuvK25NHD+3X18gooJ2WLjmQzcKcJyMXib&#10;Y259x0e6nVKpJIRjjgaqlNpc61hU5DCOfUss2p8PDpOsodQ2YCfhrtHTLJtphzVLQ4UtrSsq/k9X&#10;Z2C2CdfuyOv3zXl7wJ+2nF5W94sxo2H//QUqUZ9e5uf13gq+wMovMoBe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U2FjEAAAA2wAAAA8AAAAAAAAAAAAAAAAAmAIAAGRycy9k&#10;b3ducmV2LnhtbFBLBQYAAAAABAAEAPUAAACJAwAAAAA=&#10;" stroked="f">
                  <v:textbox inset="0,0,0,0">
                    <w:txbxContent>
                      <w:p w14:paraId="01CB4346" w14:textId="0972DE7E" w:rsidR="003731D0" w:rsidRPr="00FB5BC4" w:rsidRDefault="003731D0" w:rsidP="00FB5BC4">
                        <w:pPr>
                          <w:pStyle w:val="Caption"/>
                          <w:jc w:val="both"/>
                          <w:rPr>
                            <w:rFonts w:ascii="Times New Roman" w:hAnsi="Times New Roman" w:cs="Times New Roman"/>
                            <w:i w:val="0"/>
                            <w:noProof/>
                            <w:color w:val="auto"/>
                            <w:sz w:val="24"/>
                          </w:rPr>
                        </w:pPr>
                        <w:r w:rsidRPr="00FB5BC4">
                          <w:rPr>
                            <w:rFonts w:ascii="Times New Roman" w:hAnsi="Times New Roman" w:cs="Times New Roman"/>
                            <w:i w:val="0"/>
                            <w:color w:val="auto"/>
                          </w:rPr>
                          <w:t xml:space="preserve">Figure </w:t>
                        </w:r>
                        <w:r w:rsidRPr="00FB5BC4">
                          <w:rPr>
                            <w:rFonts w:ascii="Times New Roman" w:hAnsi="Times New Roman" w:cs="Times New Roman"/>
                            <w:i w:val="0"/>
                            <w:color w:val="auto"/>
                          </w:rPr>
                          <w:fldChar w:fldCharType="begin"/>
                        </w:r>
                        <w:r w:rsidRPr="00FB5BC4">
                          <w:rPr>
                            <w:rFonts w:ascii="Times New Roman" w:hAnsi="Times New Roman" w:cs="Times New Roman"/>
                            <w:i w:val="0"/>
                            <w:color w:val="auto"/>
                          </w:rPr>
                          <w:instrText xml:space="preserve"> SEQ Figure \* ARABIC </w:instrText>
                        </w:r>
                        <w:r w:rsidRPr="00FB5BC4">
                          <w:rPr>
                            <w:rFonts w:ascii="Times New Roman" w:hAnsi="Times New Roman" w:cs="Times New Roman"/>
                            <w:i w:val="0"/>
                            <w:color w:val="auto"/>
                          </w:rPr>
                          <w:fldChar w:fldCharType="separate"/>
                        </w:r>
                        <w:r>
                          <w:rPr>
                            <w:rFonts w:ascii="Times New Roman" w:hAnsi="Times New Roman" w:cs="Times New Roman"/>
                            <w:i w:val="0"/>
                            <w:noProof/>
                            <w:color w:val="auto"/>
                          </w:rPr>
                          <w:t>9</w:t>
                        </w:r>
                        <w:r w:rsidRPr="00FB5BC4">
                          <w:rPr>
                            <w:rFonts w:ascii="Times New Roman" w:hAnsi="Times New Roman" w:cs="Times New Roman"/>
                            <w:i w:val="0"/>
                            <w:color w:val="auto"/>
                          </w:rPr>
                          <w:fldChar w:fldCharType="end"/>
                        </w:r>
                        <w:r w:rsidRPr="00FB5BC4">
                          <w:rPr>
                            <w:rFonts w:ascii="Times New Roman" w:hAnsi="Times New Roman" w:cs="Times New Roman"/>
                            <w:i w:val="0"/>
                            <w:color w:val="auto"/>
                          </w:rPr>
                          <w:t xml:space="preserve"> Joint torque generated by motion defined by the top subplot. Passive joint torque is generated by the muscle passive properties. Load joint torque is generated by the weight of the animal as it comes in contact with the ground (only during stance). The total joint torque is shown in the bottom plot with shaded regions indicating the impact of load torque on the passive muscle torque waveforms.</w:t>
                        </w:r>
                      </w:p>
                    </w:txbxContent>
                  </v:textbox>
                </v:shape>
                <w10:wrap type="topAndBottom" anchorx="margin"/>
              </v:group>
            </w:pict>
          </mc:Fallback>
        </mc:AlternateContent>
      </w:r>
      <w:r>
        <w:t>dimensional data from Muir et al</w:t>
      </w:r>
      <w:r w:rsidR="00CA6C0C">
        <w:t xml:space="preserve">. </w:t>
      </w:r>
      <w:r w:rsidR="00CA6C0C">
        <w:fldChar w:fldCharType="begin"/>
      </w:r>
      <w:r w:rsidR="00CA6C0C">
        <w:instrText xml:space="preserve"> ADDIN ZOTERO_ITEM CSL_CITATION {"citationID":"8EOV2FDQ","properties":{"formattedCitation":"(Muir and Whishaw 1999)","plainCitation":"(Muir and Whishaw 1999)","noteIndex":0},"citationItems":[{"id":328,"uris":["http://zotero.org/users/2047454/items/ISGAAIXE"],"uri":["http://zotero.org/users/2047454/items/ISGAAIXE"],"itemData":{"id":328,"type":"article-journal","title":"Ground reaction forces in locomoting hemi-parkinsonian rats: a definitive test for impairments and compensations","container-title":"Experimental Brain Research","page":"307-314","volume":"126","issue":"3","source":"Springer Link","abstract":"Hemi-parkinsonian rats have preserved postural reflexes but are impaired in initiation of voluntary movements. Surprisingly, these rats can walk and run, suggesting that they can access some compensatory strategy to overcome the rigidity in their impaired limbs. The purpose of the present experiment was to investigate the locomotor compensations made by hemi-parkinsonian rats by measuring the forces exerted by the limbs on the ground throughout the stride during trotting. Rats with unilateral dopamine depletion produced by injection of 6-hydroxydopamine into the nigrostriatal bundle were trained to run back and forth in an alley for food reinforcement. Ground reaction forces were measured in three orthogonal directions using a force plate embedded in the runway. Rats were also videotaped so that limb movements were synchronized with force recordings. Although locomotion was obviously impaired, the affected limbs could support weight and provide some braking forces. In addition, the impaired hindlimb provided significant propulsive force, and a relatively large laterally directed force. Analysis of vertical movement of the centre of mass suggested that the impaired hindlimb was being used partly as a spring. The most significant abnormalities were seen during the diagonal couplet of the impaired forelimb and the unimpaired hindlimb, partly reflecting the important compensatory role of the unimpaired hindlimb. These results demonstrate that this method is useful in the analysis of hemi-parkinsonian gait and provide insights as to how rats can use an impaired limb to produce weight support and propulsion.","DOI":"10.1007/s002210050739","ISSN":"1432-1106","title-short":"Ground reaction forces in locomoting hemi-parkinsonian rats","journalAbbreviation":"Exp Brain Res","language":"en","author":[{"family":"Muir","given":"G. D."},{"family":"Whishaw","given":"Ian Q."}],"issued":{"date-parts":[["1999",5,1]]}}}],"schema":"https://github.com/citation-style-language/schema/raw/master/csl-citation.json"} </w:instrText>
      </w:r>
      <w:r w:rsidR="00CA6C0C">
        <w:fldChar w:fldCharType="separate"/>
      </w:r>
      <w:r w:rsidR="00CA6C0C" w:rsidRPr="00CA6C0C">
        <w:rPr>
          <w:rFonts w:cs="Times New Roman"/>
        </w:rPr>
        <w:t>(Muir and Whishaw 1999)</w:t>
      </w:r>
      <w:r w:rsidR="00CA6C0C">
        <w:fldChar w:fldCharType="end"/>
      </w:r>
      <w:r>
        <w:t>.</w:t>
      </w:r>
    </w:p>
    <w:p w14:paraId="01990621" w14:textId="77777777" w:rsidR="009627FA" w:rsidRDefault="009627FA" w:rsidP="004E58EC">
      <w:pPr>
        <w:pStyle w:val="NoSpacing"/>
        <w:ind w:firstLine="720"/>
      </w:pPr>
    </w:p>
    <w:p w14:paraId="668CC706" w14:textId="77777777" w:rsidR="009627FA" w:rsidRDefault="009627FA" w:rsidP="004E58EC">
      <w:pPr>
        <w:pStyle w:val="NoSpacing"/>
        <w:ind w:firstLine="720"/>
      </w:pPr>
    </w:p>
    <w:p w14:paraId="41BC235F" w14:textId="77777777" w:rsidR="009627FA" w:rsidRPr="000169B1" w:rsidRDefault="009627FA" w:rsidP="004E58EC">
      <w:pPr>
        <w:pStyle w:val="NoSpacing"/>
        <w:ind w:firstLine="720"/>
      </w:pPr>
    </w:p>
    <w:p w14:paraId="1F5AB92C" w14:textId="1A6D93B8" w:rsidR="007D649D" w:rsidRPr="009627FA" w:rsidRDefault="009627FA" w:rsidP="009627FA">
      <w:pPr>
        <w:pStyle w:val="NoSpacing"/>
        <w:numPr>
          <w:ilvl w:val="4"/>
          <w:numId w:val="9"/>
        </w:numPr>
        <w:tabs>
          <w:tab w:val="left" w:pos="1440"/>
        </w:tabs>
        <w:ind w:left="0" w:firstLine="720"/>
        <w:rPr>
          <w:rFonts w:cs="Times New Roman"/>
          <w:b/>
          <w:szCs w:val="24"/>
          <w:u w:val="single"/>
        </w:rPr>
      </w:pPr>
      <w:r w:rsidRPr="009627FA">
        <w:rPr>
          <w:rFonts w:cs="Times New Roman"/>
          <w:b/>
          <w:szCs w:val="24"/>
          <w:u w:val="single"/>
        </w:rPr>
        <w:lastRenderedPageBreak/>
        <w:t>Completed Work: Implemented Multiple Optimization Functions</w:t>
      </w:r>
    </w:p>
    <w:p w14:paraId="671572A4" w14:textId="21857C9D" w:rsidR="009627FA" w:rsidRDefault="009627FA" w:rsidP="009627FA">
      <w:pPr>
        <w:pStyle w:val="NoSpacing"/>
        <w:ind w:firstLine="720"/>
      </w:pPr>
      <w:commentRangeStart w:id="54"/>
      <w:r>
        <w:t xml:space="preserve">A number of different optimization criteria have been tested to distribute muscle forces in an effort to parse the infinite solution space created by joint torque profiles. </w:t>
      </w:r>
      <w:commentRangeEnd w:id="54"/>
      <w:r w:rsidR="008D7B6E">
        <w:rPr>
          <w:rStyle w:val="CommentReference"/>
          <w:rFonts w:asciiTheme="minorHAnsi" w:hAnsiTheme="minorHAnsi"/>
        </w:rPr>
        <w:commentReference w:id="54"/>
      </w:r>
      <w:r>
        <w:t xml:space="preserve">Previous approaches minimize cumulative muscle parameters such as force </w:t>
      </w:r>
      <w:r>
        <w:fldChar w:fldCharType="begin"/>
      </w:r>
      <w:r>
        <w:instrText xml:space="preserve"> ADDIN ZOTERO_ITEM CSL_CITATION {"citationID":"c7tQN8eZ","properties":{"formattedCitation":"(Pedotti, Krishnan, and Stark 1978; Penrod, Davy, and Singh 1974)","plainCitation":"(Pedotti, Krishnan, and Stark 1978; Penrod, Davy, and Singh 1974)","noteIndex":0},"citationItems":[{"id":633,"uris":["http://zotero.org/users/2047454/items/SV6AE5A6"],"uri":["http://zotero.org/users/2047454/items/SV6AE5A6"],"itemData":{"id":633,"type":"article-journal","title":"Optimization of muscle-force sequencing in human locomotion","container-title":"Mathematical Biosciences","page":"57-76","volume":"38","issue":"1","source":"ScienceDirect","abstract":"Human locomotion has been studied thoroughly, but sequences of muscle forces providing for coordinated gait are not well understood. We have approached this problem indirectly by computing such sequences under different optimality criteria involving minimization of muscular forces. Experimental kinematic and ground reaction measurements along with EMG data from the same subjects obtained during level walking enables us to select J=∑(FiFmax)2 as the most feasible criterion. The results are discussed in terms of the economy and neurological control of locomotion.","DOI":"10.1016/0025-5564(78)90018-4","ISSN":"0025-5564","journalAbbreviation":"Mathematical Biosciences","author":[{"family":"Pedotti","given":"A."},{"family":"Krishnan","given":"V. V."},{"family":"Stark","given":"L."}],"issued":{"date-parts":[["1978",1,1]]}}},{"id":632,"uris":["http://zotero.org/users/2047454/items/U8HILC4Z"],"uri":["http://zotero.org/users/2047454/items/U8HILC4Z"],"itemData":{"id":632,"type":"article-journal","title":"An optimization approach to tendon force analysis","container-title":"Journal of Biomechanics","page":"123-129","volume":"7","issue":"2","source":"DOI.org (Crossref)","abstract":"The problem of distribution of forces among synergistic muscles at a joint is examined. In order to arrive at a unique solution for the redundant skstem It is assumed that the solution represents an optimal response in terms of total muscle effort. The minimum muscle effort can be related to the concept of reciprocal inhibition. The nature of the resulting mathematical formulation is illustrated b&gt; a simple two tendon model. The formulation for a general multiaxial joint is then given. along with a general principle concerning the nature of resulting solutions. Results for two examples based upon a simplified biaxial model of the wrist are orcscnted. Finall\\. the nature of srbetal implicit assumptions in the analysis are reviewed and their consequences discussed.","DOI":"10.1016/0021-9290(74)90050-5","ISSN":"00219290","journalAbbreviation":"Journal of Biomechanics","language":"en","author":[{"family":"Penrod","given":"D.D."},{"family":"Davy","given":"D.T."},{"family":"Singh","given":"D.P."}],"issued":{"date-parts":[["1974",3]]}}}],"schema":"https://github.com/citation-style-language/schema/raw/master/csl-citation.json"} </w:instrText>
      </w:r>
      <w:r>
        <w:fldChar w:fldCharType="separate"/>
      </w:r>
      <w:r w:rsidRPr="009627FA">
        <w:rPr>
          <w:rFonts w:cs="Times New Roman"/>
        </w:rPr>
        <w:t>(Pedotti, Krishnan, and Stark 1978; Penrod, Davy, and Singh 1974)</w:t>
      </w:r>
      <w:r>
        <w:fldChar w:fldCharType="end"/>
      </w:r>
      <w:r>
        <w:t xml:space="preserve">, stress </w:t>
      </w:r>
      <w:r>
        <w:fldChar w:fldCharType="begin"/>
      </w:r>
      <w:r>
        <w:instrText xml:space="preserve"> ADDIN ZOTERO_ITEM CSL_CITATION {"citationID":"hWr6828K","properties":{"formattedCitation":"(Crowninshield and Brand 1981)","plainCitation":"(Crowninshield and Brand 1981)","noteIndex":0},"citationItems":[{"id":623,"uris":["http://zotero.org/users/2047454/items/3N9CXL2J"],"uri":["http://zotero.org/users/2047454/items/3N9CXL2J"],"itemData":{"id":623,"type":"article-journal","title":"A physiologically based criterion of muscle force prediction in locomotion","container-title":"Journal of Biomechanics","page":"793-801","volume":"14","issue":"11","source":"ScienceDirect","abstract":"The inversely-nonlinear relationship of muscle contraction force and the possible contraction duration (i.e., endurance) is utilized in a method to mathematically predict individual muscle forces. The method uses a nonlinear optimization scheme to solve the redundant distribution problem at the joints of interest. The method is demonstrated at the elbow during isometric contraction and in the lower extremity during locomotion. During gait, the observed muscle activity pattern in the lower extremity (as determined by EMG) shows substantial agreement with that activity pattern predicted when endurance is used as the optimization criterion. The importance of selecting muscle prediction criteria based on sound physiological bases rather than on an arbitrary or mathematically convenient basis is emphasized.","DOI":"10.1016/0021-9290(81)90035-X","ISSN":"0021-9290","journalAbbreviation":"Journal of Biomechanics","author":[{"family":"Crowninshield","given":"Roy D."},{"family":"Brand","given":"Richard A."}],"issued":{"date-parts":[["1981",1,1]]}}}],"schema":"https://github.com/citation-style-language/schema/raw/master/csl-citation.json"} </w:instrText>
      </w:r>
      <w:r>
        <w:fldChar w:fldCharType="separate"/>
      </w:r>
      <w:r w:rsidRPr="009627FA">
        <w:rPr>
          <w:rFonts w:cs="Times New Roman"/>
        </w:rPr>
        <w:t>(Crowninshield and Brand 1981)</w:t>
      </w:r>
      <w:r>
        <w:fldChar w:fldCharType="end"/>
      </w:r>
      <w:r>
        <w:t xml:space="preserve">, activation </w:t>
      </w:r>
      <w:r>
        <w:fldChar w:fldCharType="begin"/>
      </w:r>
      <w:r>
        <w:instrText xml:space="preserve"> ADDIN ZOTERO_ITEM CSL_CITATION {"citationID":"0GGVbKP0","properties":{"formattedCitation":"(Kaufman et al. 1991)","plainCitation":"(Kaufman et al. 1991)","noteIndex":0},"citationItems":[{"id":476,"uris":["http://zotero.org/users/2047454/items/Y4ZLMY9P"],"uri":["http://zotero.org/users/2047454/items/Y4ZLMY9P"],"itemData":{"id":476,"type":"article-journal","title":"Physiological prediction of muscle forces—I. Theoretical formulation","container-title":"Neuroscience","page":"781-792","volume":"40","issue":"3","source":"ScienceDirect","abstract":"A physiological model for predicting muscle forces is described. Rigid-body mechanics and musculoskeletal physiology are used to describe the dynamics of the segment model and muscle model. Unknown muscle and joint contact forces outnumber the equilibrium equations resulting in an indeterminate problem. Mathematical optimization is utilized to resolve the indeterminacy. The modeling procedure relies entirely on established physiological principles. Data describing the muscle anatomy and body structures are included. A model defining the force-length-velocity-activation relationship of a muscle is adopted. The force a muscle produces is assumed to be proportional to its maximum stress, physiological cross-sectional area, activation, and its functional configurations including the muscle architecture, muscle length, contracting velocity, and passive tension. These factors are incorporated into inequality equations which limit the force for each muscle. Minimal muscular activation is forwarded as the optimization criterion for muscle force determination.","DOI":"10.1016/0306-4522(91)90012-D","ISSN":"0306-4522","journalAbbreviation":"Neuroscience","author":[{"family":"Kaufman","given":"K. R."},{"family":"An","given":"K. -N."},{"family":"Litchy","given":"W. J."},{"family":"Chao","given":"E. Y. S."}],"issued":{"date-parts":[["1991",1,1]]}}}],"schema":"https://github.com/citation-style-language/schema/raw/master/csl-citation.json"} </w:instrText>
      </w:r>
      <w:r>
        <w:fldChar w:fldCharType="separate"/>
      </w:r>
      <w:r w:rsidRPr="009627FA">
        <w:rPr>
          <w:rFonts w:cs="Times New Roman"/>
        </w:rPr>
        <w:t>(Kaufman et al. 1991)</w:t>
      </w:r>
      <w:r>
        <w:fldChar w:fldCharType="end"/>
      </w:r>
      <w:r>
        <w:t xml:space="preserve">, and fatigue </w:t>
      </w:r>
      <w:r>
        <w:fldChar w:fldCharType="begin"/>
      </w:r>
      <w:r>
        <w:instrText xml:space="preserve"> ADDIN ZOTERO_ITEM CSL_CITATION {"citationID":"cJpwVvpZ","properties":{"formattedCitation":"(Prilutsky and Zatsiorsky 2002)","plainCitation":"(Prilutsky and Zatsiorsky 2002)","noteIndex":0},"citationItems":[{"id":616,"uris":["http://zotero.org/users/2047454/items/XC7I2LHQ"],"uri":["http://zotero.org/users/2047454/items/XC7I2LHQ"],"itemData":{"id":616,"type":"article-journal","title":"Optimization-Based Models of Muscle Coordination","container-title":"Exercise and sport sciences reviews","page":"32","volume":"30","issue":"1","source":"PubMed Central","abstract":"Optimization-based models may provide reasonably accurate estimates of activation and force patterns of individual muscles in selected well-learned tasks with submaximal efforts. Such optimization criteria as minimum energy expenditure, minimum muscle fatigue, and minimum sense of effort seem most promising.","ISSN":"0091-6331","note":"PMID: 11800497\nPMCID: PMC2821033","journalAbbreviation":"Exerc Sport Sci Rev","author":[{"family":"Prilutsky","given":"Boris I."},{"family":"Zatsiorsky","given":"Vladimir M."}],"issued":{"date-parts":[["2002",1]]}}}],"schema":"https://github.com/citation-style-language/schema/raw/master/csl-citation.json"} </w:instrText>
      </w:r>
      <w:r>
        <w:fldChar w:fldCharType="separate"/>
      </w:r>
      <w:r w:rsidRPr="009627FA">
        <w:rPr>
          <w:rFonts w:cs="Times New Roman"/>
        </w:rPr>
        <w:t>(Prilutsky and Zatsiorsky 2002)</w:t>
      </w:r>
      <w:r>
        <w:fldChar w:fldCharType="end"/>
      </w:r>
      <w:r>
        <w:t xml:space="preserve">. These optimization methods have been analyzed as models of force sharing in cat hindlimbs where it was shown that </w:t>
      </w:r>
      <w:commentRangeStart w:id="55"/>
      <w:r>
        <w:t xml:space="preserve">no single method </w:t>
      </w:r>
      <w:commentRangeEnd w:id="55"/>
      <w:r w:rsidR="008D7B6E">
        <w:rPr>
          <w:rStyle w:val="CommentReference"/>
          <w:rFonts w:asciiTheme="minorHAnsi" w:hAnsiTheme="minorHAnsi"/>
        </w:rPr>
        <w:commentReference w:id="55"/>
      </w:r>
      <w:r>
        <w:t xml:space="preserve">is able to perfectly recreate experimental results </w:t>
      </w:r>
      <w:r>
        <w:fldChar w:fldCharType="begin"/>
      </w:r>
      <w:r>
        <w:instrText xml:space="preserve"> ADDIN ZOTERO_ITEM CSL_CITATION {"citationID":"zxpqDMfg","properties":{"formattedCitation":"(Herzog and Leonard 1991)","plainCitation":"(Herzog and Leonard 1991)","noteIndex":0},"citationItems":[{"id":471,"uris":["http://zotero.org/users/2047454/items/3WUDNVR8"],"uri":["http://zotero.org/users/2047454/items/3WUDNVR8"],"itemData":{"id":471,"type":"article-journal","title":"Validation of optimization models that estimate the forces exerted by synergistic muscles","container-title":"Journal of Biomechanics","collection-title":"Proceedings of the NASA Symposium on the Influence of Gravity and Activity on Muscle and Bone","page":"31-39","volume":"24","source":"ScienceDirect","abstract":"The purpose of this study was to validate the mathematical predictions of individual muscle forces obtained using optimization models. Mathematical muscle force predictions were made using linear and nonlinear optimization models proposed in the literature. Actual muscle forces were measured experimentally from soleus, gastrocnemius and plantaris muscles of an adult male cat during a variety of locomotor tasks. Mathematically predicted muscle forces did not agree well with the experimentally determined muscle forces, because changes in force sharing during given step cycles and for different locomotor speeds were largely ignored in the theoretical models tested. It is suggested that changes in force sharing during given step cycles may be caused by differences in force-velocity characteristics or small time delays of onset of activation between muscles; whereas changes in force sharing associated with different speeds of locomotion may be caused by corresponding changes in the magnitude of centrally controlled activation. Theoretical simulations testing the feasibility of these suggestions were encouraging. In view of the findings of this study, it is suggested that future models should be developed and validated based on experimental findings.","DOI":"10.1016/0021-9290(91)90375-W","ISSN":"0021-9290","journalAbbreviation":"Journal of Biomechanics","author":[{"family":"Herzog","given":"W."},{"family":"Leonard","given":"T. R."}],"issued":{"date-parts":[["1991",1,1]]}}}],"schema":"https://github.com/citation-style-language/schema/raw/master/csl-citation.json"} </w:instrText>
      </w:r>
      <w:r>
        <w:fldChar w:fldCharType="separate"/>
      </w:r>
      <w:r w:rsidRPr="009627FA">
        <w:rPr>
          <w:rFonts w:cs="Times New Roman"/>
        </w:rPr>
        <w:t>(Herzog and Leonard 1991)</w:t>
      </w:r>
      <w:r>
        <w:fldChar w:fldCharType="end"/>
      </w:r>
      <w:r>
        <w:t>.</w:t>
      </w:r>
    </w:p>
    <w:p w14:paraId="14D804D4" w14:textId="4EC03E59" w:rsidR="009627FA" w:rsidRDefault="009627FA" w:rsidP="009627FA">
      <w:pPr>
        <w:pStyle w:val="NoSpacing"/>
        <w:ind w:firstLine="720"/>
      </w:pPr>
      <w:r>
        <w:t xml:space="preserve">Initially, I applied linear optimization at each time step during a single stride by minimizing the summed forces. Although torque profile is comprised of a linear combination of muscle torque, linear optimization methods generate solutions that fall on what Crowninshield et al. refers to as an “optimization corner” of the solution space, </w:t>
      </w:r>
      <w:commentRangeStart w:id="56"/>
      <w:r>
        <w:t xml:space="preserve">causing jagged force profiles that are not indicative of actual muscle contractions. </w:t>
      </w:r>
      <w:commentRangeEnd w:id="56"/>
      <w:r w:rsidR="00FD7453">
        <w:rPr>
          <w:rStyle w:val="CommentReference"/>
          <w:rFonts w:asciiTheme="minorHAnsi" w:hAnsiTheme="minorHAnsi"/>
        </w:rPr>
        <w:commentReference w:id="56"/>
      </w:r>
    </w:p>
    <w:p w14:paraId="1E35E927" w14:textId="0233F9E4" w:rsidR="00222FDE" w:rsidRPr="007311A3" w:rsidRDefault="009627FA" w:rsidP="009627FA">
      <w:pPr>
        <w:pStyle w:val="NoSpacing"/>
        <w:ind w:firstLine="720"/>
      </w:pPr>
      <w:commentRangeStart w:id="57"/>
      <w:r>
        <w:t xml:space="preserve">I have evaluated </w:t>
      </w:r>
      <w:commentRangeEnd w:id="57"/>
      <w:r w:rsidR="00FD7453">
        <w:rPr>
          <w:rStyle w:val="CommentReference"/>
          <w:rFonts w:asciiTheme="minorHAnsi" w:hAnsiTheme="minorHAnsi"/>
        </w:rPr>
        <w:commentReference w:id="57"/>
      </w:r>
      <w:r>
        <w:t xml:space="preserve">force distribution results from multiple cost functions from Pedotti et al. and Seireg et al. </w:t>
      </w:r>
      <w:r w:rsidR="00327E4A">
        <w:fldChar w:fldCharType="begin"/>
      </w:r>
      <w:r w:rsidR="00327E4A">
        <w:instrText xml:space="preserve"> ADDIN ZOTERO_ITEM CSL_CITATION {"citationID":"OCuLO31H","properties":{"formattedCitation":"(Seireg and Arvikar 1973)","plainCitation":"(Seireg and Arvikar 1973)","noteIndex":0},"citationItems":[{"id":479,"uris":["http://zotero.org/users/2047454/items/ECHW9UBR"],"uri":["http://zotero.org/users/2047454/items/ECHW9UBR"],"itemData":{"id":479,"type":"article-journal","title":"A mathematical model for evaluation of forces in lower extremeties of the musculo-skeletal system","container-title":"Journal of Biomechanics","page":"313-326","volume":"6","issue":"3","source":"Crossref","DOI":"10.1016/0021-9290(73)90053-5","ISSN":"00219290","language":"en","author":[{"family":"Seireg","given":"A."},{"family":"Arvikar","given":"R.J."}],"issued":{"date-parts":[["1973",5]]}}}],"schema":"https://github.com/citation-style-language/schema/raw/master/csl-citation.json"} </w:instrText>
      </w:r>
      <w:r w:rsidR="00327E4A">
        <w:fldChar w:fldCharType="separate"/>
      </w:r>
      <w:r w:rsidR="00327E4A" w:rsidRPr="00327E4A">
        <w:rPr>
          <w:rFonts w:cs="Times New Roman"/>
        </w:rPr>
        <w:t>(Seireg and Arvikar 1973)</w:t>
      </w:r>
      <w:r w:rsidR="00327E4A">
        <w:fldChar w:fldCharType="end"/>
      </w:r>
      <w:r>
        <w:t xml:space="preserve">, including linear and nonlinear cost functions. The results of this analysis is shown in figure XXX10, with the most </w:t>
      </w:r>
      <w:commentRangeStart w:id="58"/>
      <w:r>
        <w:t xml:space="preserve">suitable </w:t>
      </w:r>
      <w:commentRangeEnd w:id="58"/>
      <w:r w:rsidR="00FD7453">
        <w:rPr>
          <w:rStyle w:val="CommentReference"/>
          <w:rFonts w:asciiTheme="minorHAnsi" w:hAnsiTheme="minorHAnsi"/>
        </w:rPr>
        <w:commentReference w:id="58"/>
      </w:r>
      <w:r>
        <w:t>cost function appearing to be from Pedotti et al. relating muscle forces to their maximum values squared.</w:t>
      </w:r>
    </w:p>
    <w:p w14:paraId="7D97ADE0" w14:textId="581EB7AC" w:rsidR="00BB0EED" w:rsidRPr="00E432DD" w:rsidRDefault="009627FA" w:rsidP="00E432DD">
      <w:pPr>
        <w:pStyle w:val="Heading3"/>
        <w:rPr>
          <w:u w:val="single"/>
        </w:rPr>
      </w:pPr>
      <w:bookmarkStart w:id="59" w:name="_Toc21003161"/>
      <w:r w:rsidRPr="00E432DD">
        <w:rPr>
          <w:noProof/>
          <w:u w:val="single"/>
        </w:rPr>
        <w:lastRenderedPageBreak/>
        <mc:AlternateContent>
          <mc:Choice Requires="wpg">
            <w:drawing>
              <wp:anchor distT="0" distB="0" distL="114300" distR="114300" simplePos="0" relativeHeight="251653120" behindDoc="0" locked="0" layoutInCell="1" allowOverlap="1" wp14:anchorId="29882FEB" wp14:editId="0D03974B">
                <wp:simplePos x="0" y="0"/>
                <wp:positionH relativeFrom="column">
                  <wp:posOffset>558827</wp:posOffset>
                </wp:positionH>
                <wp:positionV relativeFrom="paragraph">
                  <wp:posOffset>125095</wp:posOffset>
                </wp:positionV>
                <wp:extent cx="5080000" cy="5102860"/>
                <wp:effectExtent l="0" t="0" r="6350" b="2540"/>
                <wp:wrapTopAndBottom/>
                <wp:docPr id="26" name="Group 26"/>
                <wp:cNvGraphicFramePr/>
                <a:graphic xmlns:a="http://schemas.openxmlformats.org/drawingml/2006/main">
                  <a:graphicData uri="http://schemas.microsoft.com/office/word/2010/wordprocessingGroup">
                    <wpg:wgp>
                      <wpg:cNvGrpSpPr/>
                      <wpg:grpSpPr>
                        <a:xfrm>
                          <a:off x="0" y="0"/>
                          <a:ext cx="5080000" cy="5102860"/>
                          <a:chOff x="0" y="-1094690"/>
                          <a:chExt cx="5299427" cy="5323155"/>
                        </a:xfrm>
                      </wpg:grpSpPr>
                      <pic:pic xmlns:pic="http://schemas.openxmlformats.org/drawingml/2006/picture">
                        <pic:nvPicPr>
                          <pic:cNvPr id="6" name="Picture 6"/>
                          <pic:cNvPicPr>
                            <a:picLocks noChangeAspect="1"/>
                          </pic:cNvPicPr>
                        </pic:nvPicPr>
                        <pic:blipFill>
                          <a:blip r:embed="rId57" cstate="print">
                            <a:extLst>
                              <a:ext uri="{28A0092B-C50C-407E-A947-70E740481C1C}">
                                <a14:useLocalDpi xmlns:a14="http://schemas.microsoft.com/office/drawing/2010/main" val="0"/>
                              </a:ext>
                            </a:extLst>
                          </a:blip>
                          <a:stretch>
                            <a:fillRect/>
                          </a:stretch>
                        </pic:blipFill>
                        <pic:spPr bwMode="auto">
                          <a:xfrm>
                            <a:off x="0" y="-1094690"/>
                            <a:ext cx="5299427" cy="4809440"/>
                          </a:xfrm>
                          <a:prstGeom prst="rect">
                            <a:avLst/>
                          </a:prstGeom>
                          <a:noFill/>
                          <a:ln>
                            <a:noFill/>
                          </a:ln>
                          <a:extLst>
                            <a:ext uri="{53640926-AAD7-44D8-BBD7-CCE9431645EC}">
                              <a14:shadowObscured xmlns:a14="http://schemas.microsoft.com/office/drawing/2010/main"/>
                            </a:ext>
                          </a:extLst>
                        </pic:spPr>
                      </pic:pic>
                      <wps:wsp>
                        <wps:cNvPr id="7" name="Text Box 7"/>
                        <wps:cNvSpPr txBox="1"/>
                        <wps:spPr>
                          <a:xfrm>
                            <a:off x="0" y="3838575"/>
                            <a:ext cx="4867275" cy="389890"/>
                          </a:xfrm>
                          <a:prstGeom prst="rect">
                            <a:avLst/>
                          </a:prstGeom>
                          <a:solidFill>
                            <a:prstClr val="white"/>
                          </a:solidFill>
                          <a:ln>
                            <a:noFill/>
                          </a:ln>
                          <a:effectLst/>
                        </wps:spPr>
                        <wps:txbx>
                          <w:txbxContent>
                            <w:p w14:paraId="1842D1C1" w14:textId="0DD69040" w:rsidR="003731D0" w:rsidRPr="00FF69AA" w:rsidRDefault="003731D0" w:rsidP="00D635F4">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Pr>
                                  <w:rFonts w:ascii="Times New Roman" w:hAnsi="Times New Roman" w:cs="Times New Roman"/>
                                  <w:i w:val="0"/>
                                  <w:noProof/>
                                  <w:color w:val="auto"/>
                                </w:rPr>
                                <w:t>10</w:t>
                              </w:r>
                              <w:r w:rsidRPr="00FF69AA">
                                <w:rPr>
                                  <w:rFonts w:ascii="Times New Roman" w:hAnsi="Times New Roman" w:cs="Times New Roman"/>
                                  <w:i w:val="0"/>
                                  <w:color w:val="auto"/>
                                </w:rPr>
                                <w:fldChar w:fldCharType="end"/>
                              </w:r>
                              <w:r w:rsidRPr="00FF69AA">
                                <w:rPr>
                                  <w:rFonts w:ascii="Times New Roman" w:hAnsi="Times New Roman" w:cs="Times New Roman"/>
                                  <w:i w:val="0"/>
                                  <w:color w:val="auto"/>
                                </w:rPr>
                                <w:t xml:space="preserve"> Force profiles as a result of using five different optimization cost functions. In all instances, </w:t>
                              </w:r>
                              <w:r>
                                <w:rPr>
                                  <w:rFonts w:ascii="Times New Roman" w:hAnsi="Times New Roman" w:cs="Times New Roman"/>
                                  <w:i w:val="0"/>
                                  <w:color w:val="auto"/>
                                </w:rPr>
                                <w:t xml:space="preserve">the cost function, </w:t>
                              </w:r>
                              <w:r w:rsidRPr="0029367B">
                                <w:rPr>
                                  <w:rFonts w:ascii="Times New Roman" w:hAnsi="Times New Roman" w:cs="Times New Roman"/>
                                  <w:b/>
                                  <w:color w:val="auto"/>
                                </w:rPr>
                                <w:t>U</w:t>
                              </w:r>
                              <w:r>
                                <w:rPr>
                                  <w:rFonts w:ascii="Times New Roman" w:hAnsi="Times New Roman" w:cs="Times New Roman"/>
                                  <w:i w:val="0"/>
                                  <w:color w:val="auto"/>
                                </w:rPr>
                                <w:t xml:space="preserve">, is minimized while </w:t>
                              </w:r>
                              <w:r w:rsidRPr="00FF69AA">
                                <w:rPr>
                                  <w:rFonts w:ascii="Times New Roman" w:hAnsi="Times New Roman" w:cs="Times New Roman"/>
                                  <w:i w:val="0"/>
                                  <w:color w:val="auto"/>
                                </w:rPr>
                                <w:t>maintaining the torque demands of the system.</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9882FEB" id="Group 26" o:spid="_x0000_s1051" style="position:absolute;left:0;text-align:left;margin-left:44pt;margin-top:9.85pt;width:400pt;height:401.8pt;z-index:251653120;mso-width-relative:margin;mso-height-relative:margin" coordorigin=",-10946" coordsize="52994,532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">
                <v:shape id="Picture 6" o:spid="_x0000_s1052" type="#_x0000_t75" style="position:absolute;top:-10946;width:52994;height:480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21q+jCAAAA2gAAAA8AAABkcnMvZG93bnJldi54bWxEj92KwjAUhO+FfYdwFrzT1AWLW40i6w8K&#10;ItjV+2Nzti3bnJQman17IwheDjPzDTOZtaYSV2pcaVnBoB+BIM6sLjlXcPxd9UYgnEfWWFkmBXdy&#10;MJt+dCaYaHvjA11Tn4sAYZeggsL7OpHSZQUZdH1bEwfvzzYGfZBNLnWDtwA3lfyKolgaLDksFFjT&#10;T0HZf3oxCobL7eK8OGHZ7lZr477jepntt0p1P9v5GISn1r/Dr/ZGK4jheSXcADl9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dtavowgAAANoAAAAPAAAAAAAAAAAAAAAAAJ8C&#10;AABkcnMvZG93bnJldi54bWxQSwUGAAAAAAQABAD3AAAAjgMAAAAA&#10;">
                  <v:imagedata r:id="rId58" o:title=""/>
                  <v:path arrowok="t"/>
                </v:shape>
                <v:shape id="Text Box 7" o:spid="_x0000_s1053" type="#_x0000_t202" style="position:absolute;top:38385;width:48672;height:38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CK1sIA&#10;AADaAAAADwAAAGRycy9kb3ducmV2LnhtbESPT4vCMBTE7wt+h/AEL4umenCXahT/ggf3oCueH82z&#10;LTYvJYm2fnsjCB6HmfkNM523phJ3cr60rGA4SEAQZ1aXnCs4/W/7vyB8QNZYWSYFD/Iwn3W+pphq&#10;2/CB7seQiwhhn6KCIoQ6ldJnBRn0A1sTR+9incEQpculdthEuKnkKEnG0mDJcaHAmlYFZdfjzSgY&#10;r92tOfDqe33a7PGvzkfn5eOsVK/bLiYgArXhE363d1rBD7yuxBsgZ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QIrWwgAAANoAAAAPAAAAAAAAAAAAAAAAAJgCAABkcnMvZG93&#10;bnJldi54bWxQSwUGAAAAAAQABAD1AAAAhwMAAAAA&#10;" stroked="f">
                  <v:textbox inset="0,0,0,0">
                    <w:txbxContent>
                      <w:p w14:paraId="1842D1C1" w14:textId="0DD69040" w:rsidR="003731D0" w:rsidRPr="00FF69AA" w:rsidRDefault="003731D0" w:rsidP="00D635F4">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Pr>
                            <w:rFonts w:ascii="Times New Roman" w:hAnsi="Times New Roman" w:cs="Times New Roman"/>
                            <w:i w:val="0"/>
                            <w:noProof/>
                            <w:color w:val="auto"/>
                          </w:rPr>
                          <w:t>10</w:t>
                        </w:r>
                        <w:r w:rsidRPr="00FF69AA">
                          <w:rPr>
                            <w:rFonts w:ascii="Times New Roman" w:hAnsi="Times New Roman" w:cs="Times New Roman"/>
                            <w:i w:val="0"/>
                            <w:color w:val="auto"/>
                          </w:rPr>
                          <w:fldChar w:fldCharType="end"/>
                        </w:r>
                        <w:r w:rsidRPr="00FF69AA">
                          <w:rPr>
                            <w:rFonts w:ascii="Times New Roman" w:hAnsi="Times New Roman" w:cs="Times New Roman"/>
                            <w:i w:val="0"/>
                            <w:color w:val="auto"/>
                          </w:rPr>
                          <w:t xml:space="preserve"> Force profiles as a result of using five different optimization cost functions. In all instances, </w:t>
                        </w:r>
                        <w:r>
                          <w:rPr>
                            <w:rFonts w:ascii="Times New Roman" w:hAnsi="Times New Roman" w:cs="Times New Roman"/>
                            <w:i w:val="0"/>
                            <w:color w:val="auto"/>
                          </w:rPr>
                          <w:t xml:space="preserve">the cost function, </w:t>
                        </w:r>
                        <w:r w:rsidRPr="0029367B">
                          <w:rPr>
                            <w:rFonts w:ascii="Times New Roman" w:hAnsi="Times New Roman" w:cs="Times New Roman"/>
                            <w:b/>
                            <w:color w:val="auto"/>
                          </w:rPr>
                          <w:t>U</w:t>
                        </w:r>
                        <w:r>
                          <w:rPr>
                            <w:rFonts w:ascii="Times New Roman" w:hAnsi="Times New Roman" w:cs="Times New Roman"/>
                            <w:i w:val="0"/>
                            <w:color w:val="auto"/>
                          </w:rPr>
                          <w:t xml:space="preserve">, is minimized while </w:t>
                        </w:r>
                        <w:r w:rsidRPr="00FF69AA">
                          <w:rPr>
                            <w:rFonts w:ascii="Times New Roman" w:hAnsi="Times New Roman" w:cs="Times New Roman"/>
                            <w:i w:val="0"/>
                            <w:color w:val="auto"/>
                          </w:rPr>
                          <w:t>maintaining the torque demands of the system.</w:t>
                        </w:r>
                      </w:p>
                    </w:txbxContent>
                  </v:textbox>
                </v:shape>
                <w10:wrap type="topAndBottom"/>
              </v:group>
            </w:pict>
          </mc:Fallback>
        </mc:AlternateContent>
      </w:r>
      <w:r w:rsidR="00BB0EED" w:rsidRPr="00E432DD">
        <w:rPr>
          <w:u w:val="single"/>
        </w:rPr>
        <w:t xml:space="preserve">Aim 2 </w:t>
      </w:r>
      <w:commentRangeStart w:id="60"/>
      <w:r w:rsidR="00BB0EED" w:rsidRPr="00E432DD">
        <w:rPr>
          <w:u w:val="single"/>
        </w:rPr>
        <w:t xml:space="preserve">Remaining </w:t>
      </w:r>
      <w:commentRangeEnd w:id="60"/>
      <w:r w:rsidR="00064B30">
        <w:rPr>
          <w:rStyle w:val="CommentReference"/>
          <w:rFonts w:asciiTheme="minorHAnsi" w:eastAsiaTheme="minorHAnsi" w:hAnsiTheme="minorHAnsi" w:cstheme="minorBidi"/>
          <w:b w:val="0"/>
        </w:rPr>
        <w:commentReference w:id="60"/>
      </w:r>
      <w:r w:rsidR="00BB0EED" w:rsidRPr="00E432DD">
        <w:rPr>
          <w:u w:val="single"/>
        </w:rPr>
        <w:t>Work: Optimizing Hill Parameters</w:t>
      </w:r>
      <w:bookmarkEnd w:id="59"/>
    </w:p>
    <w:p w14:paraId="3EF66209" w14:textId="62BBAD1B" w:rsidR="00BB0EED" w:rsidRDefault="00BB0EED" w:rsidP="00BB0EED">
      <w:pPr>
        <w:pStyle w:val="NoSpacing"/>
        <w:ind w:firstLine="720"/>
      </w:pPr>
      <w:commentRangeStart w:id="61"/>
      <w:r>
        <w:t>I’m</w:t>
      </w:r>
      <w:commentRangeEnd w:id="61"/>
      <w:r w:rsidR="00C21C5F">
        <w:rPr>
          <w:rStyle w:val="CommentReference"/>
          <w:rFonts w:asciiTheme="minorHAnsi" w:hAnsiTheme="minorHAnsi"/>
        </w:rPr>
        <w:commentReference w:id="61"/>
      </w:r>
      <w:r>
        <w:t xml:space="preserve"> </w:t>
      </w:r>
      <w:commentRangeStart w:id="62"/>
      <w:r>
        <w:t xml:space="preserve">interested </w:t>
      </w:r>
      <w:commentRangeEnd w:id="62"/>
      <w:r w:rsidR="00F24321">
        <w:rPr>
          <w:rStyle w:val="CommentReference"/>
          <w:rFonts w:asciiTheme="minorHAnsi" w:hAnsiTheme="minorHAnsi"/>
        </w:rPr>
        <w:commentReference w:id="62"/>
      </w:r>
      <w:r>
        <w:t>in refining the muscle parameters I’ve developed to better match experimental results. I would like to write a paper that explores the Hill parameter space for all muscles in the hindlimb, comparing the Hill tension equation with experimental results. This work could be incredibly useful for future hindlimb modeling, akin to the work that Johnson has compiled for his hindlimb model. A number of models use Hill muscles in their work but very few discuss the parameter calculations, underlying assumptions, or whether their models match experimental results.</w:t>
      </w:r>
    </w:p>
    <w:p w14:paraId="10D0F99B" w14:textId="0D1BD042" w:rsidR="00EC52D2" w:rsidRPr="00EC52D2" w:rsidRDefault="00BB0EED" w:rsidP="00BB0EED">
      <w:pPr>
        <w:pStyle w:val="NoSpacing"/>
      </w:pPr>
      <w:r>
        <w:lastRenderedPageBreak/>
        <w:tab/>
        <w:t>To advance this work, I need access to force measurements or EMG data from as many hindlimb muscles as possible. I can then compare muscle tension waveforms with my predicted Hill parameter in order to optimize my results.</w:t>
      </w:r>
      <w:r w:rsidR="00EC52D2">
        <w:t xml:space="preserve"> </w:t>
      </w:r>
    </w:p>
    <w:p w14:paraId="3C0458AB" w14:textId="6913F7F9" w:rsidR="00376459" w:rsidRDefault="00960170" w:rsidP="00E72EB9">
      <w:pPr>
        <w:pStyle w:val="NoSpacing"/>
        <w:ind w:firstLine="720"/>
      </w:pPr>
      <w:commentRangeStart w:id="63"/>
      <w:r>
        <w:t>Now that muscle force profiles have bee</w:t>
      </w:r>
      <w:r w:rsidR="002F1D15">
        <w:t>n developed through optimization</w:t>
      </w:r>
      <w:commentRangeEnd w:id="63"/>
      <w:r w:rsidR="006C2796">
        <w:rPr>
          <w:rStyle w:val="CommentReference"/>
          <w:rFonts w:asciiTheme="minorHAnsi" w:hAnsiTheme="minorHAnsi"/>
        </w:rPr>
        <w:commentReference w:id="63"/>
      </w:r>
      <w:r w:rsidR="002F1D15">
        <w:t>, the ST curve equation can be solved</w:t>
      </w:r>
      <w:r w:rsidR="00376459" w:rsidRPr="00072547">
        <w:t xml:space="preserve"> to find the neural stimu</w:t>
      </w:r>
      <w:r w:rsidR="00D0176D">
        <w:t>lation necessary to induce the</w:t>
      </w:r>
      <w:r w:rsidR="00376459" w:rsidRPr="00072547">
        <w:t xml:space="preserve"> forces. </w:t>
      </w:r>
      <w:r w:rsidR="00762EC5">
        <w:t xml:space="preserve">Work by Thelen and Lloyd suggest nonlinear relationships between activation and EMG signals. </w:t>
      </w:r>
      <w:r w:rsidR="00390927">
        <w:t>T</w:t>
      </w:r>
      <w:r w:rsidR="00376459" w:rsidRPr="00072547">
        <w:t>he underlying EMG signals that elicit these forces</w:t>
      </w:r>
      <w:r w:rsidR="00390927">
        <w:t xml:space="preserve"> </w:t>
      </w:r>
      <w:r w:rsidR="00376459" w:rsidRPr="00072547">
        <w:t xml:space="preserve">can </w:t>
      </w:r>
      <w:r w:rsidR="00390927">
        <w:t xml:space="preserve">be </w:t>
      </w:r>
      <w:r w:rsidR="00376459" w:rsidRPr="00072547">
        <w:t>compare</w:t>
      </w:r>
      <w:r w:rsidR="00390927">
        <w:t>d to</w:t>
      </w:r>
      <w:r w:rsidR="00376459" w:rsidRPr="00072547">
        <w:t xml:space="preserve"> muscle recordings </w:t>
      </w:r>
      <w:r w:rsidR="00790FB8">
        <w:t>gathered by research collaborators</w:t>
      </w:r>
      <w:r w:rsidR="00376459" w:rsidRPr="00072547">
        <w:t xml:space="preserve">. </w:t>
      </w:r>
    </w:p>
    <w:p w14:paraId="5300C0C6" w14:textId="3A0E7056" w:rsidR="002939AB" w:rsidRPr="00E432DD" w:rsidRDefault="002939AB" w:rsidP="00E432DD">
      <w:pPr>
        <w:pStyle w:val="Heading3"/>
        <w:rPr>
          <w:u w:val="single"/>
        </w:rPr>
      </w:pPr>
      <w:bookmarkStart w:id="64" w:name="_Toc21003162"/>
      <w:r w:rsidRPr="00E432DD">
        <w:rPr>
          <w:u w:val="single"/>
        </w:rPr>
        <w:t>Aim 2 Remaining Work: Modeled EMGs</w:t>
      </w:r>
      <w:bookmarkEnd w:id="64"/>
    </w:p>
    <w:p w14:paraId="1B24E2A5" w14:textId="5EF05C78" w:rsidR="002939AB" w:rsidRPr="00072547" w:rsidRDefault="002939AB" w:rsidP="002939AB">
      <w:pPr>
        <w:pStyle w:val="NoSpacing"/>
        <w:ind w:firstLine="720"/>
      </w:pPr>
      <w:r>
        <w:t>Now that I have calculated muscle force profiles, I can formulate the nonlinear relationships between activation and EMG signals as established by Thelen et al., Lloyd et al., and Buchanan et al. To advance this work, I would compare the resulting EMG signals with EMG data from the rat to determine which optimization method produced the most accurate waveforms for a walking model.</w:t>
      </w:r>
    </w:p>
    <w:p w14:paraId="09DCE628" w14:textId="043EF990" w:rsidR="00C23C8F" w:rsidRPr="00201A51" w:rsidRDefault="00C23C8F" w:rsidP="0001344D">
      <w:pPr>
        <w:pStyle w:val="Heading2"/>
      </w:pPr>
      <w:bookmarkStart w:id="65" w:name="_Toc21003163"/>
      <w:r w:rsidRPr="00201A51">
        <w:lastRenderedPageBreak/>
        <w:t xml:space="preserve">Aim 3 – </w:t>
      </w:r>
      <w:r w:rsidR="00312DCF" w:rsidRPr="00312DCF">
        <w:t>Create novel simulation tools for neuromechanical simulations focused on large-scale neural network design</w:t>
      </w:r>
      <w:bookmarkEnd w:id="65"/>
    </w:p>
    <w:p w14:paraId="49EC897F" w14:textId="172012EE" w:rsidR="00AC6B7C" w:rsidRDefault="00AC6B7C" w:rsidP="001B5B8E">
      <w:pPr>
        <w:pStyle w:val="Heading3"/>
      </w:pPr>
      <w:bookmarkStart w:id="66" w:name="_Toc21003164"/>
      <w:r>
        <w:t>Motivation</w:t>
      </w:r>
      <w:bookmarkEnd w:id="66"/>
    </w:p>
    <w:p w14:paraId="45A7A2A0" w14:textId="00416B3A" w:rsidR="00445C74" w:rsidRDefault="00B030C0" w:rsidP="00445C74">
      <w:pPr>
        <w:pStyle w:val="NoSpacing"/>
        <w:ind w:firstLine="720"/>
      </w:pPr>
      <w:r>
        <w:rPr>
          <w:noProof/>
        </w:rPr>
        <mc:AlternateContent>
          <mc:Choice Requires="wpg">
            <w:drawing>
              <wp:anchor distT="0" distB="0" distL="114300" distR="114300" simplePos="0" relativeHeight="251682816" behindDoc="0" locked="0" layoutInCell="1" allowOverlap="1" wp14:anchorId="0C781EE3" wp14:editId="18852922">
                <wp:simplePos x="0" y="0"/>
                <wp:positionH relativeFrom="column">
                  <wp:posOffset>471060</wp:posOffset>
                </wp:positionH>
                <wp:positionV relativeFrom="paragraph">
                  <wp:posOffset>2481580</wp:posOffset>
                </wp:positionV>
                <wp:extent cx="5100320" cy="4271645"/>
                <wp:effectExtent l="0" t="0" r="5080" b="0"/>
                <wp:wrapTopAndBottom/>
                <wp:docPr id="31" name="Group 31"/>
                <wp:cNvGraphicFramePr/>
                <a:graphic xmlns:a="http://schemas.openxmlformats.org/drawingml/2006/main">
                  <a:graphicData uri="http://schemas.microsoft.com/office/word/2010/wordprocessingGroup">
                    <wpg:wgp>
                      <wpg:cNvGrpSpPr/>
                      <wpg:grpSpPr>
                        <a:xfrm>
                          <a:off x="0" y="0"/>
                          <a:ext cx="5100320" cy="4271645"/>
                          <a:chOff x="0" y="0"/>
                          <a:chExt cx="5100320" cy="4271645"/>
                        </a:xfrm>
                      </wpg:grpSpPr>
                      <pic:pic xmlns:pic="http://schemas.openxmlformats.org/drawingml/2006/picture">
                        <pic:nvPicPr>
                          <pic:cNvPr id="19" name="Picture 19"/>
                          <pic:cNvPicPr>
                            <a:picLocks noChangeAspect="1"/>
                          </pic:cNvPicPr>
                        </pic:nvPicPr>
                        <pic:blipFill>
                          <a:blip r:embed="rId59">
                            <a:extLst>
                              <a:ext uri="{28A0092B-C50C-407E-A947-70E740481C1C}">
                                <a14:useLocalDpi xmlns:a14="http://schemas.microsoft.com/office/drawing/2010/main" val="0"/>
                              </a:ext>
                            </a:extLst>
                          </a:blip>
                          <a:stretch>
                            <a:fillRect/>
                          </a:stretch>
                        </pic:blipFill>
                        <pic:spPr>
                          <a:xfrm>
                            <a:off x="92765" y="0"/>
                            <a:ext cx="4720590" cy="3705225"/>
                          </a:xfrm>
                          <a:prstGeom prst="rect">
                            <a:avLst/>
                          </a:prstGeom>
                        </pic:spPr>
                      </pic:pic>
                      <wps:wsp>
                        <wps:cNvPr id="20" name="Text Box 20"/>
                        <wps:cNvSpPr txBox="1"/>
                        <wps:spPr>
                          <a:xfrm>
                            <a:off x="0" y="3750310"/>
                            <a:ext cx="5100320" cy="521335"/>
                          </a:xfrm>
                          <a:prstGeom prst="rect">
                            <a:avLst/>
                          </a:prstGeom>
                          <a:solidFill>
                            <a:prstClr val="white"/>
                          </a:solidFill>
                          <a:ln>
                            <a:noFill/>
                          </a:ln>
                          <a:effectLst/>
                        </wps:spPr>
                        <wps:txbx>
                          <w:txbxContent>
                            <w:p w14:paraId="3B8B8CDC" w14:textId="799C1EE3" w:rsidR="003731D0" w:rsidRPr="0038775F" w:rsidRDefault="003731D0" w:rsidP="0038775F">
                              <w:pPr>
                                <w:pStyle w:val="Caption"/>
                                <w:rPr>
                                  <w:rFonts w:ascii="Times New Roman" w:hAnsi="Times New Roman" w:cs="Times New Roman"/>
                                  <w:i w:val="0"/>
                                  <w:noProof/>
                                  <w:color w:val="auto"/>
                                  <w:sz w:val="24"/>
                                </w:rPr>
                              </w:pPr>
                              <w:r w:rsidRPr="0038775F">
                                <w:rPr>
                                  <w:rFonts w:ascii="Times New Roman" w:hAnsi="Times New Roman" w:cs="Times New Roman"/>
                                  <w:i w:val="0"/>
                                  <w:color w:val="auto"/>
                                </w:rPr>
                                <w:t xml:space="preserve">Figure </w:t>
                              </w:r>
                              <w:r w:rsidRPr="0038775F">
                                <w:rPr>
                                  <w:rFonts w:ascii="Times New Roman" w:hAnsi="Times New Roman" w:cs="Times New Roman"/>
                                  <w:i w:val="0"/>
                                  <w:color w:val="auto"/>
                                </w:rPr>
                                <w:fldChar w:fldCharType="begin"/>
                              </w:r>
                              <w:r w:rsidRPr="0038775F">
                                <w:rPr>
                                  <w:rFonts w:ascii="Times New Roman" w:hAnsi="Times New Roman" w:cs="Times New Roman"/>
                                  <w:i w:val="0"/>
                                  <w:color w:val="auto"/>
                                </w:rPr>
                                <w:instrText xml:space="preserve"> SEQ Figure \* ARABIC </w:instrText>
                              </w:r>
                              <w:r w:rsidRPr="0038775F">
                                <w:rPr>
                                  <w:rFonts w:ascii="Times New Roman" w:hAnsi="Times New Roman" w:cs="Times New Roman"/>
                                  <w:i w:val="0"/>
                                  <w:color w:val="auto"/>
                                </w:rPr>
                                <w:fldChar w:fldCharType="separate"/>
                              </w:r>
                              <w:r>
                                <w:rPr>
                                  <w:rFonts w:ascii="Times New Roman" w:hAnsi="Times New Roman" w:cs="Times New Roman"/>
                                  <w:i w:val="0"/>
                                  <w:noProof/>
                                  <w:color w:val="auto"/>
                                </w:rPr>
                                <w:t>11</w:t>
                              </w:r>
                              <w:r w:rsidRPr="0038775F">
                                <w:rPr>
                                  <w:rFonts w:ascii="Times New Roman" w:hAnsi="Times New Roman" w:cs="Times New Roman"/>
                                  <w:i w:val="0"/>
                                  <w:color w:val="auto"/>
                                </w:rPr>
                                <w:fldChar w:fldCharType="end"/>
                              </w:r>
                              <w:r w:rsidRPr="0038775F">
                                <w:rPr>
                                  <w:rFonts w:ascii="Times New Roman" w:hAnsi="Times New Roman" w:cs="Times New Roman"/>
                                  <w:i w:val="0"/>
                                  <w:color w:val="auto"/>
                                </w:rPr>
                                <w:t xml:space="preserve"> The </w:t>
                              </w:r>
                              <w:r>
                                <w:rPr>
                                  <w:rFonts w:ascii="Times New Roman" w:hAnsi="Times New Roman" w:cs="Times New Roman"/>
                                  <w:i w:val="0"/>
                                  <w:color w:val="auto"/>
                                </w:rPr>
                                <w:t>FSN</w:t>
                              </w:r>
                              <w:r w:rsidRPr="0038775F">
                                <w:rPr>
                                  <w:rFonts w:ascii="Times New Roman" w:hAnsi="Times New Roman" w:cs="Times New Roman"/>
                                  <w:i w:val="0"/>
                                  <w:color w:val="auto"/>
                                </w:rPr>
                                <w:t xml:space="preserve"> of Hunt's model. This model is broken into three discrete joint sections which are subdivided into flexion/extension halves. As the musculature of the system scales up, this system becomes much more complex.</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0C781EE3" id="Group 31" o:spid="_x0000_s1054" style="position:absolute;left:0;text-align:left;margin-left:37.1pt;margin-top:195.4pt;width:401.6pt;height:336.35pt;z-index:251682816" coordsize="51003,4271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">
                <v:shape id="Picture 19" o:spid="_x0000_s1055" type="#_x0000_t75" style="position:absolute;left:927;width:47206;height:3705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">
                  <v:imagedata r:id="rId60" o:title=""/>
                  <v:path arrowok="t"/>
                </v:shape>
                <v:shape id="Text Box 20" o:spid="_x0000_s1056" type="#_x0000_t202" style="position:absolute;top:37503;width:51003;height:5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1Re8IA&#10;AADbAAAADwAAAGRycy9kb3ducmV2LnhtbERPy2oCMRTdF/yHcIVuimZ8IDI1iogFdSOduunuMrlO&#10;pp3cDElGx783i0KXh/NebXrbiBv5UDtWMBlnIIhLp2uuFFy+PkZLECEia2wck4IHBdisBy8rzLW7&#10;8yfdiliJFMIhRwUmxjaXMpSGLIaxa4kTd3XeYkzQV1J7vKdw28hpli2kxZpTg8GWdobK36KzCs7z&#10;77N5667703Y+88dLt1v8VIVSr8N++w4iUh//xX/ug1YwTevTl/QD5P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HVF7wgAAANsAAAAPAAAAAAAAAAAAAAAAAJgCAABkcnMvZG93&#10;bnJldi54bWxQSwUGAAAAAAQABAD1AAAAhwMAAAAA&#10;" stroked="f">
                  <v:textbox style="mso-fit-shape-to-text:t" inset="0,0,0,0">
                    <w:txbxContent>
                      <w:p w14:paraId="3B8B8CDC" w14:textId="799C1EE3" w:rsidR="003731D0" w:rsidRPr="0038775F" w:rsidRDefault="003731D0" w:rsidP="0038775F">
                        <w:pPr>
                          <w:pStyle w:val="Caption"/>
                          <w:rPr>
                            <w:rFonts w:ascii="Times New Roman" w:hAnsi="Times New Roman" w:cs="Times New Roman"/>
                            <w:i w:val="0"/>
                            <w:noProof/>
                            <w:color w:val="auto"/>
                            <w:sz w:val="24"/>
                          </w:rPr>
                        </w:pPr>
                        <w:r w:rsidRPr="0038775F">
                          <w:rPr>
                            <w:rFonts w:ascii="Times New Roman" w:hAnsi="Times New Roman" w:cs="Times New Roman"/>
                            <w:i w:val="0"/>
                            <w:color w:val="auto"/>
                          </w:rPr>
                          <w:t xml:space="preserve">Figure </w:t>
                        </w:r>
                        <w:r w:rsidRPr="0038775F">
                          <w:rPr>
                            <w:rFonts w:ascii="Times New Roman" w:hAnsi="Times New Roman" w:cs="Times New Roman"/>
                            <w:i w:val="0"/>
                            <w:color w:val="auto"/>
                          </w:rPr>
                          <w:fldChar w:fldCharType="begin"/>
                        </w:r>
                        <w:r w:rsidRPr="0038775F">
                          <w:rPr>
                            <w:rFonts w:ascii="Times New Roman" w:hAnsi="Times New Roman" w:cs="Times New Roman"/>
                            <w:i w:val="0"/>
                            <w:color w:val="auto"/>
                          </w:rPr>
                          <w:instrText xml:space="preserve"> SEQ Figure \* ARABIC </w:instrText>
                        </w:r>
                        <w:r w:rsidRPr="0038775F">
                          <w:rPr>
                            <w:rFonts w:ascii="Times New Roman" w:hAnsi="Times New Roman" w:cs="Times New Roman"/>
                            <w:i w:val="0"/>
                            <w:color w:val="auto"/>
                          </w:rPr>
                          <w:fldChar w:fldCharType="separate"/>
                        </w:r>
                        <w:r>
                          <w:rPr>
                            <w:rFonts w:ascii="Times New Roman" w:hAnsi="Times New Roman" w:cs="Times New Roman"/>
                            <w:i w:val="0"/>
                            <w:noProof/>
                            <w:color w:val="auto"/>
                          </w:rPr>
                          <w:t>11</w:t>
                        </w:r>
                        <w:r w:rsidRPr="0038775F">
                          <w:rPr>
                            <w:rFonts w:ascii="Times New Roman" w:hAnsi="Times New Roman" w:cs="Times New Roman"/>
                            <w:i w:val="0"/>
                            <w:color w:val="auto"/>
                          </w:rPr>
                          <w:fldChar w:fldCharType="end"/>
                        </w:r>
                        <w:r w:rsidRPr="0038775F">
                          <w:rPr>
                            <w:rFonts w:ascii="Times New Roman" w:hAnsi="Times New Roman" w:cs="Times New Roman"/>
                            <w:i w:val="0"/>
                            <w:color w:val="auto"/>
                          </w:rPr>
                          <w:t xml:space="preserve"> The </w:t>
                        </w:r>
                        <w:r>
                          <w:rPr>
                            <w:rFonts w:ascii="Times New Roman" w:hAnsi="Times New Roman" w:cs="Times New Roman"/>
                            <w:i w:val="0"/>
                            <w:color w:val="auto"/>
                          </w:rPr>
                          <w:t>FSN</w:t>
                        </w:r>
                        <w:r w:rsidRPr="0038775F">
                          <w:rPr>
                            <w:rFonts w:ascii="Times New Roman" w:hAnsi="Times New Roman" w:cs="Times New Roman"/>
                            <w:i w:val="0"/>
                            <w:color w:val="auto"/>
                          </w:rPr>
                          <w:t xml:space="preserve"> of Hunt's model. This model is broken into three discrete joint sections which are subdivided into flexion/extension halves. As the musculature of the system scales up, this system becomes much more complex.</w:t>
                        </w:r>
                      </w:p>
                    </w:txbxContent>
                  </v:textbox>
                </v:shape>
                <w10:wrap type="topAndBottom"/>
              </v:group>
            </w:pict>
          </mc:Fallback>
        </mc:AlternateContent>
      </w:r>
      <w:r w:rsidR="00445C74">
        <w:t>As the rat model becomes more complex through the addition of muscles, the nervous system must grow to accommodate them. Hunt's model, which only utilized six muscles and had one-to-one muscle-to-CPG connections, used over 40 neurons. A model that features thirty-eight muscles per leg, many of which are biarticular, will require a more comprehensive method of system building than simply building by hand. As the FSN design approach matures and its implementation in neuromechanical models becomes more widespread, the ability to automate FSN design becomes more and more critical.</w:t>
      </w:r>
    </w:p>
    <w:p w14:paraId="4B16A8CB" w14:textId="1CD854B0" w:rsidR="00445C74" w:rsidRDefault="00AD1E33" w:rsidP="00445C74">
      <w:pPr>
        <w:pStyle w:val="NoSpacing"/>
        <w:ind w:firstLine="720"/>
      </w:pPr>
      <w:r>
        <w:lastRenderedPageBreak/>
        <w:t>As touched upon previously</w:t>
      </w:r>
      <w:r w:rsidR="00445C74">
        <w:t xml:space="preserve">, Animatlab has a number of setbacks </w:t>
      </w:r>
      <w:r>
        <w:t>as a simulation tool</w:t>
      </w:r>
      <w:r w:rsidR="00445C74">
        <w:t xml:space="preserve">. For work that uses FSN approaches </w:t>
      </w:r>
      <w:commentRangeStart w:id="67"/>
      <w:r w:rsidR="00445C74">
        <w:t xml:space="preserve">in </w:t>
      </w:r>
      <w:commentRangeEnd w:id="67"/>
      <w:r w:rsidR="005E772F">
        <w:rPr>
          <w:rStyle w:val="CommentReference"/>
          <w:rFonts w:asciiTheme="minorHAnsi" w:hAnsiTheme="minorHAnsi"/>
        </w:rPr>
        <w:commentReference w:id="67"/>
      </w:r>
      <w:r w:rsidR="00445C74">
        <w:t>kinematic models, it is imperative to use a simulation package that includes both a neural interface and a p</w:t>
      </w:r>
      <w:r>
        <w:t xml:space="preserve">hysics environment. As noted by </w:t>
      </w:r>
      <w:r w:rsidR="00445C74">
        <w:t>Chiel et al.</w:t>
      </w:r>
      <w:r>
        <w:t xml:space="preserve"> </w:t>
      </w:r>
      <w:r>
        <w:fldChar w:fldCharType="begin"/>
      </w:r>
      <w:r>
        <w:instrText xml:space="preserve"> ADDIN ZOTERO_ITEM CSL_CITATION {"citationID":"4OxJ3Yox","properties":{"formattedCitation":"(Chiel and Beer 1997)","plainCitation":"(Chiel and Beer 1997)","noteIndex":0},"citationItems":[{"id":677,"uris":["http://zotero.org/users/2047454/items/FKTSSKAX"],"uri":["http://zotero.org/users/2047454/items/FKTSSKAX"],"itemData":{"id":677,"type":"article-journal","title":"The brain has a body: adaptive behavior emerges from interactions of nervous system, body and environment","container-title":"Trends in Neurosciences","page":"553-557","volume":"20","issue":"12","source":"ScienceDirect","abstract":"Studies of mechanisms of adaptive behavior generally focus on neurons and circuits. But adaptive behavior also depends on interactions among the nervous system, body and environment: sensory preprocessing and motor post-processing filter inputs to and outputs from the nervous system; co-evolution and co-development of nervous system and periphery create matching and complementarity between them; body structure creates constraints and opportunities for neural control; and continuous feedback between nervous system, body and environment are essential for normal behavior. This broader view of adaptive behavior has been a major underpinning of ecological psychology and has influenced behavior-based robotics. Computational neuroethology, which jointly models neural control and periphery of animals, is a promising methodology for understanding adaptive behavior.","DOI":"10.1016/S0166-2236(97)01149-1","ISSN":"0166-2236","title-short":"The brain has a body","journalAbbreviation":"Trends in Neurosciences","author":[{"family":"Chiel","given":"Hillel J."},{"family":"Beer","given":"Randall D."}],"issued":{"date-parts":[["1997",12,1]]}}}],"schema":"https://github.com/citation-style-language/schema/raw/master/csl-citation.json"} </w:instrText>
      </w:r>
      <w:r>
        <w:fldChar w:fldCharType="separate"/>
      </w:r>
      <w:r w:rsidRPr="00AD1E33">
        <w:rPr>
          <w:rFonts w:cs="Times New Roman"/>
        </w:rPr>
        <w:t>(Chiel and Beer 1997)</w:t>
      </w:r>
      <w:r>
        <w:fldChar w:fldCharType="end"/>
      </w:r>
      <w:r>
        <w:t xml:space="preserve">, understanding adaptive </w:t>
      </w:r>
      <w:r w:rsidR="00445C74">
        <w:t xml:space="preserve">behavior requires the analysis of both the nervous system and the body. </w:t>
      </w:r>
    </w:p>
    <w:p w14:paraId="4E24E418" w14:textId="3F565753" w:rsidR="00445C74" w:rsidRDefault="00445C74" w:rsidP="00445C74">
      <w:pPr>
        <w:pStyle w:val="NoSpacing"/>
        <w:ind w:firstLine="720"/>
      </w:pPr>
      <w:commentRangeStart w:id="68"/>
      <w:r>
        <w:t xml:space="preserve">Animatlab is no longer supported by the developer which makes its functionality under software updates increasingly unlikely. </w:t>
      </w:r>
      <w:commentRangeEnd w:id="68"/>
      <w:r w:rsidR="005E772F">
        <w:rPr>
          <w:rStyle w:val="CommentReference"/>
          <w:rFonts w:asciiTheme="minorHAnsi" w:hAnsiTheme="minorHAnsi"/>
        </w:rPr>
        <w:commentReference w:id="68"/>
      </w:r>
      <w:r>
        <w:t>The program is compiled in the C programming language which makes it difficult to understand what is happening "under the hood" of the program or to make modifications. Additionally, navigating the user interface is tenuous when expanding the size of a nervous system and lacks basic functionality such as an "undo" button. In the physics module, it is impossible to wrap muscles around bone, prevent muscle pass-through, or create muscle insertion lines along surfaces. The basic principles underlying the FSN approach are sound and ripe for research development but the field will soon outgrow Animatlab.</w:t>
      </w:r>
    </w:p>
    <w:p w14:paraId="1263BB96" w14:textId="5AF4B0B8" w:rsidR="00AC6B7C" w:rsidRDefault="00AC6B7C" w:rsidP="00AC6B7C">
      <w:pPr>
        <w:pStyle w:val="NoSpacing"/>
        <w:ind w:firstLine="720"/>
      </w:pPr>
      <w:commentRangeStart w:id="69"/>
      <w:r w:rsidRPr="00AC6B7C">
        <w:t xml:space="preserve">Animatlab has a number of constraints when it comes to developing a truly robust muscle model. </w:t>
      </w:r>
      <w:commentRangeEnd w:id="69"/>
      <w:r w:rsidR="005E772F">
        <w:rPr>
          <w:rStyle w:val="CommentReference"/>
          <w:rFonts w:asciiTheme="minorHAnsi" w:hAnsiTheme="minorHAnsi"/>
        </w:rPr>
        <w:commentReference w:id="69"/>
      </w:r>
      <w:r w:rsidRPr="00AC6B7C">
        <w:t xml:space="preserve">The LT and ST curves are reductive because they do not take into account some interesting features of muscle, such as the asymmetrical lengthening/shortening profile of the force velocity curve </w:t>
      </w:r>
      <w:r w:rsidR="00AD1E33">
        <w:fldChar w:fldCharType="begin"/>
      </w:r>
      <w:r w:rsidR="00AD1E33">
        <w:instrText xml:space="preserve"> ADDIN ZOTERO_ITEM CSL_CITATION {"citationID":"DtaFB3mb","properties":{"formattedCitation":"(Murphy and Beardsley 1974; Yeo et al. 2011)","plainCitation":"(Murphy and Beardsley 1974; Yeo et al. 2011)","noteIndex":0},"citationItems":[{"id":454,"uris":["http://zotero.org/users/2047454/items/BP82DCUE"],"uri":["http://zotero.org/users/2047454/items/BP82DCUE"],"itemData":{"id":454,"type":"article-journal","title":"Mechanical properties of the cat soleus muscle in situ","container-title":"American Journal of Physiology-Legacy Content","page":"1008-1013","volume":"227","issue":"5","source":"Crossref","DOI":"10.1152/ajplegacy.1974.227.5.1008","ISSN":"0002-9513","language":"en","author":[{"family":"Murphy","given":"Ra"},{"family":"Beardsley","given":"Ac"}],"issued":{"date-parts":[["1974",11]]}}},{"id":407,"uris":["http://zotero.org/users/2047454/items/4J8GKGRV"],"uri":["http://zotero.org/users/2047454/items/4J8GKGRV"],"itemData":{"id":407,"type":"article-journal","title":"Estimation of musculoskeletal models from in situ measurements of muscle action in the rat hindlimb","container-title":"Journal of Experimental Biology","page":"735-746","volume":"214","issue":"5","source":"jeb.biologists.org","abstract":"Skip to Next Section\nMusculoskeletal models are often created by making detailed anatomical measurements of muscle properties. These measurements can then be used to determine the parameters of canonical models of muscle action. We describe here a complementary approach for developing and validating muscle models, using in situ measurements of muscle actions. We characterized the actions of two rat hindlimb muscles: the gracilis posticus (GRp) and the posterior head of biceps femoris (BFp; excluding the anterior head with vertebral origin). The GRp is a relatively simple muscle, with a circumscribed origin and insertion. The BFp is more complex, with an insertion distributed along the tibia. We measured the six-dimensional isometric forces and moments at the ankle evoked from stimulating each muscle at a range of limb configurations. The variation of forces and moments across the workspace provides a succinct characterization of muscle action. We then used this data to create a simple muscle model with a single point insertion and origin. The model parameters were optimized to best explain the observed force–moment data. This model explained the relatively simple muscle, GRp, very well (R2&gt;0.85). Surprisingly, this simple model was also able to explain the action of the BFp, despite its greater complexity (R2&gt;0.84). We then compared the actions observed here with those predicted using recently published anatomical measurements. Although the forces and moments predicted for the GRp were very similar to those observed here, the predictions for the BFp differed. These results show the potential utility of the approach described here for the development and refinement of musculoskeletal models based on in situ measurements of muscle actions.","DOI":"10.1242/jeb.049163","ISSN":"0022-0949, 1477-9145","note":"PMID: 21307059","language":"en","author":[{"family":"Yeo","given":"Sang Hoon"},{"family":"Mullens","given":"Christopher H."},{"family":"Sandercock","given":"Thomas G."},{"family":"Pai","given":"Dinesh K."},{"family":"Tresch","given":"Matthew C."}],"issued":{"date-parts":[["2011",3,1]]}}}],"schema":"https://github.com/citation-style-language/schema/raw/master/csl-citation.json"} </w:instrText>
      </w:r>
      <w:r w:rsidR="00AD1E33">
        <w:fldChar w:fldCharType="separate"/>
      </w:r>
      <w:r w:rsidR="00AD1E33" w:rsidRPr="00AD1E33">
        <w:rPr>
          <w:rFonts w:cs="Times New Roman"/>
        </w:rPr>
        <w:t>(Murphy and Beardsley 1974; Yeo et al. 2011)</w:t>
      </w:r>
      <w:r w:rsidR="00AD1E33">
        <w:fldChar w:fldCharType="end"/>
      </w:r>
      <w:r w:rsidRPr="00AC6B7C">
        <w:t xml:space="preserve"> or the impact of tendon tension on force magnitudes </w:t>
      </w:r>
      <w:r w:rsidR="00AD1E33">
        <w:fldChar w:fldCharType="begin"/>
      </w:r>
      <w:r w:rsidR="00AD1E33">
        <w:instrText xml:space="preserve"> ADDIN ZOTERO_ITEM CSL_CITATION {"citationID":"BXgVQylB","properties":{"formattedCitation":"(Pearlman, Roach, and Valero-Cuevas 2004)","plainCitation":"(Pearlman, Roach, and Valero-Cuevas 2004)","noteIndex":0},"citationItems":[{"id":429,"uris":["http://zotero.org/users/2047454/items/9KMBTNQ9"],"uri":["http://zotero.org/users/2047454/items/9KMBTNQ9"],"itemData":{"id":429,"type":"article-journal","title":"The fundamental thumb-tip force vectors produced by the muscles of the thumb","container-title":"Journal of Orthopaedic Research","page":"306-312","volume":"22","issue":"2","source":"Crossref","abstract":"A rigorous description of the magnitude and direction of the 3D force vector each thumb muscle produces at the thumb-tip is necessary to understand the biomechanical consequences to pinch of a variety of paralyses and surgical procedures (such as tendon transfers). In this study, we characterized the 3D force vector each muscle produces at the thumb-tip, and investigated if these thumb-tip force vectors scaled linearly with tendon tension. In 13 cadaver specimens, we measured the output 3D thumb-tip force vector produced by each tendon acting on the thumb, plus two common tendon transfers, as a function of input tendon tension. After fixing the hand to a rigid frame, we mounted the thumb by configuring it in standardized key or opposition pinch posture and coupling the thumb-tip to a rigidly held 6 degree-of-freedom forcehorque sensor. Linear actuators applied tension to the distal tendons of the four extrinsic thumb muscles, and to six Nylon cords reproducing the lines of action of (i) the four intrinsic thumb muscles and (ii) two alternative tendon transfers commonly used to restore thumb opposition following low median nerve palsy. Each computer-controlled linear actuator ramped tendon tension from zero to 1/3 of predicted maximal muscle force expected at each tendon, and back to zero, while we measured the 3D force vector at the thumb-tip. In testhe-test trials, we saw thumb-tip force vectors were quite sensitive to mounting procedure, but also sensitive to variations in the seating of joint surfaces. We found that: (i) some thumb-tip force vectors act in unexpected directions (e.g., the opponens force vector is parallel to the distal phalanx), (ii) the two tendon transfers produced patently different force vectors, and (iii) for most muscles, thumb-tip force vectors d o not scale linearly with tendon tension-likely due to load-dependent viscoelastic tendon paths, joint seating andlor bone motion. Our 311 force vector data provide the first quantitative reference descriptions of the thumb-tip force vectors produced by all thumb muscles and two tendon transfers. We conclude that it may not be realistic to assume in biomechanical models that thumb-tip force vectors scale linearly with tendon tensions, and that our data suggest the thumb may act as a “floating digit” affected by load-dependent trapezium motion.","DOI":"10.1016/j.orthres.2003.08.001","ISSN":"0736-0266, 1554-527X","language":"en","author":[{"family":"Pearlman","given":"Jonathan L."},{"family":"Roach","given":"Stephanie S."},{"family":"Valero-Cuevas","given":"Francisco J."}],"issued":{"date-parts":[["2004",3]]}}}],"schema":"https://github.com/citation-style-language/schema/raw/master/csl-citation.json"} </w:instrText>
      </w:r>
      <w:r w:rsidR="00AD1E33">
        <w:fldChar w:fldCharType="separate"/>
      </w:r>
      <w:r w:rsidR="00AD1E33" w:rsidRPr="00AD1E33">
        <w:rPr>
          <w:rFonts w:cs="Times New Roman"/>
        </w:rPr>
        <w:t>(Pearlman, Roach, and Valero-Cuevas 2004)</w:t>
      </w:r>
      <w:r w:rsidR="00AD1E33">
        <w:fldChar w:fldCharType="end"/>
      </w:r>
      <w:r w:rsidRPr="00AC6B7C">
        <w:t xml:space="preserve">. I have studied a number of muscle models </w:t>
      </w:r>
      <w:r w:rsidR="00AD1E33">
        <w:fldChar w:fldCharType="begin"/>
      </w:r>
      <w:r w:rsidR="00AD1E33">
        <w:instrText xml:space="preserve"> ADDIN ZOTERO_ITEM CSL_CITATION {"citationID":"ZQ3YTy4q","properties":{"formattedCitation":"(Thelen 2003; Brown, Scott, and Loeb 1996; Lloyd and Besier 2003)","plainCitation":"(Thelen 2003; Brown, Scott, and Loeb 1996; Lloyd and Besier 2003)","noteIndex":0},"citationItems":[{"id":597,"uris":["http://zotero.org/users/2047454/items/ZEJHACL4"],"uri":["http://zotero.org/users/2047454/items/ZEJHACL4"],"itemData":{"id":597,"type":"article-journal","title":"Adjustment of Muscle Mechanics Model Parameters to Simulate Dynamic Contractions in Older Adults","container-title":"Journal of Biomechanical Engineering","page":"70-77","volume":"125","issue":"1","source":"Silverchair","abstract":"The generation of muscle-actuated simulations that accurately represent the movement of old adults requires a model that accounts for changes in muscle properties that occur with aging. An objective of this study was to adjust the parameters of Hill-type musculo-tendon models to reflect nominal age-related changes in muscle mechanics that have been reported in the literature. A second objective was to determine whether using the parametric adjustments resulted in simulated dynamic ankle torque behavior similar to that seen in healthy old adults. The primary parameter adjustment involved decreasing maximum isometric muscle forces to account for the loss of muscle mass and specific strength with age. A review of the literature suggested the need for other modest adjustments that account for prolonged muscular deactivation, a reduction in maximum contraction velocity, greater passive muscle stiffness and increased normalized force capacity during lengthening contractions. With age-related changes incorporated, a musculo-tendon model was used to simulate isometric and isokinetic contractions of ankle plantarflexor and dorsiflexor muscles. The model predicted that ankle plantarflexion power output during 120 deg/s shortening contractions would be over 40% lower in old adults compared to healthy young adults. These power losses with age exceed the 30% loss in isometric strength assumed in the model but are comparable to 39–44% reductions in ankle power outputs measured in healthy old adults of approximately 70 years of age. Thus, accounting for age-related changes in muscle properties, other than decreased maximum isometric force, may be particularly important when simulating movements that require substantial power development.","DOI":"10.1115/1.1531112","ISSN":"0148-0731","journalAbbreviation":"J Biomech Eng","author":[{"family":"Thelen","given":"Darryl G."}],"issued":{"date-parts":[["2003",2,14]]}}},{"id":443,"uris":["http://zotero.org/users/2047454/items/2FGHZ4YM"],"uri":["http://zotero.org/users/2047454/items/2FGHZ4YM"],"itemData":{"id":443,"type":"article-journal","title":"Mechanics of feline soleus: II design and validation of a mathematical model","container-title":"Journal of Muscle Research &amp; Cell Motility","page":"221-233","volume":"17","issue":"2","source":"Springer Link","abstract":"SummaryWe have developed a mathematical model to describe force production in cat soleus during steady-state activation over a range of fascicle lengths and velocities. The model was based primarily upon a three element design by Zajac but also considered the many different features present in other previously described models. We compared quantitatively the usefulness of these features and putative relationships to account for a set of force and length data from cat soleus whole-muscle described in a companion paper. Among the novel features that proved useful were the inclusion of a short-length passive force resisting compression, a new normalisation constant for connective-tissue lengths to replace the potentially troublesome slack length, and a new length dependent term for lengthening velocities in the force-velocity relationship. Each feature of this model was chosen to provide the most accurate description of the data possible without adding unneeded complexity. Previously described functions were compared with novel functions to determine the best description of the experimental data for each of the elements in the model.","DOI":"10.1007/BF00124244","ISSN":"1573-2657","title-short":"Mechanics of feline soleus","journalAbbreviation":"J Muscle Res Cell Motil","language":"en","author":[{"family":"Brown","given":"Ian E."},{"family":"Scott","given":"Stephen H."},{"family":"Loeb","given":"Gerald E."}],"issued":{"date-parts":[["1996",4,1]]}}},{"id":588,"uris":["http://zotero.org/users/2047454/items/WYAX7VEI"],"uri":["http://zotero.org/users/2047454/items/WYAX7VEI"],"itemData":{"id":588,"type":"article-journal","title":"An EMG-driven musculoskeletal model to estimate muscle forces and knee joint moments in vivo","container-title":"Journal of Biomechanics","page":"765-776","volume":"36","issue":"6","source":"ScienceDirect","abstract":"This paper examined if an electromyography (EMG) driven musculoskeletal model of the human knee could be used to predict knee moments, calculated using inverse dynamics, across a varied range of dynamic contractile conditions. Muscle–tendon lengths and moment arms of 13 muscles crossing the knee joint were determined from joint kinematics using a three-dimensional anatomical model of the lower limb. Muscle activation was determined using a second-order discrete non-linear model using rectified and low-pass filtered EMG as input. A modified Hill-type muscle model was used to calculate individual muscle forces using activation and muscle tendon lengths as inputs. The model was calibrated to six individuals by altering a set of physiologically based parameters using mathematical optimisation to match the net flexion/extension (FE) muscle moment with those measured by inverse dynamics. The model was calibrated for each subject using 5 different tasks, including passive and active FE in an isokinetic dynamometer, running, and cutting manoeuvres recorded using three-dimensional motion analysis. Once calibrated, the model was used to predict the FE moments, estimated via inverse dynamics, from over 200 isokinetic dynamometer, running and sidestepping tasks. The inverse dynamics joint moments were predicted with an average R2 of 0.91 and mean residual error of </w:instrText>
      </w:r>
      <w:r w:rsidR="00AD1E33">
        <w:rPr>
          <w:rFonts w:ascii="Cambria Math" w:hAnsi="Cambria Math" w:cs="Cambria Math"/>
        </w:rPr>
        <w:instrText>∼</w:instrText>
      </w:r>
      <w:r w:rsidR="00AD1E33">
        <w:instrText xml:space="preserve">12Nm. A re-calibration of only the EMG-to-activation parameters revealed FE moments prediction across weeks of similar accuracy. Changing the muscle model to one that is more physiologically correct produced better predictions. The modelling method presented represents a good way to estimate in vivo muscle forces during movement tasks.","DOI":"10.1016/S0021-9290(03)00010-1","ISSN":"0021-9290","journalAbbreviation":"Journal of Biomechanics","author":[{"family":"Lloyd","given":"David G"},{"family":"Besier","given":"Thor F"}],"issued":{"date-parts":[["2003",6,1]]}}}],"schema":"https://github.com/citation-style-language/schema/raw/master/csl-citation.json"} </w:instrText>
      </w:r>
      <w:r w:rsidR="00AD1E33">
        <w:fldChar w:fldCharType="separate"/>
      </w:r>
      <w:r w:rsidR="00AD1E33" w:rsidRPr="00AD1E33">
        <w:rPr>
          <w:rFonts w:cs="Times New Roman"/>
        </w:rPr>
        <w:t>(Thelen 2003; Brown, Scott, and Loeb 1996; Lloyd and Besier 2003)</w:t>
      </w:r>
      <w:r w:rsidR="00AD1E33">
        <w:fldChar w:fldCharType="end"/>
      </w:r>
      <w:r w:rsidRPr="00AC6B7C">
        <w:t xml:space="preserve"> over the course of parameter development to better understand how different force relationships combine to form an overall force profile.</w:t>
      </w:r>
    </w:p>
    <w:p w14:paraId="225C5CE4" w14:textId="528981B2" w:rsidR="00445C74" w:rsidRDefault="00445C74" w:rsidP="00445C74">
      <w:pPr>
        <w:pStyle w:val="NoSpacing"/>
        <w:ind w:firstLine="720"/>
      </w:pPr>
      <w:r w:rsidRPr="00445C74">
        <w:t xml:space="preserve">Additionally, the process for uploading information from Matlab into Animatlab for simulation is a hindrance. For stimulus waveforms, this process involves creating a sum of sines </w:t>
      </w:r>
      <w:r w:rsidRPr="00445C74">
        <w:lastRenderedPageBreak/>
        <w:t>approximation of waveforms and then injecting that equation into an Animatlab file in the form of a tonic stimulus. Approximations sometimes differ from the activation waveforms and the process of editing text documents with Matlab can be tedious.</w:t>
      </w:r>
    </w:p>
    <w:p w14:paraId="12AF575E" w14:textId="0B7C01AE" w:rsidR="00B027C6" w:rsidRPr="00445C74" w:rsidRDefault="00B027C6" w:rsidP="00445C74">
      <w:pPr>
        <w:pStyle w:val="NoSpacing"/>
        <w:ind w:firstLine="720"/>
      </w:pPr>
      <w:r w:rsidRPr="00AD1E33">
        <w:t xml:space="preserve">Other common simulation programs for locomotion research include OpenSim </w:t>
      </w:r>
      <w:r w:rsidR="00327E4A">
        <w:fldChar w:fldCharType="begin"/>
      </w:r>
      <w:r w:rsidR="00327E4A">
        <w:instrText xml:space="preserve"> ADDIN ZOTERO_ITEM CSL_CITATION {"citationID":"d62xC9Zn","properties":{"formattedCitation":"(Seth et al. 2011)","plainCitation":"(Seth et al. 2011)","noteIndex":0},"citationItems":[{"id":721,"uris":["http://zotero.org/users/2047454/items/QXCTDRZK"],"uri":["http://zotero.org/users/2047454/items/QXCTDRZK"],"itemData":{"id":721,"type":"article-journal","title":"OpenSim: a musculoskeletal modeling and simulation framework for in silico investigations and exchange","container-title":"Procedia IUTAM","collection-title":"IUTAM Symposium on Human Body Dynamics","page":"212-232","volume":"2","source":"ScienceDirect","abstract":"Movement science is driven by observation, but observation alone cannot elucidate principles of human and animal movement. Biomechanical modeling and computer simulation complement observations and inform experimental design. Biological models are complex and specialized software is required for building, validating, and studying them. Furthermore, common access is needed so that investigators can contribute models to a broader community and leverage past work. We are developing OpenSim, a freely available musculoskeletal modeling and simulation application and libraries specialized for these purposes, by providing: musculoskeletal modeling elements, such as biomechanical joints, muscle actuators, ligament forces, compliant contact, and controllers; and tools for fitting generic models to subject-specific data, performing inverse kinematics and forward dynamic simulations. OpenSim performs an array of physics-based analyses to delve into the behavior of musculoskeletal models by employing Simbody, an efficient and accurate multibody system dynamics code. Models are publicly available and are often reused for multiple investigations because they provide a rich set of behaviors that enables different lines of inquiry. This report will discuss one model developed to study walking and applied to gain deeper insights into muscle function in pathological gait and during running. We then illustrate how simulations can test fundamental hypotheses and focus the aims of in vivo experiments, with a postural stability platform and human model that provide a research environment for performing human posture experiments in silico. We encourage wide adoption of OpenSim for community exchange of biomechanical models and methods and welcome new contributors.","DOI":"10.1016/j.piutam.2011.04.021","ISSN":"2210-9838","title-short":"OpenSim","journalAbbreviation":"Procedia IUTAM","author":[{"family":"Seth","given":"Ajay"},{"family":"Sherman","given":"Michael"},{"family":"Reinbolt","given":"Jeffrey A."},{"family":"Delp","given":"Scott L."}],"issued":{"date-parts":[["2011",1,1]]}}}],"schema":"https://github.com/citation-style-language/schema/raw/master/csl-citation.json"} </w:instrText>
      </w:r>
      <w:r w:rsidR="00327E4A">
        <w:fldChar w:fldCharType="separate"/>
      </w:r>
      <w:r w:rsidR="00327E4A" w:rsidRPr="00327E4A">
        <w:rPr>
          <w:rFonts w:cs="Times New Roman"/>
        </w:rPr>
        <w:t>(Seth et al. 2011)</w:t>
      </w:r>
      <w:r w:rsidR="00327E4A">
        <w:fldChar w:fldCharType="end"/>
      </w:r>
      <w:r w:rsidRPr="00AD1E33">
        <w:t xml:space="preserve"> and even the 3D computer graphics software Blender. However, these alternatives lack a </w:t>
      </w:r>
      <w:commentRangeStart w:id="70"/>
      <w:r w:rsidRPr="00AD1E33">
        <w:t xml:space="preserve">built-in neural design environment </w:t>
      </w:r>
      <w:commentRangeEnd w:id="70"/>
      <w:r w:rsidR="001A4DE2">
        <w:rPr>
          <w:rStyle w:val="CommentReference"/>
          <w:rFonts w:asciiTheme="minorHAnsi" w:hAnsiTheme="minorHAnsi"/>
        </w:rPr>
        <w:commentReference w:id="70"/>
      </w:r>
      <w:r w:rsidRPr="00AD1E33">
        <w:t>that is fundamental to developing neural systems for the underlying control of muscles.</w:t>
      </w:r>
    </w:p>
    <w:p w14:paraId="59838B7B" w14:textId="639FF4B1" w:rsidR="00445C74" w:rsidRDefault="00445C74" w:rsidP="00445C74">
      <w:pPr>
        <w:pStyle w:val="NoSpacing"/>
        <w:ind w:firstLine="720"/>
        <w:rPr>
          <w:b/>
        </w:rPr>
      </w:pPr>
      <w:r w:rsidRPr="00445C74">
        <w:t xml:space="preserve">The final aim of this thesis would be to integrate the kinematic work of the previous aims with the synthetic nervous system design paradigm established in prior work. </w:t>
      </w:r>
      <w:commentRangeStart w:id="71"/>
      <w:r w:rsidRPr="00445C74">
        <w:t>Models of the nervous system pale in comparison to the actual nervous system of vertebrates, with reduced numbers of neurons and abstractions from their nonlinear nature to ease computational costs</w:t>
      </w:r>
      <w:commentRangeEnd w:id="71"/>
      <w:r w:rsidR="006F6CEF">
        <w:rPr>
          <w:rStyle w:val="CommentReference"/>
          <w:rFonts w:asciiTheme="minorHAnsi" w:hAnsiTheme="minorHAnsi"/>
        </w:rPr>
        <w:commentReference w:id="71"/>
      </w:r>
      <w:r w:rsidRPr="00445C74">
        <w:t>. Many models exist of purely neural systems, but the creation of neural controlled physics structures would make for a unique modeling tool that could benefit many research projects.</w:t>
      </w:r>
    </w:p>
    <w:p w14:paraId="0A37372A" w14:textId="7CBF9AA1" w:rsidR="00835975" w:rsidRPr="00E432DD" w:rsidRDefault="006001F5" w:rsidP="00445C74">
      <w:pPr>
        <w:pStyle w:val="Heading3"/>
        <w:rPr>
          <w:u w:val="single"/>
        </w:rPr>
      </w:pPr>
      <w:bookmarkStart w:id="72" w:name="_Toc21003165"/>
      <w:r w:rsidRPr="00E432DD">
        <w:rPr>
          <w:u w:val="single"/>
        </w:rPr>
        <w:t>Aim 3 Remaining Work: A Novel Neuromechanical Simulation Package</w:t>
      </w:r>
      <w:bookmarkEnd w:id="72"/>
    </w:p>
    <w:p w14:paraId="101A2FEF" w14:textId="3225EED9" w:rsidR="006001F5" w:rsidRPr="006001F5" w:rsidRDefault="006001F5" w:rsidP="000373A6">
      <w:pPr>
        <w:pStyle w:val="NoSpacing"/>
        <w:ind w:firstLine="720"/>
      </w:pPr>
      <w:r w:rsidRPr="006001F5">
        <w:t xml:space="preserve">Alternatives for Animatlab must be developed to advance the field of FSN design. As a first step in creating a UI alternative, a Matlab project </w:t>
      </w:r>
      <w:commentRangeStart w:id="73"/>
      <w:r w:rsidRPr="006001F5">
        <w:t xml:space="preserve">has been developed </w:t>
      </w:r>
      <w:commentRangeEnd w:id="73"/>
      <w:r w:rsidR="006F6CEF">
        <w:rPr>
          <w:rStyle w:val="CommentReference"/>
          <w:rFonts w:asciiTheme="minorHAnsi" w:hAnsiTheme="minorHAnsi"/>
        </w:rPr>
        <w:commentReference w:id="73"/>
      </w:r>
      <w:r w:rsidRPr="006001F5">
        <w:t>that allows users to automatically generate FSN subsystems to expedite system design. An FSN "toolbox", where the synaptic connections are automatically calculated, allows users to generate large-scale networks with minimal effort. This program, called Canvas, allows for nervous system design and component editing but still requires users to export the system into an Animatlab file. This is a valuable first step to understanding how Animatlab formats information and what information is necessary for the creation of an alternative program.</w:t>
      </w:r>
    </w:p>
    <w:p w14:paraId="57ADACA7" w14:textId="3C144FF8" w:rsidR="006001F5" w:rsidRPr="006001F5" w:rsidRDefault="006001F5" w:rsidP="000373A6">
      <w:pPr>
        <w:pStyle w:val="NoSpacing"/>
        <w:ind w:firstLine="720"/>
      </w:pPr>
      <w:r w:rsidRPr="006001F5">
        <w:lastRenderedPageBreak/>
        <w:t>While useful for analyzing and processing data, Matlab is a proprietary software with limited user engagement. Although functionality is expanding, the program was not created to handle the types of user interaction necessary to rival software like Animatlab. For this reason, i</w:t>
      </w:r>
      <w:commentRangeStart w:id="74"/>
      <w:r w:rsidRPr="006001F5">
        <w:t>t’s</w:t>
      </w:r>
      <w:commentRangeEnd w:id="74"/>
      <w:r w:rsidR="006F6CEF">
        <w:rPr>
          <w:rStyle w:val="CommentReference"/>
          <w:rFonts w:asciiTheme="minorHAnsi" w:hAnsiTheme="minorHAnsi"/>
        </w:rPr>
        <w:commentReference w:id="74"/>
      </w:r>
      <w:r w:rsidRPr="006001F5">
        <w:t xml:space="preserve"> necessary to consider alternatives for developing neuromechanical simulators.</w:t>
      </w:r>
    </w:p>
    <w:p w14:paraId="3CC571CA" w14:textId="353958FC" w:rsidR="006001F5" w:rsidRPr="006001F5" w:rsidRDefault="006001F5" w:rsidP="000373A6">
      <w:pPr>
        <w:pStyle w:val="NoSpacing"/>
        <w:ind w:firstLine="720"/>
      </w:pPr>
      <w:commentRangeStart w:id="75"/>
      <w:r w:rsidRPr="006001F5">
        <w:t xml:space="preserve">Python is a programming language with a wealth of community resources for project development and has been deployed in millions of research and commercial projects. </w:t>
      </w:r>
      <w:commentRangeEnd w:id="75"/>
      <w:r w:rsidR="006F6CEF">
        <w:rPr>
          <w:rStyle w:val="CommentReference"/>
          <w:rFonts w:asciiTheme="minorHAnsi" w:hAnsiTheme="minorHAnsi"/>
        </w:rPr>
        <w:commentReference w:id="75"/>
      </w:r>
      <w:r w:rsidRPr="006001F5">
        <w:t xml:space="preserve">Most notably, Python contains a repository of open-source packages related to creating </w:t>
      </w:r>
      <w:commentRangeStart w:id="76"/>
      <w:r w:rsidRPr="006001F5">
        <w:t xml:space="preserve">things </w:t>
      </w:r>
      <w:commentRangeEnd w:id="76"/>
      <w:r w:rsidR="00D870FB">
        <w:rPr>
          <w:rStyle w:val="CommentReference"/>
          <w:rFonts w:asciiTheme="minorHAnsi" w:hAnsiTheme="minorHAnsi"/>
        </w:rPr>
        <w:commentReference w:id="76"/>
      </w:r>
      <w:r w:rsidRPr="006001F5">
        <w:t xml:space="preserve">in physics environments and generating </w:t>
      </w:r>
      <w:commentRangeStart w:id="77"/>
      <w:r w:rsidRPr="006001F5">
        <w:t>GUI's.</w:t>
      </w:r>
      <w:commentRangeEnd w:id="77"/>
      <w:r w:rsidR="00D870FB">
        <w:rPr>
          <w:rStyle w:val="CommentReference"/>
          <w:rFonts w:asciiTheme="minorHAnsi" w:hAnsiTheme="minorHAnsi"/>
        </w:rPr>
        <w:commentReference w:id="77"/>
      </w:r>
      <w:r w:rsidRPr="006001F5">
        <w:t xml:space="preserve"> An Animatlab alternative developed in Python would be an asset to the field of FSN design and ease the design process for future generations of FSN researchers. This aim would revolve around creating a functional Animatlab alternative in Python and testing its use on the rat model to address persistent research questions.</w:t>
      </w:r>
    </w:p>
    <w:p w14:paraId="5AB7017F" w14:textId="291C6F6C" w:rsidR="00835975" w:rsidRDefault="006001F5" w:rsidP="000373A6">
      <w:pPr>
        <w:pStyle w:val="NoSpacing"/>
        <w:ind w:firstLine="720"/>
      </w:pPr>
      <w:r w:rsidRPr="006001F5">
        <w:t>The result of this aim would be a design publication similar to Cofer et al. that describes a novel neuromechanical design package developed in Python. This work would serve as a baseline for development that could be expanded by future work either at Case or other institutions.</w:t>
      </w:r>
    </w:p>
    <w:p w14:paraId="4E96167A" w14:textId="25791ED7" w:rsidR="0001344D" w:rsidRDefault="0001344D" w:rsidP="0001344D">
      <w:pPr>
        <w:pStyle w:val="Heading1"/>
      </w:pPr>
      <w:bookmarkStart w:id="78" w:name="_Toc21003166"/>
      <w:r>
        <w:t>Reference</w:t>
      </w:r>
      <w:r w:rsidR="00087CF8">
        <w:t>s</w:t>
      </w:r>
      <w:bookmarkEnd w:id="78"/>
    </w:p>
    <w:p w14:paraId="6E2B8290" w14:textId="77777777" w:rsidR="002264B3" w:rsidRDefault="0001344D" w:rsidP="002264B3">
      <w:pPr>
        <w:pStyle w:val="Bibliography"/>
      </w:pPr>
      <w:r w:rsidRPr="00FA5C34">
        <w:fldChar w:fldCharType="begin"/>
      </w:r>
      <w:r w:rsidR="002264B3">
        <w:instrText xml:space="preserve"> ADDIN ZOTERO_BIBL {"uncited":[],"omitted":[],"custom":[]} CSL_BIBLIOGRAPHY </w:instrText>
      </w:r>
      <w:r w:rsidRPr="00FA5C34">
        <w:fldChar w:fldCharType="separate"/>
      </w:r>
      <w:r w:rsidR="002264B3">
        <w:t xml:space="preserve">Alessandro, Cristiano, Juan Pablo Carbajal, and Andrea d’Avella. 2014. “A Computational Analysis of Motor Synergies by Dynamic Response Decomposition.” </w:t>
      </w:r>
      <w:r w:rsidR="002264B3">
        <w:rPr>
          <w:i/>
          <w:iCs/>
        </w:rPr>
        <w:t>Frontiers in Computational Neuroscience</w:t>
      </w:r>
      <w:r w:rsidR="002264B3">
        <w:t xml:space="preserve"> 7. https://doi.org/10.3389/fncom.2013.00191.</w:t>
      </w:r>
    </w:p>
    <w:p w14:paraId="163CBAA9" w14:textId="77777777" w:rsidR="002264B3" w:rsidRDefault="002264B3" w:rsidP="002264B3">
      <w:pPr>
        <w:pStyle w:val="Bibliography"/>
      </w:pPr>
      <w:r>
        <w:t xml:space="preserve">Andrada, E., J. Mämpel, A. Schmidt, M.S. Fischer, A. Karguth, and H. Witte. 2013. “From Biomechanics of Rats’ Inclined Locomotion to a Climbing Robot.” </w:t>
      </w:r>
      <w:r>
        <w:rPr>
          <w:i/>
          <w:iCs/>
        </w:rPr>
        <w:t>International Journal of Design &amp; Nature and Ecodynamics</w:t>
      </w:r>
      <w:r>
        <w:t xml:space="preserve"> 8 (3): 192–212. https://doi.org/10.2495/DNE-V8-N3-192-212.</w:t>
      </w:r>
    </w:p>
    <w:p w14:paraId="32D1B20C" w14:textId="77777777" w:rsidR="002264B3" w:rsidRDefault="002264B3" w:rsidP="002264B3">
      <w:pPr>
        <w:pStyle w:val="Bibliography"/>
      </w:pPr>
      <w:r>
        <w:t xml:space="preserve">Aoi, Shinya, Takahiro Kondo, Naohiro Hayashi, Dai Yanagihara, Sho Aoki, Hiroshi Yamaura, Naomichi Ogihara, et al. 2013. “Contributions of Phase Resetting and Interlimb Coordination to the Adaptive Control of Hindlimb Obstacle Avoidance during Locomotion in Rats: A Simulation Study.” </w:t>
      </w:r>
      <w:r>
        <w:rPr>
          <w:i/>
          <w:iCs/>
        </w:rPr>
        <w:t>Biological Cybernetics</w:t>
      </w:r>
      <w:r>
        <w:t xml:space="preserve"> 107 (2): 201–16. https://doi.org/10.1007/s00422-013-0546-6.</w:t>
      </w:r>
    </w:p>
    <w:p w14:paraId="31A8493B" w14:textId="77777777" w:rsidR="002264B3" w:rsidRDefault="002264B3" w:rsidP="002264B3">
      <w:pPr>
        <w:pStyle w:val="Bibliography"/>
      </w:pPr>
      <w:r>
        <w:t xml:space="preserve">Avella, A. d’, and E. Bizzi. 2005. “Shared and Specific Muscle Synergies in Natural Motor Behaviors.” </w:t>
      </w:r>
      <w:r>
        <w:rPr>
          <w:i/>
          <w:iCs/>
        </w:rPr>
        <w:t>Proceedings of the National Academy of Sciences</w:t>
      </w:r>
      <w:r>
        <w:t xml:space="preserve"> 102 (8): 3076–81. https://doi.org/10.1073/pnas.0500199102.</w:t>
      </w:r>
    </w:p>
    <w:p w14:paraId="200E323B" w14:textId="77777777" w:rsidR="002264B3" w:rsidRDefault="002264B3" w:rsidP="002264B3">
      <w:pPr>
        <w:pStyle w:val="Bibliography"/>
      </w:pPr>
      <w:r>
        <w:lastRenderedPageBreak/>
        <w:t xml:space="preserve">Avella, Andrea d’, Philippe Saltiel, and Emilio Bizzi. 2003. “Combinations of Muscle Synergies in the Construction of a Natural Motor Behavior.” </w:t>
      </w:r>
      <w:r>
        <w:rPr>
          <w:i/>
          <w:iCs/>
        </w:rPr>
        <w:t>Nature Neuroscience</w:t>
      </w:r>
      <w:r>
        <w:t xml:space="preserve"> 6 (3): 300–308. https://doi.org/10.1038/nn1010.</w:t>
      </w:r>
    </w:p>
    <w:p w14:paraId="5BA9B415" w14:textId="77777777" w:rsidR="002264B3" w:rsidRDefault="002264B3" w:rsidP="002264B3">
      <w:pPr>
        <w:pStyle w:val="Bibliography"/>
      </w:pPr>
      <w:r>
        <w:t xml:space="preserve">Beer, Randall D., Hillel J. Chiel, and John C. Gallagher. 1999. “Evolution and Analysis of Model CPGs for Walking: II. General Principles and Individual Variability.” </w:t>
      </w:r>
      <w:r>
        <w:rPr>
          <w:i/>
          <w:iCs/>
        </w:rPr>
        <w:t>Journal of Computational Neuroscience</w:t>
      </w:r>
      <w:r>
        <w:t xml:space="preserve"> 7 (2): 119–47. https://doi.org/10.1023/A:1008920021246.</w:t>
      </w:r>
    </w:p>
    <w:p w14:paraId="186E81BE" w14:textId="77777777" w:rsidR="002264B3" w:rsidRDefault="002264B3" w:rsidP="002264B3">
      <w:pPr>
        <w:pStyle w:val="Bibliography"/>
      </w:pPr>
      <w:r>
        <w:t xml:space="preserve">Beer, Randall D., Roger D. Quinn, Hillel J. Chiel, and Roy E. Ritzmann. 1997. “Biologically Inspired Approaches to Robotics: What Can We Learn from Insects?” </w:t>
      </w:r>
      <w:r>
        <w:rPr>
          <w:i/>
          <w:iCs/>
        </w:rPr>
        <w:t>Commun. ACM</w:t>
      </w:r>
      <w:r>
        <w:t xml:space="preserve"> 40 (3): 30–38. https://doi.org/10.1145/245108.245118.</w:t>
      </w:r>
    </w:p>
    <w:p w14:paraId="62741004" w14:textId="77777777" w:rsidR="002264B3" w:rsidRDefault="002264B3" w:rsidP="002264B3">
      <w:pPr>
        <w:pStyle w:val="Bibliography"/>
      </w:pPr>
      <w:r>
        <w:t xml:space="preserve">Berniker, Max, Anthony Jarc, Emilio Bizzi, and Matthew C. Tresch. 2009. “Simplified and Effective Motor Control Based on Muscle Synergies to Exploit Musculoskeletal Dynamics.” </w:t>
      </w:r>
      <w:r>
        <w:rPr>
          <w:i/>
          <w:iCs/>
        </w:rPr>
        <w:t>Proceedings of the National Academy of Sciences</w:t>
      </w:r>
      <w:r>
        <w:t>, April, 6. https://doi.org/10.1073/pnas.0901512106.</w:t>
      </w:r>
    </w:p>
    <w:p w14:paraId="199759EC" w14:textId="77777777" w:rsidR="002264B3" w:rsidRDefault="002264B3" w:rsidP="002264B3">
      <w:pPr>
        <w:pStyle w:val="Bibliography"/>
      </w:pPr>
      <w:r>
        <w:t xml:space="preserve">Brown, Ian E., Stephen H. Scott, and Gerald E. Loeb. 1996. “Mechanics of Feline Soleus: II Design and Validation of a Mathematical Model.” </w:t>
      </w:r>
      <w:r>
        <w:rPr>
          <w:i/>
          <w:iCs/>
        </w:rPr>
        <w:t>Journal of Muscle Research &amp; Cell Motility</w:t>
      </w:r>
      <w:r>
        <w:t xml:space="preserve"> 17 (2): 221–33. https://doi.org/10.1007/BF00124244.</w:t>
      </w:r>
    </w:p>
    <w:p w14:paraId="5E617EDC" w14:textId="77777777" w:rsidR="002264B3" w:rsidRDefault="002264B3" w:rsidP="002264B3">
      <w:pPr>
        <w:pStyle w:val="Bibliography"/>
      </w:pPr>
      <w:r>
        <w:t xml:space="preserve">Bryden, John, and Netta Cohen. 2008. “Neural Control of Caenorhabditis Elegans Forward Locomotion: The Role of Sensory Feedback.” </w:t>
      </w:r>
      <w:r>
        <w:rPr>
          <w:i/>
          <w:iCs/>
        </w:rPr>
        <w:t>Biological Cybernetics</w:t>
      </w:r>
      <w:r>
        <w:t xml:space="preserve"> 98 (4): 339–51. https://doi.org/10.1007/s00422-008-0212-6.</w:t>
      </w:r>
    </w:p>
    <w:p w14:paraId="5D4CACBD" w14:textId="77777777" w:rsidR="002264B3" w:rsidRDefault="002264B3" w:rsidP="002264B3">
      <w:pPr>
        <w:pStyle w:val="Bibliography"/>
      </w:pPr>
      <w:r>
        <w:t xml:space="preserve">Buchanan, Thomas S., David G. Lloyd, Kurt Manal, and Thor F. Besier. 2004. “Neuromusculoskeletal Modeling: Estimation of Muscle Forces and Joint Moments and Movements From Measurements of Neural Command.” </w:t>
      </w:r>
      <w:r>
        <w:rPr>
          <w:i/>
          <w:iCs/>
        </w:rPr>
        <w:t>Journal of Applied Biomechanics</w:t>
      </w:r>
      <w:r>
        <w:t xml:space="preserve"> 20 (4): 367–95.</w:t>
      </w:r>
    </w:p>
    <w:p w14:paraId="618BC14C" w14:textId="77777777" w:rsidR="002264B3" w:rsidRDefault="002264B3" w:rsidP="002264B3">
      <w:pPr>
        <w:pStyle w:val="Bibliography"/>
      </w:pPr>
      <w:r>
        <w:t xml:space="preserve">Charles, James P., Ornella Cappellari, Andrew J. Spence, Dominic J. Wells, and John R. Hutchinson. 2016. “Muscle Moment Arms and Sensitivity Analysis of a Mouse Hindlimb Musculoskeletal Model.” </w:t>
      </w:r>
      <w:r>
        <w:rPr>
          <w:i/>
          <w:iCs/>
        </w:rPr>
        <w:t>Journal of Anatomy</w:t>
      </w:r>
      <w:r>
        <w:t xml:space="preserve"> 229 (4): 514–35. https://doi.org/10.1111/joa.12461.</w:t>
      </w:r>
    </w:p>
    <w:p w14:paraId="49837D5D" w14:textId="77777777" w:rsidR="002264B3" w:rsidRDefault="002264B3" w:rsidP="002264B3">
      <w:pPr>
        <w:pStyle w:val="Bibliography"/>
      </w:pPr>
      <w:r>
        <w:t xml:space="preserve">Chiel, Hillel J., and Randall D. Beer. 1997. “The Brain Has a Body: Adaptive Behavior Emerges from Interactions of Nervous System, Body and Environment.” </w:t>
      </w:r>
      <w:r>
        <w:rPr>
          <w:i/>
          <w:iCs/>
        </w:rPr>
        <w:t>Trends in Neurosciences</w:t>
      </w:r>
      <w:r>
        <w:t xml:space="preserve"> 20 (12): 553–57. https://doi.org/10.1016/S0166-2236(97)01149-1.</w:t>
      </w:r>
    </w:p>
    <w:p w14:paraId="546D432F" w14:textId="77777777" w:rsidR="002264B3" w:rsidRDefault="002264B3" w:rsidP="002264B3">
      <w:pPr>
        <w:pStyle w:val="Bibliography"/>
      </w:pPr>
      <w:r>
        <w:t xml:space="preserve">Chiel, Hillel J., Lena H. Ting, Örjan Ekeberg, and Mitra J. Z. Hartmann. 2009. “The Brain in Its Body: Motor Control and Sensing in a Biomechanical Context.” </w:t>
      </w:r>
      <w:r>
        <w:rPr>
          <w:i/>
          <w:iCs/>
        </w:rPr>
        <w:t>Journal of Neuroscience</w:t>
      </w:r>
      <w:r>
        <w:t xml:space="preserve"> 29 (41): 12807–14. https://doi.org/10.1523/JNEUROSCI.3338-09.2009.</w:t>
      </w:r>
    </w:p>
    <w:p w14:paraId="7EB73936" w14:textId="77777777" w:rsidR="002264B3" w:rsidRDefault="002264B3" w:rsidP="002264B3">
      <w:pPr>
        <w:pStyle w:val="Bibliography"/>
      </w:pPr>
      <w:r>
        <w:t xml:space="preserve">Chung, Soon-Jo, and Michael Dorothy. 2010. “Neurobiologically Inspired Control of Engineered Flapping Flight.” </w:t>
      </w:r>
      <w:r>
        <w:rPr>
          <w:i/>
          <w:iCs/>
        </w:rPr>
        <w:t>Journal of Guidance, Control, and Dynamics</w:t>
      </w:r>
      <w:r>
        <w:t xml:space="preserve"> 33 (2): 440–53. https://doi.org/10.2514/1.45311.</w:t>
      </w:r>
    </w:p>
    <w:p w14:paraId="561AD656" w14:textId="77777777" w:rsidR="002264B3" w:rsidRDefault="002264B3" w:rsidP="002264B3">
      <w:pPr>
        <w:pStyle w:val="Bibliography"/>
      </w:pPr>
      <w:r>
        <w:t xml:space="preserve">Cleland, John. 1867. “On the Actions of Muscles Passing over More than One Joint.” </w:t>
      </w:r>
      <w:r>
        <w:rPr>
          <w:i/>
          <w:iCs/>
        </w:rPr>
        <w:t>Journal of Anatomy and Physiology</w:t>
      </w:r>
      <w:r>
        <w:t xml:space="preserve"> 1 (1): 85–93.</w:t>
      </w:r>
    </w:p>
    <w:p w14:paraId="5E9D75AF" w14:textId="77777777" w:rsidR="002264B3" w:rsidRDefault="002264B3" w:rsidP="002264B3">
      <w:pPr>
        <w:pStyle w:val="Bibliography"/>
      </w:pPr>
      <w:r>
        <w:t xml:space="preserve">Cofer, David, Gennady Cymbalyuk, James Reid, Ying Zhu, William J. Heitler, and Donald H. Edwards. 2010. “AnimatLab: A 3D Graphics Environment for Neuromechanical Simulations.” </w:t>
      </w:r>
      <w:r>
        <w:rPr>
          <w:i/>
          <w:iCs/>
        </w:rPr>
        <w:t>Journal of Neuroscience Methods</w:t>
      </w:r>
      <w:r>
        <w:t xml:space="preserve"> 187 (2): 280–88. https://doi.org/10.1016/j.jneumeth.2010.01.005.</w:t>
      </w:r>
    </w:p>
    <w:p w14:paraId="59B8AF9C" w14:textId="77777777" w:rsidR="002264B3" w:rsidRDefault="002264B3" w:rsidP="002264B3">
      <w:pPr>
        <w:pStyle w:val="Bibliography"/>
      </w:pPr>
      <w:r>
        <w:t xml:space="preserve">Corcos, Daniel M., Gerald L. Gottlieb, Mark L. Latash, Gil L. Almeida, and Gyan C. Agarwal. 1992. “Electromechanical Delay: An Experimental Artifact.” </w:t>
      </w:r>
      <w:r>
        <w:rPr>
          <w:i/>
          <w:iCs/>
        </w:rPr>
        <w:t>Journal of Electromyography and Kinesiology</w:t>
      </w:r>
      <w:r>
        <w:t xml:space="preserve"> 2 (2): 59–68. https://doi.org/10.1016/1050-6411(92)90017-D.</w:t>
      </w:r>
    </w:p>
    <w:p w14:paraId="1D35E93D" w14:textId="77777777" w:rsidR="002264B3" w:rsidRDefault="002264B3" w:rsidP="002264B3">
      <w:pPr>
        <w:pStyle w:val="Bibliography"/>
      </w:pPr>
      <w:r>
        <w:t xml:space="preserve">Crowninshield, Roy D., and Richard A. Brand. 1981. “A Physiologically Based Criterion of Muscle Force Prediction in Locomotion.” </w:t>
      </w:r>
      <w:r>
        <w:rPr>
          <w:i/>
          <w:iCs/>
        </w:rPr>
        <w:t>Journal of Biomechanics</w:t>
      </w:r>
      <w:r>
        <w:t xml:space="preserve"> 14 (11): 793–801. https://doi.org/10.1016/0021-9290(81)90035-X.</w:t>
      </w:r>
    </w:p>
    <w:p w14:paraId="38417C69" w14:textId="77777777" w:rsidR="002264B3" w:rsidRDefault="002264B3" w:rsidP="002264B3">
      <w:pPr>
        <w:pStyle w:val="Bibliography"/>
      </w:pPr>
      <w:r>
        <w:t xml:space="preserve">Deng, Kaiyu, Nicholas S. Szczecinski, Dirk Arnold, Emanuel Andrada, Martin S. Fischer, Roger D. Quinn, and Alexander J. Hunt. 2019. “Neuromechanical Model of Rat Hindlimb Walking with Two-Layer CPGs.” </w:t>
      </w:r>
      <w:r>
        <w:rPr>
          <w:i/>
          <w:iCs/>
        </w:rPr>
        <w:t>Biomimetics</w:t>
      </w:r>
      <w:r>
        <w:t xml:space="preserve"> 4 (1): 21. https://doi.org/10.3390/biomimetics4010021.</w:t>
      </w:r>
    </w:p>
    <w:p w14:paraId="434EAB46" w14:textId="77777777" w:rsidR="002264B3" w:rsidRDefault="002264B3" w:rsidP="002264B3">
      <w:pPr>
        <w:pStyle w:val="Bibliography"/>
      </w:pPr>
      <w:r>
        <w:lastRenderedPageBreak/>
        <w:t xml:space="preserve">Dutta, Sourav, Abhinav Parihar, Abhishek Khanna, Jorge Gomez, Wriddhi Chakraborty, Matthew Jerry, Benjamin Grisafe, Arijit Raychowdhury, and Suman Datta. 2019. “Programmable Coupled Oscillators for Synchronized Locomotion.” </w:t>
      </w:r>
      <w:r>
        <w:rPr>
          <w:i/>
          <w:iCs/>
        </w:rPr>
        <w:t>Nature Communications</w:t>
      </w:r>
      <w:r>
        <w:t xml:space="preserve"> 10 (1): 1–10. https://doi.org/10.1038/s41467-019-11198-6.</w:t>
      </w:r>
    </w:p>
    <w:p w14:paraId="3C0D822F" w14:textId="77777777" w:rsidR="002264B3" w:rsidRDefault="002264B3" w:rsidP="002264B3">
      <w:pPr>
        <w:pStyle w:val="Bibliography"/>
      </w:pPr>
      <w:r>
        <w:t xml:space="preserve">Duysens, Jacques, and Arturo Forner-Cordero. 2019. “A Controller Perspective on Biological Gait Control: Reflexes and Central Pattern Generators.” </w:t>
      </w:r>
      <w:r>
        <w:rPr>
          <w:i/>
          <w:iCs/>
        </w:rPr>
        <w:t>Annual Reviews in Control</w:t>
      </w:r>
      <w:r>
        <w:t>, April. https://doi.org/10.1016/j.arcontrol.2019.04.004.</w:t>
      </w:r>
    </w:p>
    <w:p w14:paraId="6D48122C" w14:textId="77777777" w:rsidR="002264B3" w:rsidRDefault="002264B3" w:rsidP="002264B3">
      <w:pPr>
        <w:pStyle w:val="Bibliography"/>
      </w:pPr>
      <w:r>
        <w:t xml:space="preserve">Eng, Carolyn M., Laura H. Smallwood, Maria Pia Rainiero, Michele Lahey, Samuel R. Ward, and Richard L. Lieber. 2008. “Scaling of Muscle Architecture and Fiber Types in the Rat Hindlimb.” </w:t>
      </w:r>
      <w:r>
        <w:rPr>
          <w:i/>
          <w:iCs/>
        </w:rPr>
        <w:t>Journal of Experimental Biology</w:t>
      </w:r>
      <w:r>
        <w:t xml:space="preserve"> 211 (14): 2336–45. https://doi.org/10.1242/jeb.017640.</w:t>
      </w:r>
    </w:p>
    <w:p w14:paraId="00EE1EAB" w14:textId="77777777" w:rsidR="002264B3" w:rsidRDefault="002264B3" w:rsidP="002264B3">
      <w:pPr>
        <w:pStyle w:val="Bibliography"/>
      </w:pPr>
      <w:r>
        <w:t xml:space="preserve">Fischer, Martin S., Nadja Schilling, Manuela Schmidt, Dieter Haarhaus, and Hartmut Witte. 2002. “Basic Limb Kinematics of Small Therian Mammals.” </w:t>
      </w:r>
      <w:r>
        <w:rPr>
          <w:i/>
          <w:iCs/>
        </w:rPr>
        <w:t>Journal of Experimental Biology</w:t>
      </w:r>
      <w:r>
        <w:t xml:space="preserve"> 205 (9): 1315–38.</w:t>
      </w:r>
    </w:p>
    <w:p w14:paraId="4A1B4330" w14:textId="77777777" w:rsidR="002264B3" w:rsidRDefault="002264B3" w:rsidP="002264B3">
      <w:pPr>
        <w:pStyle w:val="Bibliography"/>
      </w:pPr>
      <w:r>
        <w:t xml:space="preserve">Greene, E. C. 1955. </w:t>
      </w:r>
      <w:r>
        <w:rPr>
          <w:i/>
          <w:iCs/>
        </w:rPr>
        <w:t>Anatomy of the Rat.</w:t>
      </w:r>
      <w:r>
        <w:t xml:space="preserve"> New York: Hafner Publishing Co. https://www.cabdirect.org/cabdirect/abstract/19561405416.</w:t>
      </w:r>
    </w:p>
    <w:p w14:paraId="12ED63B4" w14:textId="77777777" w:rsidR="002264B3" w:rsidRDefault="002264B3" w:rsidP="002264B3">
      <w:pPr>
        <w:pStyle w:val="Bibliography"/>
      </w:pPr>
      <w:r>
        <w:t xml:space="preserve">Herzog, W., and T. R. Leonard. 1991. “Validation of Optimization Models That Estimate the Forces Exerted by Synergistic Muscles.” </w:t>
      </w:r>
      <w:r>
        <w:rPr>
          <w:i/>
          <w:iCs/>
        </w:rPr>
        <w:t>Journal of Biomechanics</w:t>
      </w:r>
      <w:r>
        <w:t>, Proceedings of the NASA Symposium on the Influence of Gravity and Activity on Muscle and Bone, 24 (January): 31–39. https://doi.org/10.1016/0021-9290(91)90375-W.</w:t>
      </w:r>
    </w:p>
    <w:p w14:paraId="3816B879" w14:textId="77777777" w:rsidR="002264B3" w:rsidRDefault="002264B3" w:rsidP="002264B3">
      <w:pPr>
        <w:pStyle w:val="Bibliography"/>
      </w:pPr>
      <w:r>
        <w:t xml:space="preserve">Hill Archibald Vivian. 1938. “The Heat of Shortening and the Dynamic Constants of Muscle.” </w:t>
      </w:r>
      <w:r>
        <w:rPr>
          <w:i/>
          <w:iCs/>
        </w:rPr>
        <w:t>Proceedings of the Royal Society of London. Series B - Biological Sciences</w:t>
      </w:r>
      <w:r>
        <w:t xml:space="preserve"> 126 (843): 136–95. https://doi.org/10.1098/rspb.1938.0050.</w:t>
      </w:r>
    </w:p>
    <w:p w14:paraId="5AAFC9C1" w14:textId="77777777" w:rsidR="002264B3" w:rsidRDefault="002264B3" w:rsidP="002264B3">
      <w:pPr>
        <w:pStyle w:val="Bibliography"/>
      </w:pPr>
      <w:r>
        <w:t xml:space="preserve">Hof, A. L. 2001. “The Force Resulting from the Action of Mono- and Biarticular Muscles in a Limb.” </w:t>
      </w:r>
      <w:r>
        <w:rPr>
          <w:i/>
          <w:iCs/>
        </w:rPr>
        <w:t>Journal of Biomechanics</w:t>
      </w:r>
      <w:r>
        <w:t xml:space="preserve"> 34 (8): 1085–89. https://doi.org/10.1016/S0021-9290(01)00056-2.</w:t>
      </w:r>
    </w:p>
    <w:p w14:paraId="24DBDC1D" w14:textId="77777777" w:rsidR="002264B3" w:rsidRDefault="002264B3" w:rsidP="002264B3">
      <w:pPr>
        <w:pStyle w:val="Bibliography"/>
      </w:pPr>
      <w:r>
        <w:t>Hunt, Alexander. 2016. “Neurologically Based Control for Quadruped Walking.” Cleveland, OH: Case Western Reserve University.</w:t>
      </w:r>
    </w:p>
    <w:p w14:paraId="219806B3" w14:textId="77777777" w:rsidR="002264B3" w:rsidRDefault="002264B3" w:rsidP="002264B3">
      <w:pPr>
        <w:pStyle w:val="Bibliography"/>
      </w:pPr>
      <w:r>
        <w:t xml:space="preserve">Hunt, Alexander, Manuela Schmidt, Martin Fischer, and Roger D. Quinn. 2014. “Neuromechanical Simulation of an Inter-Leg Controller for Tetrapod Coordination.” In </w:t>
      </w:r>
      <w:r>
        <w:rPr>
          <w:i/>
          <w:iCs/>
        </w:rPr>
        <w:t>Biomimetic and Biohybrid Systems</w:t>
      </w:r>
      <w:r>
        <w:t>, edited by Armin Duff, Nathan F. Lepora, Anna Mura, Tony J. Prescott, and Paul F. M. J. Verschure, 142–53. Lecture Notes in Computer Science. Springer International Publishing.</w:t>
      </w:r>
    </w:p>
    <w:p w14:paraId="6045C36A" w14:textId="77777777" w:rsidR="002264B3" w:rsidRDefault="002264B3" w:rsidP="002264B3">
      <w:pPr>
        <w:pStyle w:val="Bibliography"/>
      </w:pPr>
      <w:r>
        <w:t xml:space="preserve">Hunt, Alexander, Nicholas Szczecinski, and Roger Quinn. 2017. “Development and Training of a Neural Controller for Hind Leg Walking in a Dog Robot.” </w:t>
      </w:r>
      <w:r>
        <w:rPr>
          <w:i/>
          <w:iCs/>
        </w:rPr>
        <w:t>Frontiers in Neurorobotics</w:t>
      </w:r>
      <w:r>
        <w:t xml:space="preserve"> 11. https://doi.org/10.3389/fnbot.2017.00018.</w:t>
      </w:r>
    </w:p>
    <w:p w14:paraId="6F6690CC" w14:textId="77777777" w:rsidR="002264B3" w:rsidRDefault="002264B3" w:rsidP="002264B3">
      <w:pPr>
        <w:pStyle w:val="Bibliography"/>
      </w:pPr>
      <w:r>
        <w:t xml:space="preserve">Hunt, Alexander, Nicholas S. Szczecinski, Emanuel Andrada, Martin Fischer, and Roger D. Quinn. 2015. “Using Animal Data and Neural Dynamics to Reverse Engineer a Neuromechanical Rat Model.” In </w:t>
      </w:r>
      <w:r>
        <w:rPr>
          <w:i/>
          <w:iCs/>
        </w:rPr>
        <w:t>Biomimetic and Biohybrid Systems</w:t>
      </w:r>
      <w:r>
        <w:t>, edited by Stuart P. Wilson, Paul F.M.J. Verschure, Anna Mura, and Tony J. Prescott, 211–22. Lecture Notes in Computer Science. Springer International Publishing.</w:t>
      </w:r>
    </w:p>
    <w:p w14:paraId="4CCDD367" w14:textId="77777777" w:rsidR="002264B3" w:rsidRDefault="002264B3" w:rsidP="002264B3">
      <w:pPr>
        <w:pStyle w:val="Bibliography"/>
      </w:pPr>
      <w:r>
        <w:t xml:space="preserve">Ijspeert, Auke Jan. 2008. “Central Pattern Generators for Locomotion Control in Animals and Robots: A Review.” </w:t>
      </w:r>
      <w:r>
        <w:rPr>
          <w:i/>
          <w:iCs/>
        </w:rPr>
        <w:t>Neural Networks</w:t>
      </w:r>
      <w:r>
        <w:t>, Robotics and Neuroscience, 21 (4): 642–53. https://doi.org/10.1016/j.neunet.2008.03.014.</w:t>
      </w:r>
    </w:p>
    <w:p w14:paraId="0F33E279" w14:textId="77777777" w:rsidR="002264B3" w:rsidRDefault="002264B3" w:rsidP="002264B3">
      <w:pPr>
        <w:pStyle w:val="Bibliography"/>
      </w:pPr>
      <w:r>
        <w:t xml:space="preserve">Johnson, W. L., D. L. Jindrich, H. Zhong, R. R. Roy, and V. R. Edgerton. 2011. “Application of a Rat Hindlimb Model: A Prediction of Force Spaces Reachable Through Stimulation of Nerve Fascicles.” </w:t>
      </w:r>
      <w:r>
        <w:rPr>
          <w:i/>
          <w:iCs/>
        </w:rPr>
        <w:t>IEEE Transactions on Biomedical Engineering</w:t>
      </w:r>
      <w:r>
        <w:t xml:space="preserve"> 58 (12): 3328–38. https://doi.org/10.1109/TBME.2011.2106784.</w:t>
      </w:r>
    </w:p>
    <w:p w14:paraId="5483FD72" w14:textId="77777777" w:rsidR="002264B3" w:rsidRDefault="002264B3" w:rsidP="002264B3">
      <w:pPr>
        <w:pStyle w:val="Bibliography"/>
      </w:pPr>
      <w:r>
        <w:t xml:space="preserve">Johnson, Will L., Devin L. Jindrich, Roland R. Roy, and V. Reggie Edgerton. 2008. “A Three-Dimensional Model of the Rat Hindlimb: Musculoskeletal Geometry and Muscle Moment Arms.” </w:t>
      </w:r>
      <w:r>
        <w:rPr>
          <w:i/>
          <w:iCs/>
        </w:rPr>
        <w:t>Journal of Biomechanics</w:t>
      </w:r>
      <w:r>
        <w:t xml:space="preserve"> 41 (3): 610–19. https://doi.org/10.1016/j.jbiomech.2007.10.004.</w:t>
      </w:r>
    </w:p>
    <w:p w14:paraId="669ECECF" w14:textId="77777777" w:rsidR="002264B3" w:rsidRDefault="002264B3" w:rsidP="002264B3">
      <w:pPr>
        <w:pStyle w:val="Bibliography"/>
      </w:pPr>
      <w:r>
        <w:lastRenderedPageBreak/>
        <w:t xml:space="preserve">Kaufman, K. R., K. -N. An, W. J. Litchy, and E. Y. S. Chao. 1991. “Physiological Prediction of Muscle Forces—I. Theoretical Formulation.” </w:t>
      </w:r>
      <w:r>
        <w:rPr>
          <w:i/>
          <w:iCs/>
        </w:rPr>
        <w:t>Neuroscience</w:t>
      </w:r>
      <w:r>
        <w:t xml:space="preserve"> 40 (3): 781–92. https://doi.org/10.1016/0306-4522(91)90012-D.</w:t>
      </w:r>
    </w:p>
    <w:p w14:paraId="7570D794" w14:textId="77777777" w:rsidR="002264B3" w:rsidRDefault="002264B3" w:rsidP="002264B3">
      <w:pPr>
        <w:pStyle w:val="Bibliography"/>
      </w:pPr>
      <w:r>
        <w:t xml:space="preserve">Kutch, Jason J., and Francisco J. Valero-Cuevas. 2011. “Muscle Redundancy Does Not Imply Robustness to Muscle Dysfunction.” </w:t>
      </w:r>
      <w:r>
        <w:rPr>
          <w:i/>
          <w:iCs/>
        </w:rPr>
        <w:t>Journal of Biomechanics</w:t>
      </w:r>
      <w:r>
        <w:t xml:space="preserve"> 44 (7): 1264–70. https://doi.org/10.1016/j.jbiomech.2011.02.014.</w:t>
      </w:r>
    </w:p>
    <w:p w14:paraId="050B36B0" w14:textId="77777777" w:rsidR="002264B3" w:rsidRDefault="002264B3" w:rsidP="002264B3">
      <w:pPr>
        <w:pStyle w:val="Bibliography"/>
      </w:pPr>
      <w:r>
        <w:t xml:space="preserve">Lee, Daniel D., and H. Sebastian Seung. 2001. “Algorithms for Non-Negative Matrix Factorization.” In </w:t>
      </w:r>
      <w:r>
        <w:rPr>
          <w:i/>
          <w:iCs/>
        </w:rPr>
        <w:t>Advances in Neural Information Processing Systems 13</w:t>
      </w:r>
      <w:r>
        <w:t>, edited by T. K. Leen, T. G. Dietterich, and V. Tresp, 556–562. MIT Press. http://papers.nips.cc/paper/1861-algorithms-for-non-negative-matrix-factorization.pdf.</w:t>
      </w:r>
    </w:p>
    <w:p w14:paraId="1A3DC366" w14:textId="77777777" w:rsidR="002264B3" w:rsidRDefault="002264B3" w:rsidP="002264B3">
      <w:pPr>
        <w:pStyle w:val="Bibliography"/>
      </w:pPr>
      <w:r>
        <w:t xml:space="preserve">Lee, Sang Wook, Hua Chen, Joseph D. Towles, and Derek G. Kamper. 2008. “Estimation of the Effective Static Moment Arms of the Tendons in the Index Finger Extensor Mechanism.” </w:t>
      </w:r>
      <w:r>
        <w:rPr>
          <w:i/>
          <w:iCs/>
        </w:rPr>
        <w:t>Journal of Biomechanics</w:t>
      </w:r>
      <w:r>
        <w:t xml:space="preserve"> 41 (7): 1567–73. https://doi.org/10.1016/j.jbiomech.2008.02.008.</w:t>
      </w:r>
    </w:p>
    <w:p w14:paraId="4E7DE224" w14:textId="77777777" w:rsidR="002264B3" w:rsidRDefault="002264B3" w:rsidP="002264B3">
      <w:pPr>
        <w:pStyle w:val="Bibliography"/>
      </w:pPr>
      <w:r>
        <w:t xml:space="preserve">Lee, Wynne A. 1984. “Neuromotor Synergies as a Basis for Coordinated Intentional Action.” </w:t>
      </w:r>
      <w:r>
        <w:rPr>
          <w:i/>
          <w:iCs/>
        </w:rPr>
        <w:t>Journal of Motor Behavior</w:t>
      </w:r>
      <w:r>
        <w:t xml:space="preserve"> 16 (2): 135–70. https://doi.org/10.1080/00222895.1984.10735316.</w:t>
      </w:r>
    </w:p>
    <w:p w14:paraId="4E5960DC" w14:textId="77777777" w:rsidR="002264B3" w:rsidRDefault="002264B3" w:rsidP="002264B3">
      <w:pPr>
        <w:pStyle w:val="Bibliography"/>
      </w:pPr>
      <w:r>
        <w:t xml:space="preserve">Lloyd, David G, and Thor F Besier. 2003. “An EMG-Driven Musculoskeletal Model to Estimate Muscle Forces and Knee Joint Moments in Vivo.” </w:t>
      </w:r>
      <w:r>
        <w:rPr>
          <w:i/>
          <w:iCs/>
        </w:rPr>
        <w:t>Journal of Biomechanics</w:t>
      </w:r>
      <w:r>
        <w:t xml:space="preserve"> 36 (6): 765–76. https://doi.org/10.1016/S0021-9290(03)00010-1.</w:t>
      </w:r>
    </w:p>
    <w:p w14:paraId="55E5B355" w14:textId="77777777" w:rsidR="002264B3" w:rsidRDefault="002264B3" w:rsidP="002264B3">
      <w:pPr>
        <w:pStyle w:val="Bibliography"/>
      </w:pPr>
      <w:r>
        <w:t xml:space="preserve">Luo, R., S. Sun, X. Zhao, Y. Zhang, and Y. Tang. 2018. “Adaptive CPG-Based Impedance Control for Assistive Lower Limb Exoskeleton.” In </w:t>
      </w:r>
      <w:r>
        <w:rPr>
          <w:i/>
          <w:iCs/>
        </w:rPr>
        <w:t>2018 IEEE International Conference on Robotics and Biomimetics (ROBIO)</w:t>
      </w:r>
      <w:r>
        <w:t>, 685–90. https://doi.org/10.1109/ROBIO.2018.8664912.</w:t>
      </w:r>
    </w:p>
    <w:p w14:paraId="681DB4CB" w14:textId="77777777" w:rsidR="002264B3" w:rsidRDefault="002264B3" w:rsidP="002264B3">
      <w:pPr>
        <w:pStyle w:val="Bibliography"/>
      </w:pPr>
      <w:r>
        <w:t xml:space="preserve">McCrea, David A., and Ilya A. Rybak. 2008. “Organization of Mammalian Locomotor Rhythm and Pattern Generation.” </w:t>
      </w:r>
      <w:r>
        <w:rPr>
          <w:i/>
          <w:iCs/>
        </w:rPr>
        <w:t>Brain Research Reviews</w:t>
      </w:r>
      <w:r>
        <w:t>, Networks in Motion, 57 (1): 134–46. https://doi.org/10.1016/j.brainresrev.2007.08.006.</w:t>
      </w:r>
    </w:p>
    <w:p w14:paraId="56ADC5AF" w14:textId="77777777" w:rsidR="002264B3" w:rsidRDefault="002264B3" w:rsidP="002264B3">
      <w:pPr>
        <w:pStyle w:val="Bibliography"/>
      </w:pPr>
      <w:r>
        <w:t xml:space="preserve">Morrison, J.B. 1970. “The Mechanics of the Knee Joint in Relation to Normal Walking.” </w:t>
      </w:r>
      <w:r>
        <w:rPr>
          <w:i/>
          <w:iCs/>
        </w:rPr>
        <w:t>Journal of Biomechanics</w:t>
      </w:r>
      <w:r>
        <w:t xml:space="preserve"> 3 (1): 51–61. https://doi.org/10.1016/0021-9290(70)90050-3.</w:t>
      </w:r>
    </w:p>
    <w:p w14:paraId="6385A0AA" w14:textId="77777777" w:rsidR="002264B3" w:rsidRDefault="002264B3" w:rsidP="002264B3">
      <w:pPr>
        <w:pStyle w:val="Bibliography"/>
      </w:pPr>
      <w:r>
        <w:t xml:space="preserve">Muir, G. D., and Ian Q. Whishaw. 1999. “Ground Reaction Forces in Locomoting Hemi-Parkinsonian Rats: A Definitive Test for Impairments and Compensations.” </w:t>
      </w:r>
      <w:r>
        <w:rPr>
          <w:i/>
          <w:iCs/>
        </w:rPr>
        <w:t>Experimental Brain Research</w:t>
      </w:r>
      <w:r>
        <w:t xml:space="preserve"> 126 (3): 307–14. https://doi.org/10.1007/s002210050739.</w:t>
      </w:r>
    </w:p>
    <w:p w14:paraId="18718EA6" w14:textId="77777777" w:rsidR="002264B3" w:rsidRDefault="002264B3" w:rsidP="002264B3">
      <w:pPr>
        <w:pStyle w:val="Bibliography"/>
      </w:pPr>
      <w:r>
        <w:t xml:space="preserve">Murphy, Ra, and Ac Beardsley. 1974. “Mechanical Properties of the Cat Soleus Muscle in Situ.” </w:t>
      </w:r>
      <w:r>
        <w:rPr>
          <w:i/>
          <w:iCs/>
        </w:rPr>
        <w:t>American Journal of Physiology-Legacy Content</w:t>
      </w:r>
      <w:r>
        <w:t xml:space="preserve"> 227 (5): 1008–13. https://doi.org/10.1152/ajplegacy.1974.227.5.1008.</w:t>
      </w:r>
    </w:p>
    <w:p w14:paraId="577A3791" w14:textId="77777777" w:rsidR="002264B3" w:rsidRDefault="002264B3" w:rsidP="002264B3">
      <w:pPr>
        <w:pStyle w:val="Bibliography"/>
      </w:pPr>
      <w:r>
        <w:t xml:space="preserve">Murray, Richard M., Zexiang Li, and S. Shankar Sastry. 1994. </w:t>
      </w:r>
      <w:r>
        <w:rPr>
          <w:i/>
          <w:iCs/>
        </w:rPr>
        <w:t>A Mathematical Introduction to Robotic Manipulation</w:t>
      </w:r>
      <w:r>
        <w:t>. CRC Press.</w:t>
      </w:r>
    </w:p>
    <w:p w14:paraId="06B29789" w14:textId="77777777" w:rsidR="002264B3" w:rsidRDefault="002264B3" w:rsidP="002264B3">
      <w:pPr>
        <w:pStyle w:val="Bibliography"/>
      </w:pPr>
      <w:r>
        <w:t xml:space="preserve">Pearlman, Jonathan L., Stephanie S. Roach, and Francisco J. Valero-Cuevas. 2004. “The Fundamental Thumb-Tip Force Vectors Produced by the Muscles of the Thumb.” </w:t>
      </w:r>
      <w:r>
        <w:rPr>
          <w:i/>
          <w:iCs/>
        </w:rPr>
        <w:t>Journal of Orthopaedic Research</w:t>
      </w:r>
      <w:r>
        <w:t xml:space="preserve"> 22 (2): 306–12. https://doi.org/10.1016/j.orthres.2003.08.001.</w:t>
      </w:r>
    </w:p>
    <w:p w14:paraId="0C6C1ECA" w14:textId="77777777" w:rsidR="002264B3" w:rsidRDefault="002264B3" w:rsidP="002264B3">
      <w:pPr>
        <w:pStyle w:val="Bibliography"/>
      </w:pPr>
      <w:r>
        <w:t xml:space="preserve">Pedotti, A., V. V. Krishnan, and L. Stark. 1978. “Optimization of Muscle-Force Sequencing in Human Locomotion.” </w:t>
      </w:r>
      <w:r>
        <w:rPr>
          <w:i/>
          <w:iCs/>
        </w:rPr>
        <w:t>Mathematical Biosciences</w:t>
      </w:r>
      <w:r>
        <w:t xml:space="preserve"> 38 (1): 57–76. https://doi.org/10.1016/0025-5564(78)90018-4.</w:t>
      </w:r>
    </w:p>
    <w:p w14:paraId="2AE5F1D1" w14:textId="77777777" w:rsidR="002264B3" w:rsidRDefault="002264B3" w:rsidP="002264B3">
      <w:pPr>
        <w:pStyle w:val="Bibliography"/>
      </w:pPr>
      <w:r>
        <w:t xml:space="preserve">Penrod, D.D., D.T. Davy, and D.P. Singh. 1974. “An Optimization Approach to Tendon Force Analysis.” </w:t>
      </w:r>
      <w:r>
        <w:rPr>
          <w:i/>
          <w:iCs/>
        </w:rPr>
        <w:t>Journal of Biomechanics</w:t>
      </w:r>
      <w:r>
        <w:t xml:space="preserve"> 7 (2): 123–29. https://doi.org/10.1016/0021-9290(74)90050-5.</w:t>
      </w:r>
    </w:p>
    <w:p w14:paraId="527AAEE0" w14:textId="77777777" w:rsidR="002264B3" w:rsidRDefault="002264B3" w:rsidP="002264B3">
      <w:pPr>
        <w:pStyle w:val="Bibliography"/>
      </w:pPr>
      <w:r>
        <w:t xml:space="preserve">Perreault, Eric J., Kuifu Chen, Randy D. Trumbower, and Gwyn Lewis. 2008. “Interactions With Compliant Loads Alter Stretch Reflex Gains But Not Intermuscular Coordination.” </w:t>
      </w:r>
      <w:r>
        <w:rPr>
          <w:i/>
          <w:iCs/>
        </w:rPr>
        <w:t>Journal of Neurophysiology</w:t>
      </w:r>
      <w:r>
        <w:t xml:space="preserve"> 99 (5): 2101–13. https://doi.org/10.1152/jn.01094.2007.</w:t>
      </w:r>
    </w:p>
    <w:p w14:paraId="479399F2" w14:textId="77777777" w:rsidR="002264B3" w:rsidRDefault="002264B3" w:rsidP="002264B3">
      <w:pPr>
        <w:pStyle w:val="Bibliography"/>
      </w:pPr>
      <w:r>
        <w:t xml:space="preserve">Prilutsky, Boris I., and Vladimir M. Zatsiorsky. 2002. “Optimization-Based Models of Muscle Coordination.” </w:t>
      </w:r>
      <w:r>
        <w:rPr>
          <w:i/>
          <w:iCs/>
        </w:rPr>
        <w:t>Exercise and Sport Sciences Reviews</w:t>
      </w:r>
      <w:r>
        <w:t xml:space="preserve"> 30 (1): 32.</w:t>
      </w:r>
    </w:p>
    <w:p w14:paraId="0485B933" w14:textId="77777777" w:rsidR="002264B3" w:rsidRDefault="002264B3" w:rsidP="002264B3">
      <w:pPr>
        <w:pStyle w:val="Bibliography"/>
      </w:pPr>
      <w:r>
        <w:lastRenderedPageBreak/>
        <w:t xml:space="preserve">Schrade, S. O., Y. Nager, A. R. Wu, R. Gassert, and A. Ijspeert. 2017. “Bio-Inspired Control of Joint Torque and Knee Stiffness in a Robotic Lower Limb Exoskeleton Using a Central Pattern Generator.” In </w:t>
      </w:r>
      <w:r>
        <w:rPr>
          <w:i/>
          <w:iCs/>
        </w:rPr>
        <w:t>2017 International Conference on Rehabilitation Robotics (ICORR)</w:t>
      </w:r>
      <w:r>
        <w:t>, 1387–94. https://doi.org/10.1109/ICORR.2017.8009442.</w:t>
      </w:r>
    </w:p>
    <w:p w14:paraId="191E9CAA" w14:textId="77777777" w:rsidR="002264B3" w:rsidRDefault="002264B3" w:rsidP="002264B3">
      <w:pPr>
        <w:pStyle w:val="Bibliography"/>
      </w:pPr>
      <w:r>
        <w:t xml:space="preserve">Seireg, A., and R.J. Arvikar. 1973. “A Mathematical Model for Evaluation of Forces in Lower Extremeties of the Musculo-Skeletal System.” </w:t>
      </w:r>
      <w:r>
        <w:rPr>
          <w:i/>
          <w:iCs/>
        </w:rPr>
        <w:t>Journal of Biomechanics</w:t>
      </w:r>
      <w:r>
        <w:t xml:space="preserve"> 6 (3): 313–26. https://doi.org/10.1016/0021-9290(73)90053-5.</w:t>
      </w:r>
    </w:p>
    <w:p w14:paraId="466CF602" w14:textId="77777777" w:rsidR="002264B3" w:rsidRDefault="002264B3" w:rsidP="002264B3">
      <w:pPr>
        <w:pStyle w:val="Bibliography"/>
      </w:pPr>
      <w:r>
        <w:t xml:space="preserve">Seth, Ajay, Michael Sherman, Jeffrey A. Reinbolt, and Scott L. Delp. 2011. “OpenSim: A Musculoskeletal Modeling and Simulation Framework for in Silico Investigations and Exchange.” </w:t>
      </w:r>
      <w:r>
        <w:rPr>
          <w:i/>
          <w:iCs/>
        </w:rPr>
        <w:t>Procedia IUTAM</w:t>
      </w:r>
      <w:r>
        <w:t>, IUTAM Symposium on Human Body Dynamics, 2 (January): 212–32. https://doi.org/10.1016/j.piutam.2011.04.021.</w:t>
      </w:r>
    </w:p>
    <w:p w14:paraId="5D2672CE" w14:textId="77777777" w:rsidR="002264B3" w:rsidRDefault="002264B3" w:rsidP="002264B3">
      <w:pPr>
        <w:pStyle w:val="Bibliography"/>
      </w:pPr>
      <w:r>
        <w:t xml:space="preserve">Sharbafi, Maziar Ahmad, Christian Rode, Stefan Kurowski, Dorian Scholz, Rico Möckel, Katayon Radkhah, Guoping Zhao, Aida Mohammadinejad Rashty, Oskar von Stryk, and Andre Seyfarth. 2016. “A New Biarticular Actuator Design Facilitates Control of Leg Function in BioBiped3.” </w:t>
      </w:r>
      <w:r>
        <w:rPr>
          <w:i/>
          <w:iCs/>
        </w:rPr>
        <w:t>Bioinspiration &amp; Biomimetics</w:t>
      </w:r>
      <w:r>
        <w:t xml:space="preserve"> 11 (4): 046003. https://doi.org/10.1088/1748-3190/11/4/046003.</w:t>
      </w:r>
    </w:p>
    <w:p w14:paraId="270F3F00" w14:textId="77777777" w:rsidR="002264B3" w:rsidRDefault="002264B3" w:rsidP="002264B3">
      <w:pPr>
        <w:pStyle w:val="Bibliography"/>
      </w:pPr>
      <w:r>
        <w:t xml:space="preserve">Spector, S. A., P. F. Gardiner, R. F. Zernicke, R. R. Roy, and V. R. Edgerton. 1980. “Muscle Architecture and Force-Velocity Characteristics of Cat Soleus and Medial Gastrocnemius: Implications for Motor Control.” </w:t>
      </w:r>
      <w:r>
        <w:rPr>
          <w:i/>
          <w:iCs/>
        </w:rPr>
        <w:t>Journal of Neurophysiology</w:t>
      </w:r>
      <w:r>
        <w:t xml:space="preserve"> 44 (5): 951–60. https://doi.org/10.1152/jn.1980.44.5.951.</w:t>
      </w:r>
    </w:p>
    <w:p w14:paraId="0EF0A7A3" w14:textId="77777777" w:rsidR="002264B3" w:rsidRDefault="002264B3" w:rsidP="002264B3">
      <w:pPr>
        <w:pStyle w:val="Bibliography"/>
      </w:pPr>
      <w:r>
        <w:t xml:space="preserve">Steele, Katherine M., Adam Rozumalski, and Michael H. Schwartz. 2015. “Muscle Synergies and Complexity of Neuromuscular Control during Gait in Cerebral Palsy.” </w:t>
      </w:r>
      <w:r>
        <w:rPr>
          <w:i/>
          <w:iCs/>
        </w:rPr>
        <w:t>Developmental Medicine &amp; Child Neurology</w:t>
      </w:r>
      <w:r>
        <w:t xml:space="preserve"> 57 (12): 1176–82. https://doi.org/10.1111/dmcn.12826.</w:t>
      </w:r>
    </w:p>
    <w:p w14:paraId="415BDA60" w14:textId="77777777" w:rsidR="002264B3" w:rsidRDefault="002264B3" w:rsidP="002264B3">
      <w:pPr>
        <w:pStyle w:val="Bibliography"/>
      </w:pPr>
      <w:r>
        <w:t xml:space="preserve">Szczecinski, Nicholas S., Amy E. Brown, John A. Bender, Roger D. Quinn, and Roy E. Ritzmann. 2014. “A Neuromechanical Simulation of Insect Walking and Transition to Turning of the Cockroach Blaberus Discoidalis.” </w:t>
      </w:r>
      <w:r>
        <w:rPr>
          <w:i/>
          <w:iCs/>
        </w:rPr>
        <w:t>Biological Cybernetics</w:t>
      </w:r>
      <w:r>
        <w:t xml:space="preserve"> 108 (1): 1–21. https://doi.org/10.1007/s00422-013-0573-3.</w:t>
      </w:r>
    </w:p>
    <w:p w14:paraId="7BD57D9F" w14:textId="77777777" w:rsidR="002264B3" w:rsidRDefault="002264B3" w:rsidP="002264B3">
      <w:pPr>
        <w:pStyle w:val="Bibliography"/>
      </w:pPr>
      <w:r>
        <w:t xml:space="preserve">Szczecinski, Nicholas S., Alexander J. Hunt, and Roger D. Quinn. 2017a. “A Functional Subnetwork Approach to Designing Synthetic Nervous Systems That Control Legged Robot Locomotion.” </w:t>
      </w:r>
      <w:r>
        <w:rPr>
          <w:i/>
          <w:iCs/>
        </w:rPr>
        <w:t>Frontiers in Neurorobotics</w:t>
      </w:r>
      <w:r>
        <w:t xml:space="preserve"> 11. https://doi.org/10.3389/fnbot.2017.00037.</w:t>
      </w:r>
    </w:p>
    <w:p w14:paraId="48413A6B" w14:textId="77777777" w:rsidR="002264B3" w:rsidRDefault="002264B3" w:rsidP="002264B3">
      <w:pPr>
        <w:pStyle w:val="Bibliography"/>
      </w:pPr>
      <w:r>
        <w:t xml:space="preserve">———. 2017b. “Design Process and Tools for Dynamic Neuromechanical Models and Robot Controllers.” </w:t>
      </w:r>
      <w:r>
        <w:rPr>
          <w:i/>
          <w:iCs/>
        </w:rPr>
        <w:t>Biological Cybernetics</w:t>
      </w:r>
      <w:r>
        <w:t xml:space="preserve"> 111 (1): 105–27. https://doi.org/10.1007/s00422-017-0711-4.</w:t>
      </w:r>
    </w:p>
    <w:p w14:paraId="096AE5E1" w14:textId="77777777" w:rsidR="002264B3" w:rsidRDefault="002264B3" w:rsidP="002264B3">
      <w:pPr>
        <w:pStyle w:val="Bibliography"/>
      </w:pPr>
      <w:r>
        <w:t xml:space="preserve">Szczecinski, Nicholas S., Joshua P. Martin, Roy E. Ritzmann, and Roger D. Quinn. 2014. “Neuromechanical Mantis Model Replicates Animal Postures via Biological Neural Models.” In </w:t>
      </w:r>
      <w:r>
        <w:rPr>
          <w:i/>
          <w:iCs/>
        </w:rPr>
        <w:t>Biomimetic and Biohybrid Systems</w:t>
      </w:r>
      <w:r>
        <w:t>, edited by Armin Duff, Nathan F. Lepora, Anna Mura, Tony J. Prescott, and Paul F. M. J. Verschure, 296–307. Lecture Notes in Computer Science. Springer International Publishing.</w:t>
      </w:r>
    </w:p>
    <w:p w14:paraId="65019565" w14:textId="77777777" w:rsidR="002264B3" w:rsidRDefault="002264B3" w:rsidP="002264B3">
      <w:pPr>
        <w:pStyle w:val="Bibliography"/>
      </w:pPr>
      <w:r>
        <w:t>Taborri, Juri, Valentina Agostini, Panagiotis K. Artemiadis, Marco Ghislieri, Daniel A. Jacobs, Jinsook Roh, and Stefano Rossi. 2018. “Feasibility of Muscle Synergy Outcomes in Clinics, Robotics, and Sports: A Systematic Review.” Research article. Applied Bionics and Biomechanics. 2018. https://doi.org/10.1155/2018/3934698.</w:t>
      </w:r>
    </w:p>
    <w:p w14:paraId="08CD276D" w14:textId="77777777" w:rsidR="002264B3" w:rsidRDefault="002264B3" w:rsidP="002264B3">
      <w:pPr>
        <w:pStyle w:val="Bibliography"/>
      </w:pPr>
      <w:r>
        <w:t xml:space="preserve">Taborri, Juri, Eduardo Palermo, Zaccaria Del Prete, and Stefano Rossi. 2018. “On the Reliability and Repeatability of Surface Electromyography Factorization by Muscle Synergies in Daily Life Activities.” </w:t>
      </w:r>
      <w:r>
        <w:rPr>
          <w:i/>
          <w:iCs/>
        </w:rPr>
        <w:t>Applied Bionics and Biomechanics</w:t>
      </w:r>
      <w:r>
        <w:t xml:space="preserve"> 2018: 15. https://doi.org/10.1155/2018/5852307.</w:t>
      </w:r>
    </w:p>
    <w:p w14:paraId="416E2B02" w14:textId="77777777" w:rsidR="002264B3" w:rsidRDefault="002264B3" w:rsidP="002264B3">
      <w:pPr>
        <w:pStyle w:val="Bibliography"/>
      </w:pPr>
      <w:r>
        <w:t xml:space="preserve">Thelen, Darryl G. 2003. “Adjustment of Muscle Mechanics Model Parameters to Simulate Dynamic Contractions in Older Adults.” </w:t>
      </w:r>
      <w:r>
        <w:rPr>
          <w:i/>
          <w:iCs/>
        </w:rPr>
        <w:t>Journal of Biomechanical Engineering</w:t>
      </w:r>
      <w:r>
        <w:t xml:space="preserve"> 125 (1): 70–77. https://doi.org/10.1115/1.1531112.</w:t>
      </w:r>
    </w:p>
    <w:p w14:paraId="3A74BE39" w14:textId="77777777" w:rsidR="002264B3" w:rsidRDefault="002264B3" w:rsidP="002264B3">
      <w:pPr>
        <w:pStyle w:val="Bibliography"/>
      </w:pPr>
      <w:r>
        <w:t xml:space="preserve">Ting, Lena H., Stacie A. Chvatal, Seyed A. Safavynia, and J. Lucas McKay. 2012. “Review and Perspective: Neuromechanical Considerations for Predicting Muscle Activation Patterns for Movement.” </w:t>
      </w:r>
      <w:r>
        <w:rPr>
          <w:i/>
          <w:iCs/>
        </w:rPr>
        <w:lastRenderedPageBreak/>
        <w:t>International Journal for Numerical Methods in Biomedical Engineering</w:t>
      </w:r>
      <w:r>
        <w:t xml:space="preserve"> 28 (10): 1003–14. https://doi.org/10.1002/cnm.2485.</w:t>
      </w:r>
    </w:p>
    <w:p w14:paraId="2BB26A06" w14:textId="77777777" w:rsidR="002264B3" w:rsidRDefault="002264B3" w:rsidP="002264B3">
      <w:pPr>
        <w:pStyle w:val="Bibliography"/>
      </w:pPr>
      <w:r>
        <w:t xml:space="preserve">Ting, Lena H., and Jane M. Macpherson. 2005. “A Limited Set of Muscle Synergies for Force Control During a Postural Task.” </w:t>
      </w:r>
      <w:r>
        <w:rPr>
          <w:i/>
          <w:iCs/>
        </w:rPr>
        <w:t>Journal of Neurophysiology</w:t>
      </w:r>
      <w:r>
        <w:t xml:space="preserve"> 93 (1): 609–13. https://doi.org/10.1152/jn.00681.2004.</w:t>
      </w:r>
    </w:p>
    <w:p w14:paraId="769A2F6F" w14:textId="77777777" w:rsidR="002264B3" w:rsidRDefault="002264B3" w:rsidP="002264B3">
      <w:pPr>
        <w:pStyle w:val="Bibliography"/>
      </w:pPr>
      <w:r>
        <w:t xml:space="preserve">Torres-Oviedo, Gelsy, and Lena H. Ting. 2007. “Muscle Synergies Characterizing Human Postural Responses.” </w:t>
      </w:r>
      <w:r>
        <w:rPr>
          <w:i/>
          <w:iCs/>
        </w:rPr>
        <w:t>Journal of Neurophysiology</w:t>
      </w:r>
      <w:r>
        <w:t xml:space="preserve"> 98 (4): 2144–56. https://doi.org/10.1152/jn.01360.2006.</w:t>
      </w:r>
    </w:p>
    <w:p w14:paraId="141AAB90" w14:textId="77777777" w:rsidR="002264B3" w:rsidRDefault="002264B3" w:rsidP="002264B3">
      <w:pPr>
        <w:pStyle w:val="Bibliography"/>
      </w:pPr>
      <w:r>
        <w:t xml:space="preserve">Tresch, Matthew C., Vincent C. K. Cheung, and Andrea d’Avella. 2006. “Matrix Factorization Algorithms for the Identification of Muscle Synergies: Evaluation on Simulated and Experimental Data Sets.” </w:t>
      </w:r>
      <w:r>
        <w:rPr>
          <w:i/>
          <w:iCs/>
        </w:rPr>
        <w:t>Journal of Neurophysiology</w:t>
      </w:r>
      <w:r>
        <w:t xml:space="preserve"> 95 (4): 2199–2212. https://doi.org/10.1152/jn.00222.2005.</w:t>
      </w:r>
    </w:p>
    <w:p w14:paraId="5E347F10" w14:textId="77777777" w:rsidR="002264B3" w:rsidRDefault="002264B3" w:rsidP="002264B3">
      <w:pPr>
        <w:pStyle w:val="Bibliography"/>
      </w:pPr>
      <w:r>
        <w:t xml:space="preserve">Tresch, Matthew C, and Anthony Jarc. 2009. “The Case for and against Muscle Synergies.” </w:t>
      </w:r>
      <w:r>
        <w:rPr>
          <w:i/>
          <w:iCs/>
        </w:rPr>
        <w:t>Current Opinion in Neurobiology</w:t>
      </w:r>
      <w:r>
        <w:t>, Motor systems • Neurology of behaviour, 19 (6): 601–7. https://doi.org/10.1016/j.conb.2009.09.002.</w:t>
      </w:r>
    </w:p>
    <w:p w14:paraId="1EFB7B28" w14:textId="77777777" w:rsidR="002264B3" w:rsidRDefault="002264B3" w:rsidP="002264B3">
      <w:pPr>
        <w:pStyle w:val="Bibliography"/>
      </w:pPr>
      <w:r>
        <w:t xml:space="preserve">Tresch, Matthew C., Philippe Saltiel, and Emilio Bizzi. 1999. “The Construction of Movement by the Spinal Cord.” </w:t>
      </w:r>
      <w:r>
        <w:rPr>
          <w:i/>
          <w:iCs/>
        </w:rPr>
        <w:t>Nature Neuroscience</w:t>
      </w:r>
      <w:r>
        <w:t xml:space="preserve"> 2 (2): 162–67. https://doi.org/10.1038/5721.</w:t>
      </w:r>
    </w:p>
    <w:p w14:paraId="30B0680D" w14:textId="77777777" w:rsidR="002264B3" w:rsidRDefault="002264B3" w:rsidP="002264B3">
      <w:pPr>
        <w:pStyle w:val="Bibliography"/>
      </w:pPr>
      <w:r>
        <w:t xml:space="preserve">Visser, J. J., J. E. Hoogkamer, M. F. Bobbert, and P. A. Huijing. 1990. “Length and Moment Arm of Human Leg Muscles as a Function of Knee and Hip-Joint Angles.” </w:t>
      </w:r>
      <w:r>
        <w:rPr>
          <w:i/>
          <w:iCs/>
        </w:rPr>
        <w:t>European Journal of Applied Physiology and Occupational Physiology</w:t>
      </w:r>
      <w:r>
        <w:t xml:space="preserve"> 61 (5): 453–60. https://doi.org/10.1007/BF00236067.</w:t>
      </w:r>
    </w:p>
    <w:p w14:paraId="7A948F3D" w14:textId="77777777" w:rsidR="002264B3" w:rsidRDefault="002264B3" w:rsidP="002264B3">
      <w:pPr>
        <w:pStyle w:val="Bibliography"/>
      </w:pPr>
      <w:r>
        <w:t xml:space="preserve">Weeks, Jams C., and William B. Kristan Jr. 1978. “Initiation, Maintenance and Modulation of Swimming in the Medicinal Leech by the Activity of a Single Neurone.” </w:t>
      </w:r>
      <w:r>
        <w:rPr>
          <w:i/>
          <w:iCs/>
        </w:rPr>
        <w:t>Journal of Experimental Biology</w:t>
      </w:r>
      <w:r>
        <w:t xml:space="preserve"> 77 (1): 71–88.</w:t>
      </w:r>
    </w:p>
    <w:p w14:paraId="3048132B" w14:textId="77777777" w:rsidR="002264B3" w:rsidRDefault="002264B3" w:rsidP="002264B3">
      <w:pPr>
        <w:pStyle w:val="Bibliography"/>
      </w:pPr>
      <w:r>
        <w:t xml:space="preserve">Williams, S. B., A. M. Wilson, L. Rhodes, J. Andrews, and R. C. Payne. 2008. “Functional Anatomy and Muscle Moment Arms of the Pelvic Limb of an Elite Sprinting Athlete: The Racing Greyhound (Canis Familiaris).” </w:t>
      </w:r>
      <w:r>
        <w:rPr>
          <w:i/>
          <w:iCs/>
        </w:rPr>
        <w:t>Journal of Anatomy</w:t>
      </w:r>
      <w:r>
        <w:t xml:space="preserve"> 213 (4): 361–72. https://doi.org/10.1111/j.1469-7580.2008.00961.x.</w:t>
      </w:r>
    </w:p>
    <w:p w14:paraId="581423C6" w14:textId="77777777" w:rsidR="002264B3" w:rsidRDefault="002264B3" w:rsidP="002264B3">
      <w:pPr>
        <w:pStyle w:val="Bibliography"/>
      </w:pPr>
      <w:r>
        <w:t xml:space="preserve">Witte, Hartmut, Jutta Biltzinger, Rémi Hackert, Nadja Schilling, Manuela Schmidt, Christian Reich, and Martin S. Fischer. 2002. “Torque Patterns of the Limbs of Small Therian Mammals during Locomotion on Flat Ground.” </w:t>
      </w:r>
      <w:r>
        <w:rPr>
          <w:i/>
          <w:iCs/>
        </w:rPr>
        <w:t>Journal of Experimental Biology</w:t>
      </w:r>
      <w:r>
        <w:t xml:space="preserve"> 205 (9): 1339–53.</w:t>
      </w:r>
    </w:p>
    <w:p w14:paraId="17AD43E4" w14:textId="77777777" w:rsidR="002264B3" w:rsidRDefault="002264B3" w:rsidP="002264B3">
      <w:pPr>
        <w:pStyle w:val="Bibliography"/>
      </w:pPr>
      <w:r>
        <w:t xml:space="preserve">Yeo, Sang Hoon, Christopher H. Mullens, Thomas G. Sandercock, Dinesh K. Pai, and Matthew C. Tresch. 2011. “Estimation of Musculoskeletal Models from in Situ Measurements of Muscle Action in the Rat Hindlimb.” </w:t>
      </w:r>
      <w:r>
        <w:rPr>
          <w:i/>
          <w:iCs/>
        </w:rPr>
        <w:t>Journal of Experimental Biology</w:t>
      </w:r>
      <w:r>
        <w:t xml:space="preserve"> 214 (5): 735–46. https://doi.org/10.1242/jeb.049163.</w:t>
      </w:r>
    </w:p>
    <w:p w14:paraId="6D1236F3" w14:textId="77777777" w:rsidR="002264B3" w:rsidRDefault="002264B3" w:rsidP="002264B3">
      <w:pPr>
        <w:pStyle w:val="Bibliography"/>
      </w:pPr>
      <w:r>
        <w:t xml:space="preserve">Young, Fletcher, Alexander J. Hunt, and Roger D. Quinn. 2018. “A Neuromechanical Rat Model with a Complete Set of Hind Limb Muscles.” In </w:t>
      </w:r>
      <w:r>
        <w:rPr>
          <w:i/>
          <w:iCs/>
        </w:rPr>
        <w:t>Biomimetic and Biohybrid Systems</w:t>
      </w:r>
      <w:r>
        <w:t>, 527–37. Paris, France: Springer.</w:t>
      </w:r>
    </w:p>
    <w:p w14:paraId="6ED30029" w14:textId="77777777" w:rsidR="002264B3" w:rsidRDefault="002264B3" w:rsidP="002264B3">
      <w:pPr>
        <w:pStyle w:val="Bibliography"/>
      </w:pPr>
      <w:r>
        <w:t xml:space="preserve">Young, Fletcher, Christian Rode, Alex Hunt, and Roger Quinn. 2019. “Analyzing Moment Arm Profiles in a Full-Muscle Rat Hindlimb Model.” </w:t>
      </w:r>
      <w:r>
        <w:rPr>
          <w:i/>
          <w:iCs/>
        </w:rPr>
        <w:t>Biomimetics</w:t>
      </w:r>
      <w:r>
        <w:t xml:space="preserve"> 4 (1): 10. https://doi.org/10.3390/biomimetics4010010.</w:t>
      </w:r>
    </w:p>
    <w:p w14:paraId="2FBA16B6" w14:textId="77777777" w:rsidR="002264B3" w:rsidRDefault="002264B3" w:rsidP="002264B3">
      <w:pPr>
        <w:pStyle w:val="Bibliography"/>
      </w:pPr>
      <w:r>
        <w:t xml:space="preserve">Zajac, F. E. 1989. “Muscle and Tendon: Properties, Models, Scaling, and Application to Biomechanics and Motor Control.” </w:t>
      </w:r>
      <w:r>
        <w:rPr>
          <w:i/>
          <w:iCs/>
        </w:rPr>
        <w:t>Critical Reviews in Biomedical Engineering</w:t>
      </w:r>
      <w:r>
        <w:t xml:space="preserve"> 17 (4): 359–411.</w:t>
      </w:r>
    </w:p>
    <w:p w14:paraId="0D3461F2" w14:textId="3239975E" w:rsidR="0001344D" w:rsidRPr="0001344D" w:rsidRDefault="0001344D" w:rsidP="00960689">
      <w:pPr>
        <w:pStyle w:val="NoSpacing"/>
        <w:spacing w:after="240"/>
      </w:pPr>
      <w:r w:rsidRPr="00FA5C34">
        <w:rPr>
          <w:rFonts w:cs="Times New Roman"/>
          <w:szCs w:val="24"/>
        </w:rPr>
        <w:fldChar w:fldCharType="end"/>
      </w:r>
    </w:p>
    <w:sectPr w:rsidR="0001344D" w:rsidRPr="0001344D" w:rsidSect="00A6466C">
      <w:headerReference w:type="default" r:id="rId61"/>
      <w:pgSz w:w="12240" w:h="15840"/>
      <w:pgMar w:top="1440" w:right="1440" w:bottom="1440" w:left="1440" w:header="720" w:footer="720" w:gutter="0"/>
      <w:pgNumType w:start="0"/>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 w:author="Nicholas Szczecinski" w:date="2019-10-06T12:41:00Z" w:initials="NS">
    <w:p w14:paraId="0E3191F4" w14:textId="77777777" w:rsidR="003731D0" w:rsidRDefault="003731D0">
      <w:pPr>
        <w:pStyle w:val="CommentText"/>
      </w:pPr>
      <w:r>
        <w:rPr>
          <w:rStyle w:val="CommentReference"/>
        </w:rPr>
        <w:annotationRef/>
      </w:r>
      <w:r>
        <w:t>When you have genetic tools, like those for mice and flies, you don’t have this problem. You could say that historically, or typically, invasive experimentation is needed, which can impede.</w:t>
      </w:r>
    </w:p>
    <w:p w14:paraId="12C29802" w14:textId="77777777" w:rsidR="003731D0" w:rsidRDefault="003731D0">
      <w:pPr>
        <w:pStyle w:val="CommentText"/>
      </w:pPr>
    </w:p>
    <w:p w14:paraId="61DC5718" w14:textId="0F20541C" w:rsidR="003731D0" w:rsidRDefault="003731D0">
      <w:pPr>
        <w:pStyle w:val="CommentText"/>
      </w:pPr>
      <w:r>
        <w:t>I’m really not trying to be pedantic. I’m reviewing this how I would review a paper, or how my papers would have been reviewed.</w:t>
      </w:r>
    </w:p>
  </w:comment>
  <w:comment w:id="3" w:author="Nicholas Szczecinski" w:date="2019-10-06T12:43:00Z" w:initials="NS">
    <w:p w14:paraId="60FCEC77" w14:textId="795D8C7A" w:rsidR="003731D0" w:rsidRDefault="003731D0">
      <w:pPr>
        <w:pStyle w:val="CommentText"/>
      </w:pPr>
      <w:r>
        <w:rPr>
          <w:rStyle w:val="CommentReference"/>
        </w:rPr>
        <w:annotationRef/>
      </w:r>
      <w:r>
        <w:t>I think your point, specifically, is that they are an alternative to invasive experimentation. I would say that explicitly.</w:t>
      </w:r>
    </w:p>
  </w:comment>
  <w:comment w:id="4" w:author="Nicholas Szczecinski" w:date="2019-10-06T12:44:00Z" w:initials="NS">
    <w:p w14:paraId="08298C5E" w14:textId="6FAB45C9" w:rsidR="003731D0" w:rsidRDefault="003731D0">
      <w:pPr>
        <w:pStyle w:val="CommentText"/>
      </w:pPr>
      <w:r>
        <w:rPr>
          <w:rStyle w:val="CommentReference"/>
        </w:rPr>
        <w:annotationRef/>
      </w:r>
      <w:r>
        <w:t>I think you’re proposing, not discussing.</w:t>
      </w:r>
    </w:p>
  </w:comment>
  <w:comment w:id="5" w:author="Nicholas Szczecinski" w:date="2019-10-06T12:44:00Z" w:initials="NS">
    <w:p w14:paraId="41E7A7F1" w14:textId="4C966436" w:rsidR="003731D0" w:rsidRDefault="003731D0">
      <w:pPr>
        <w:pStyle w:val="CommentText"/>
      </w:pPr>
      <w:r>
        <w:rPr>
          <w:rStyle w:val="CommentReference"/>
        </w:rPr>
        <w:annotationRef/>
      </w:r>
      <w:r>
        <w:t>Product may be a bit restrictive. The word “product” makes me think of commercial goods. I’m guessing that most of the works you’ll be citing are not commercial goods.</w:t>
      </w:r>
    </w:p>
  </w:comment>
  <w:comment w:id="6" w:author="Nicholas Szczecinski" w:date="2019-10-06T12:45:00Z" w:initials="NS">
    <w:p w14:paraId="4BAE7DEF" w14:textId="1017E417" w:rsidR="003731D0" w:rsidRDefault="003731D0">
      <w:pPr>
        <w:pStyle w:val="CommentText"/>
      </w:pPr>
      <w:r>
        <w:rPr>
          <w:rStyle w:val="CommentReference"/>
        </w:rPr>
        <w:annotationRef/>
      </w:r>
      <w:r>
        <w:t>This is a very minor point, but these kind of large-scale, overarching statements are usually best supported by citing a similarly large-scale, overarching review paper.</w:t>
      </w:r>
    </w:p>
  </w:comment>
  <w:comment w:id="7" w:author="Nicholas Szczecinski" w:date="2019-10-06T12:47:00Z" w:initials="NS">
    <w:p w14:paraId="1FAFE20C" w14:textId="0B8B1ECC" w:rsidR="003731D0" w:rsidRDefault="003731D0">
      <w:pPr>
        <w:pStyle w:val="CommentText"/>
      </w:pPr>
      <w:r>
        <w:rPr>
          <w:rStyle w:val="CommentReference"/>
        </w:rPr>
        <w:annotationRef/>
      </w:r>
      <w:r>
        <w:t>I would qualify this as</w:t>
      </w:r>
    </w:p>
    <w:p w14:paraId="73293014" w14:textId="55F36D7E" w:rsidR="003731D0" w:rsidRDefault="003731D0" w:rsidP="00E56E89">
      <w:pPr>
        <w:pStyle w:val="CommentText"/>
        <w:numPr>
          <w:ilvl w:val="0"/>
          <w:numId w:val="13"/>
        </w:numPr>
      </w:pPr>
      <w:r>
        <w:t>For robots and</w:t>
      </w:r>
    </w:p>
    <w:p w14:paraId="76BC555C" w14:textId="3AABA1E4" w:rsidR="003731D0" w:rsidRDefault="003731D0" w:rsidP="00E56E89">
      <w:pPr>
        <w:pStyle w:val="CommentText"/>
        <w:numPr>
          <w:ilvl w:val="0"/>
          <w:numId w:val="13"/>
        </w:numPr>
      </w:pPr>
      <w:r>
        <w:t>Potentially preferable.</w:t>
      </w:r>
    </w:p>
  </w:comment>
  <w:comment w:id="8" w:author="Nicholas Szczecinski" w:date="2019-10-06T12:46:00Z" w:initials="NS">
    <w:p w14:paraId="05171F4C" w14:textId="6DD29D3B" w:rsidR="003731D0" w:rsidRDefault="003731D0">
      <w:pPr>
        <w:pStyle w:val="CommentText"/>
      </w:pPr>
      <w:r>
        <w:rPr>
          <w:rStyle w:val="CommentReference"/>
        </w:rPr>
        <w:annotationRef/>
      </w:r>
      <w:r>
        <w:t>I might say “traversed” instead, to avoid the word “navigation.”</w:t>
      </w:r>
    </w:p>
  </w:comment>
  <w:comment w:id="9" w:author="Nicholas Szczecinski" w:date="2019-10-06T12:47:00Z" w:initials="NS">
    <w:p w14:paraId="5002696F" w14:textId="77777777" w:rsidR="003731D0" w:rsidRDefault="003731D0">
      <w:pPr>
        <w:pStyle w:val="CommentText"/>
      </w:pPr>
      <w:r>
        <w:rPr>
          <w:rStyle w:val="CommentReference"/>
        </w:rPr>
        <w:annotationRef/>
      </w:r>
      <w:r>
        <w:t xml:space="preserve">Now I’m one page in, but I’m not clear on what you want to do. Maybe that isn’t a fair criterion because it’s double-spaced, but as weird as it feels, I think it’s best to have things like “the proposed work will fill the gap X” right up front, after just the </w:t>
      </w:r>
      <w:r>
        <w:rPr>
          <w:i/>
        </w:rPr>
        <w:t>bare</w:t>
      </w:r>
      <w:r>
        <w:t xml:space="preserve"> minimum of background and setup. </w:t>
      </w:r>
    </w:p>
    <w:p w14:paraId="0E5B8102" w14:textId="77777777" w:rsidR="003731D0" w:rsidRDefault="003731D0">
      <w:pPr>
        <w:pStyle w:val="CommentText"/>
      </w:pPr>
    </w:p>
    <w:p w14:paraId="721FCBB2" w14:textId="283EC281" w:rsidR="003731D0" w:rsidRPr="00E56E89" w:rsidRDefault="003731D0">
      <w:pPr>
        <w:pStyle w:val="CommentText"/>
      </w:pPr>
      <w:r>
        <w:t>I think a number of the specific sources you cite in this paragraph could be omitted in favor of broader review papers. These review papers can help you establish the state of the art, and then you can state “but the state of the art is missing X, which I propose to do below.”</w:t>
      </w:r>
    </w:p>
  </w:comment>
  <w:comment w:id="11" w:author="Nicholas Szczecinski" w:date="2019-10-06T13:08:00Z" w:initials="NS">
    <w:p w14:paraId="10DB4C53" w14:textId="055609CB" w:rsidR="003731D0" w:rsidRDefault="003731D0">
      <w:pPr>
        <w:pStyle w:val="CommentText"/>
      </w:pPr>
      <w:r>
        <w:rPr>
          <w:rStyle w:val="CommentReference"/>
        </w:rPr>
        <w:annotationRef/>
      </w:r>
      <w:r>
        <w:t>This word confuses me…I would think this is a good thing, to have a quality model, but the context makes me think it’s a bad thing.</w:t>
      </w:r>
    </w:p>
  </w:comment>
  <w:comment w:id="12" w:author="Nicholas Szczecinski" w:date="2019-10-06T13:09:00Z" w:initials="NS">
    <w:p w14:paraId="0A3B4229" w14:textId="7B423E15" w:rsidR="003731D0" w:rsidRDefault="003731D0">
      <w:pPr>
        <w:pStyle w:val="CommentText"/>
      </w:pPr>
      <w:r>
        <w:rPr>
          <w:rStyle w:val="CommentReference"/>
        </w:rPr>
        <w:annotationRef/>
      </w:r>
      <w:r>
        <w:t>This is another example of a place where you can cite a couple broad review papers. I’ve seen figures from papers that highlight these three areas. I think both Holk Cruse and Tony Prescott have made figures that highlight this.</w:t>
      </w:r>
    </w:p>
  </w:comment>
  <w:comment w:id="13" w:author="Nicholas Szczecinski" w:date="2019-10-06T13:15:00Z" w:initials="NS">
    <w:p w14:paraId="266DBA42" w14:textId="72438BD8" w:rsidR="003731D0" w:rsidRDefault="003731D0">
      <w:pPr>
        <w:pStyle w:val="CommentText"/>
      </w:pPr>
      <w:r>
        <w:rPr>
          <w:rStyle w:val="CommentReference"/>
        </w:rPr>
        <w:annotationRef/>
      </w:r>
      <w:r>
        <w:t>A better reference would be Szczecinski, Getsy, Martin, Ritzmann, and Quinn 2017, MantisBot is a robotic model of visually guided motion in the praying mantis.</w:t>
      </w:r>
    </w:p>
  </w:comment>
  <w:comment w:id="14" w:author="Nicholas Szczecinski" w:date="2019-10-06T13:16:00Z" w:initials="NS">
    <w:p w14:paraId="3146B543" w14:textId="77777777" w:rsidR="003731D0" w:rsidRDefault="003731D0">
      <w:pPr>
        <w:pStyle w:val="CommentText"/>
      </w:pPr>
      <w:r>
        <w:rPr>
          <w:rStyle w:val="CommentReference"/>
        </w:rPr>
        <w:annotationRef/>
      </w:r>
      <w:r>
        <w:t xml:space="preserve">Of course there are many tools available. Why use this one in particular? It feels weird to me to mention it by name, this early, in this particular way. </w:t>
      </w:r>
    </w:p>
    <w:p w14:paraId="35FA191B" w14:textId="77777777" w:rsidR="003731D0" w:rsidRDefault="003731D0" w:rsidP="005A48D0">
      <w:pPr>
        <w:pStyle w:val="CommentText"/>
        <w:numPr>
          <w:ilvl w:val="0"/>
          <w:numId w:val="14"/>
        </w:numPr>
      </w:pPr>
      <w:r>
        <w:t>If you name it this early, then I feel like you should justify its usage, by comparing and contrasting it to other modeling environments. But if this consideration isn’t a part of your contribution, I wouldn’t name it now.</w:t>
      </w:r>
    </w:p>
    <w:p w14:paraId="6C8A2839" w14:textId="77777777" w:rsidR="003731D0" w:rsidRDefault="003731D0" w:rsidP="005A48D0">
      <w:pPr>
        <w:pStyle w:val="CommentText"/>
        <w:numPr>
          <w:ilvl w:val="0"/>
          <w:numId w:val="14"/>
        </w:numPr>
      </w:pPr>
      <w:r>
        <w:t xml:space="preserve"> If you name it this early, then you should discuss how you will specifically leverage its strengths or modify its capabilities. This could be helpful in the context of your specific aims, which I think should already be stated.</w:t>
      </w:r>
    </w:p>
    <w:p w14:paraId="6AD3E3CD" w14:textId="49ADB2CE" w:rsidR="003731D0" w:rsidRDefault="003731D0" w:rsidP="005A48D0">
      <w:pPr>
        <w:pStyle w:val="CommentText"/>
        <w:numPr>
          <w:ilvl w:val="0"/>
          <w:numId w:val="14"/>
        </w:numPr>
      </w:pPr>
      <w:r>
        <w:t xml:space="preserve"> I would probably avoid naming it here, and instead focus on how your work will integrate with it, later in the document.</w:t>
      </w:r>
    </w:p>
  </w:comment>
  <w:comment w:id="16" w:author="Nicholas Szczecinski" w:date="2019-10-06T18:48:00Z" w:initials="NS">
    <w:p w14:paraId="0A56508E" w14:textId="1AAB5A56" w:rsidR="003731D0" w:rsidRDefault="003731D0">
      <w:pPr>
        <w:pStyle w:val="CommentText"/>
      </w:pPr>
      <w:r>
        <w:rPr>
          <w:rStyle w:val="CommentReference"/>
        </w:rPr>
        <w:annotationRef/>
      </w:r>
      <w:r>
        <w:t xml:space="preserve">I feel like you’re framing your work too…weakly? Relative to others’ work. I think there’s a fine line to walk here, between doing research that is appropriately based on previous work, and work that is unoriginal. Based on the work that I know you do, your work is not at all unoriginal. But the way it is framed, it could be read that way. Like my comment on the first page, you can tell me, the reader, about what has been done before, including a lot of work from “our group,” tell me what is missing from the state of the art, and then describe how you plan to fill that hole. </w:t>
      </w:r>
    </w:p>
  </w:comment>
  <w:comment w:id="18" w:author="Nicholas Szczecinski" w:date="2019-10-06T19:08:00Z" w:initials="NS">
    <w:p w14:paraId="5E45F8C4" w14:textId="0F0F7592" w:rsidR="003731D0" w:rsidRDefault="003731D0">
      <w:pPr>
        <w:pStyle w:val="CommentText"/>
      </w:pPr>
      <w:r>
        <w:rPr>
          <w:rStyle w:val="CommentReference"/>
        </w:rPr>
        <w:annotationRef/>
      </w:r>
      <w:r>
        <w:t>Mixing “From ____” and “____’s” feels awkward.</w:t>
      </w:r>
    </w:p>
  </w:comment>
  <w:comment w:id="19" w:author="Nicholas Szczecinski" w:date="2019-10-06T19:10:00Z" w:initials="NS">
    <w:p w14:paraId="5A9C156F" w14:textId="387376B1" w:rsidR="003731D0" w:rsidRDefault="003731D0">
      <w:pPr>
        <w:pStyle w:val="CommentText"/>
      </w:pPr>
      <w:r>
        <w:rPr>
          <w:rStyle w:val="CommentReference"/>
        </w:rPr>
        <w:annotationRef/>
      </w:r>
      <w:r>
        <w:t>This sentence feels out of place.</w:t>
      </w:r>
    </w:p>
  </w:comment>
  <w:comment w:id="20" w:author="Nicholas Szczecinski" w:date="2019-10-06T19:10:00Z" w:initials="NS">
    <w:p w14:paraId="6DCC42E8" w14:textId="5D33CB60" w:rsidR="003731D0" w:rsidRDefault="003731D0">
      <w:pPr>
        <w:pStyle w:val="CommentText"/>
      </w:pPr>
      <w:r>
        <w:rPr>
          <w:rStyle w:val="CommentReference"/>
        </w:rPr>
        <w:annotationRef/>
      </w:r>
      <w:r>
        <w:t>From the context of this system, I assume you mean “inclusion in a model,” but from the context of this paragraph, I assume “inclusion in an animal,” which feels wrong (like God himself decided to include biarticular muscles). I would clarify this was “Including biarticular muscles in a model introduces…”</w:t>
      </w:r>
    </w:p>
  </w:comment>
  <w:comment w:id="22" w:author="Nicholas Szczecinski" w:date="2019-10-06T19:12:00Z" w:initials="NS">
    <w:p w14:paraId="06B6071A" w14:textId="74EC8559" w:rsidR="003731D0" w:rsidRDefault="003731D0">
      <w:pPr>
        <w:pStyle w:val="CommentText"/>
      </w:pPr>
      <w:r>
        <w:rPr>
          <w:rStyle w:val="CommentReference"/>
        </w:rPr>
        <w:annotationRef/>
      </w:r>
      <w:r>
        <w:t>Isn’t “motor modules” the more contemporary term? Also, I’m pretty sure Chiel and Lena Ting have a couple papers together where they discuss this; it’s probably good to cite that one for Hillel’s sake :P</w:t>
      </w:r>
    </w:p>
  </w:comment>
  <w:comment w:id="23" w:author="Nicholas Szczecinski" w:date="2019-10-06T19:14:00Z" w:initials="NS">
    <w:p w14:paraId="441529B1" w14:textId="259CCB8C" w:rsidR="003731D0" w:rsidRDefault="003731D0">
      <w:pPr>
        <w:pStyle w:val="CommentText"/>
      </w:pPr>
      <w:r>
        <w:rPr>
          <w:rStyle w:val="CommentReference"/>
        </w:rPr>
        <w:annotationRef/>
      </w:r>
      <w:r>
        <w:t>You don’t refer to Figure 2 anywhere in the text. That’s a no-no.</w:t>
      </w:r>
    </w:p>
  </w:comment>
  <w:comment w:id="24" w:author="Nicholas Szczecinski" w:date="2019-10-06T19:17:00Z" w:initials="NS">
    <w:p w14:paraId="71585B56" w14:textId="1CC1A037" w:rsidR="003731D0" w:rsidRDefault="003731D0">
      <w:pPr>
        <w:pStyle w:val="CommentText"/>
      </w:pPr>
      <w:r>
        <w:rPr>
          <w:rStyle w:val="CommentReference"/>
        </w:rPr>
        <w:annotationRef/>
      </w:r>
      <w:r>
        <w:t>Then what?</w:t>
      </w:r>
    </w:p>
  </w:comment>
  <w:comment w:id="25" w:author="Nicholas Szczecinski" w:date="2019-10-06T19:17:00Z" w:initials="NS">
    <w:p w14:paraId="0CE799B6" w14:textId="32C0510D" w:rsidR="003731D0" w:rsidRDefault="003731D0">
      <w:pPr>
        <w:pStyle w:val="CommentText"/>
      </w:pPr>
      <w:r>
        <w:rPr>
          <w:rStyle w:val="CommentReference"/>
        </w:rPr>
        <w:annotationRef/>
      </w:r>
      <w:r>
        <w:t xml:space="preserve">Fair enough, but now I have to ask you my least-favorite question to receive…are you doing this to model the animal, or to make a robot controller? Because if you’re doing it for the animal, then one could argue this isn’t a great reason to model it this way. </w:t>
      </w:r>
    </w:p>
  </w:comment>
  <w:comment w:id="27" w:author="Nicholas Szczecinski" w:date="2019-10-06T19:18:00Z" w:initials="NS">
    <w:p w14:paraId="52F93994" w14:textId="04F1F697" w:rsidR="003731D0" w:rsidRDefault="003731D0">
      <w:pPr>
        <w:pStyle w:val="CommentText"/>
      </w:pPr>
      <w:r>
        <w:rPr>
          <w:rStyle w:val="CommentReference"/>
        </w:rPr>
        <w:annotationRef/>
      </w:r>
      <w:r>
        <w:t>Would you consider these “kinematic?”</w:t>
      </w:r>
    </w:p>
  </w:comment>
  <w:comment w:id="28" w:author="Nicholas Szczecinski" w:date="2019-10-06T19:19:00Z" w:initials="NS">
    <w:p w14:paraId="7E19471F" w14:textId="2326F536" w:rsidR="003731D0" w:rsidRDefault="003731D0">
      <w:pPr>
        <w:pStyle w:val="CommentText"/>
      </w:pPr>
      <w:r>
        <w:rPr>
          <w:rStyle w:val="CommentReference"/>
        </w:rPr>
        <w:annotationRef/>
      </w:r>
      <w:r>
        <w:t>I don’t know about that.</w:t>
      </w:r>
    </w:p>
  </w:comment>
  <w:comment w:id="29" w:author="Nicholas Szczecinski" w:date="2019-10-06T19:19:00Z" w:initials="NS">
    <w:p w14:paraId="6590BE40" w14:textId="5D80315A" w:rsidR="003731D0" w:rsidRDefault="003731D0">
      <w:pPr>
        <w:pStyle w:val="CommentText"/>
      </w:pPr>
      <w:r>
        <w:rPr>
          <w:rStyle w:val="CommentReference"/>
        </w:rPr>
        <w:annotationRef/>
      </w:r>
      <w:r>
        <w:t>I think you need a contrast word here, like “However.”</w:t>
      </w:r>
    </w:p>
  </w:comment>
  <w:comment w:id="31" w:author="Nicholas Szczecinski" w:date="2019-10-06T19:20:00Z" w:initials="NS">
    <w:p w14:paraId="47F1896B" w14:textId="64D784A8" w:rsidR="003731D0" w:rsidRDefault="003731D0">
      <w:pPr>
        <w:pStyle w:val="CommentText"/>
      </w:pPr>
      <w:r>
        <w:rPr>
          <w:rStyle w:val="CommentReference"/>
        </w:rPr>
        <w:annotationRef/>
      </w:r>
      <w:r>
        <w:t>I stand by what I said previously. This can’t be the first time I’m reading your specific aims. They have to come in the first section, on the first couple pages. The specific aims give context to my reading of the background, and explain why you’re telling me all of this.</w:t>
      </w:r>
    </w:p>
  </w:comment>
  <w:comment w:id="32" w:author="Nicholas Szczecinski" w:date="2019-10-06T19:21:00Z" w:initials="NS">
    <w:p w14:paraId="3D29BC4B" w14:textId="42F7343E" w:rsidR="003731D0" w:rsidRDefault="003731D0">
      <w:pPr>
        <w:pStyle w:val="CommentText"/>
      </w:pPr>
      <w:r>
        <w:rPr>
          <w:rStyle w:val="CommentReference"/>
        </w:rPr>
        <w:annotationRef/>
      </w:r>
      <w:r>
        <w:t>I stand by that other thing I said: I understand that in practice, you are expanding Alex’s model, but it really undersells your work. I know you’ve been doing crazy-complex work that is completely unlike anything Alex did for his model. To call it a mere expansion does not give you the credit you’re due.</w:t>
      </w:r>
    </w:p>
  </w:comment>
  <w:comment w:id="33" w:author="Nicholas Szczecinski" w:date="2019-10-06T19:22:00Z" w:initials="NS">
    <w:p w14:paraId="2E64970B" w14:textId="1BE4CE52" w:rsidR="003731D0" w:rsidRDefault="003731D0">
      <w:pPr>
        <w:pStyle w:val="CommentText"/>
      </w:pPr>
      <w:r>
        <w:rPr>
          <w:rStyle w:val="CommentReference"/>
        </w:rPr>
        <w:annotationRef/>
      </w:r>
      <w:r>
        <w:t>I don’t know what a muscle path is. You don’t have to change this word, but when you list out your aims on the first page, you can clarify what each aim means.</w:t>
      </w:r>
    </w:p>
  </w:comment>
  <w:comment w:id="35" w:author="Nicholas Szczecinski" w:date="2019-10-06T19:23:00Z" w:initials="NS">
    <w:p w14:paraId="5CB9C387" w14:textId="12D95203" w:rsidR="003731D0" w:rsidRDefault="003731D0">
      <w:pPr>
        <w:pStyle w:val="CommentText"/>
      </w:pPr>
      <w:r>
        <w:rPr>
          <w:rStyle w:val="CommentReference"/>
        </w:rPr>
        <w:annotationRef/>
      </w:r>
      <w:r>
        <w:t>I don’t think most readers will know what you mean by “mesh.”</w:t>
      </w:r>
    </w:p>
  </w:comment>
  <w:comment w:id="36" w:author="Nicholas Szczecinski" w:date="2019-10-06T19:26:00Z" w:initials="NS">
    <w:p w14:paraId="7AFAF050" w14:textId="06BE1F4B" w:rsidR="003731D0" w:rsidRDefault="003731D0">
      <w:pPr>
        <w:pStyle w:val="CommentText"/>
      </w:pPr>
      <w:r>
        <w:rPr>
          <w:rStyle w:val="CommentReference"/>
        </w:rPr>
        <w:annotationRef/>
      </w:r>
      <w:r>
        <w:t>So, I’m not sure why we’re talking about this here. It feels like a non-sequitur. The first sentence is not a topic sentence, so I’m lost even further. These are the kind of things I think Hillel will pick on. A trick that Hillel taught me to help avoid losing the reader is to start topic sentences with a dependent clause that motivates the paragraph. An example might be, “To better understand the functional role of biarticular muscles, I next computed dynamic muscle moment arm profiles for all of the muscles in the leg. In small animals, measuring…”</w:t>
      </w:r>
    </w:p>
  </w:comment>
  <w:comment w:id="37" w:author="Nicholas Szczecinski" w:date="2019-10-06T19:29:00Z" w:initials="NS">
    <w:p w14:paraId="34D042B6" w14:textId="2F8DB6DD" w:rsidR="003731D0" w:rsidRDefault="003731D0">
      <w:pPr>
        <w:pStyle w:val="CommentText"/>
      </w:pPr>
      <w:r>
        <w:rPr>
          <w:rStyle w:val="CommentReference"/>
        </w:rPr>
        <w:annotationRef/>
      </w:r>
      <w:r>
        <w:t>Figure 3 is never referred to…</w:t>
      </w:r>
    </w:p>
  </w:comment>
  <w:comment w:id="38" w:author="Nicholas Szczecinski" w:date="2019-10-06T19:30:00Z" w:initials="NS">
    <w:p w14:paraId="2C7C51FE" w14:textId="275D96AC" w:rsidR="003731D0" w:rsidRDefault="003731D0">
      <w:pPr>
        <w:pStyle w:val="CommentText"/>
      </w:pPr>
      <w:r>
        <w:rPr>
          <w:rStyle w:val="CommentReference"/>
        </w:rPr>
        <w:annotationRef/>
      </w:r>
      <w:r>
        <w:t>Yeah, a la our conversation in DeGrace, I think the active voice is better, especially because you are describing work that you literally did yourself.</w:t>
      </w:r>
    </w:p>
  </w:comment>
  <w:comment w:id="42" w:author="Nicholas Szczecinski" w:date="2019-10-06T19:38:00Z" w:initials="NS">
    <w:p w14:paraId="38E6AA6F" w14:textId="0AFB625F" w:rsidR="003731D0" w:rsidRDefault="003731D0">
      <w:pPr>
        <w:pStyle w:val="CommentText"/>
      </w:pPr>
      <w:r>
        <w:rPr>
          <w:rStyle w:val="CommentReference"/>
        </w:rPr>
        <w:annotationRef/>
      </w:r>
      <w:r>
        <w:t>I have found that most people find the “I used model X because my modeling software uses it” defense weak.</w:t>
      </w:r>
    </w:p>
  </w:comment>
  <w:comment w:id="43" w:author="Nicholas Szczecinski" w:date="2019-10-06T19:38:00Z" w:initials="NS">
    <w:p w14:paraId="4C7266E4" w14:textId="12BFBF92" w:rsidR="003731D0" w:rsidRDefault="003731D0">
      <w:pPr>
        <w:pStyle w:val="CommentText"/>
      </w:pPr>
      <w:r>
        <w:rPr>
          <w:rStyle w:val="CommentReference"/>
        </w:rPr>
        <w:annotationRef/>
      </w:r>
      <w:r>
        <w:t>This is weird, with the Xs.</w:t>
      </w:r>
    </w:p>
  </w:comment>
  <w:comment w:id="44" w:author="Nicholas Szczecinski" w:date="2019-10-06T19:39:00Z" w:initials="NS">
    <w:p w14:paraId="1E2A0703" w14:textId="58A601A3" w:rsidR="003731D0" w:rsidRDefault="003731D0">
      <w:pPr>
        <w:pStyle w:val="CommentText"/>
      </w:pPr>
      <w:r>
        <w:rPr>
          <w:rStyle w:val="CommentReference"/>
        </w:rPr>
        <w:annotationRef/>
      </w:r>
      <w:r>
        <w:t>Minor point, but this shouldn’t be the beginning of a new paragraph after an equation.</w:t>
      </w:r>
    </w:p>
  </w:comment>
  <w:comment w:id="45" w:author="Nicholas Szczecinski" w:date="2019-10-06T19:40:00Z" w:initials="NS">
    <w:p w14:paraId="652E1108" w14:textId="43EA8731" w:rsidR="003731D0" w:rsidRDefault="003731D0">
      <w:pPr>
        <w:pStyle w:val="CommentText"/>
      </w:pPr>
      <w:r>
        <w:rPr>
          <w:rStyle w:val="CommentReference"/>
        </w:rPr>
        <w:annotationRef/>
      </w:r>
      <w:r>
        <w:t>“To the author’s knowledge” is maybe pretentious, but sounds more credible than “I have not found.”</w:t>
      </w:r>
    </w:p>
  </w:comment>
  <w:comment w:id="46" w:author="Nicholas Szczecinski" w:date="2019-10-06T19:42:00Z" w:initials="NS">
    <w:p w14:paraId="53E4701D" w14:textId="74BD04EE" w:rsidR="003731D0" w:rsidRDefault="003731D0">
      <w:pPr>
        <w:pStyle w:val="CommentText"/>
      </w:pPr>
      <w:r>
        <w:rPr>
          <w:rStyle w:val="CommentReference"/>
        </w:rPr>
        <w:annotationRef/>
      </w:r>
      <w:r>
        <w:t>I know what you mean, but this sounds gross.</w:t>
      </w:r>
    </w:p>
  </w:comment>
  <w:comment w:id="47" w:author="Nicholas Szczecinski" w:date="2019-10-06T19:42:00Z" w:initials="NS">
    <w:p w14:paraId="4AC80474" w14:textId="5129F45F" w:rsidR="003731D0" w:rsidRDefault="003731D0">
      <w:pPr>
        <w:pStyle w:val="CommentText"/>
      </w:pPr>
      <w:r>
        <w:rPr>
          <w:rStyle w:val="CommentReference"/>
        </w:rPr>
        <w:annotationRef/>
      </w:r>
      <w:r>
        <w:t>This is a strange dangling fact. It almost sounds like it should be the topic sentence; is this what prompted all of the work described in this paragraph? If not, then remove it.</w:t>
      </w:r>
    </w:p>
  </w:comment>
  <w:comment w:id="48" w:author="Nicholas Szczecinski" w:date="2019-10-06T19:44:00Z" w:initials="NS">
    <w:p w14:paraId="00F1928B" w14:textId="405ABB5D" w:rsidR="003731D0" w:rsidRDefault="003731D0">
      <w:pPr>
        <w:pStyle w:val="CommentText"/>
      </w:pPr>
      <w:r>
        <w:rPr>
          <w:rStyle w:val="CommentReference"/>
        </w:rPr>
        <w:annotationRef/>
      </w:r>
      <w:r>
        <w:t>This is another paragraph that really needs a topic sentence. Diving into technical details without telling the reader why can be very confusing.</w:t>
      </w:r>
    </w:p>
  </w:comment>
  <w:comment w:id="49" w:author="Nicholas Szczecinski" w:date="2019-10-06T19:44:00Z" w:initials="NS">
    <w:p w14:paraId="7BCA73AE" w14:textId="2BF2BFA1" w:rsidR="003731D0" w:rsidRDefault="003731D0">
      <w:pPr>
        <w:pStyle w:val="CommentText"/>
      </w:pPr>
      <w:r>
        <w:rPr>
          <w:rStyle w:val="CommentReference"/>
        </w:rPr>
        <w:annotationRef/>
      </w:r>
      <w:r>
        <w:t>I would say “generates.”</w:t>
      </w:r>
    </w:p>
  </w:comment>
  <w:comment w:id="50" w:author="Nicholas Szczecinski" w:date="2019-10-06T19:44:00Z" w:initials="NS">
    <w:p w14:paraId="486C72A9" w14:textId="57448BDD" w:rsidR="003731D0" w:rsidRDefault="003731D0">
      <w:pPr>
        <w:pStyle w:val="CommentText"/>
      </w:pPr>
      <w:r>
        <w:rPr>
          <w:rStyle w:val="CommentReference"/>
        </w:rPr>
        <w:annotationRef/>
      </w:r>
      <w:r>
        <w:t>I feel like this is the topic sentence of this whole section, which could be condensed into a single paragraph.</w:t>
      </w:r>
    </w:p>
  </w:comment>
  <w:comment w:id="51" w:author="Nicholas Szczecinski" w:date="2019-10-06T19:45:00Z" w:initials="NS">
    <w:p w14:paraId="0A621ED4" w14:textId="36FCEB20" w:rsidR="003731D0" w:rsidRDefault="003731D0">
      <w:pPr>
        <w:pStyle w:val="CommentText"/>
      </w:pPr>
      <w:r>
        <w:rPr>
          <w:rStyle w:val="CommentReference"/>
        </w:rPr>
        <w:annotationRef/>
      </w:r>
      <w:r>
        <w:t>Again, I really need a topic sentence. At this point is sounds like you are ticking tasks (things to be tuned) off of a checklist, which I cannot see. Aim 2 needs a description of your overarching process and methodology. Then, you can give me a list of topics, with a topic sentence to motivate each step.</w:t>
      </w:r>
    </w:p>
  </w:comment>
  <w:comment w:id="52" w:author="Nicholas Szczecinski" w:date="2019-10-06T19:47:00Z" w:initials="NS">
    <w:p w14:paraId="6E9C33F5" w14:textId="0D9A22CF" w:rsidR="003731D0" w:rsidRDefault="003731D0">
      <w:pPr>
        <w:pStyle w:val="CommentText"/>
      </w:pPr>
      <w:r>
        <w:rPr>
          <w:rStyle w:val="CommentReference"/>
        </w:rPr>
        <w:annotationRef/>
      </w:r>
      <w:r>
        <w:t>What about when the length is the resting length, but the velocity is not 0? Wouldn’t there be a damping force?</w:t>
      </w:r>
    </w:p>
  </w:comment>
  <w:comment w:id="53" w:author="Nicholas Szczecinski" w:date="2019-10-06T19:48:00Z" w:initials="NS">
    <w:p w14:paraId="28807F19" w14:textId="08A4618F" w:rsidR="003731D0" w:rsidRDefault="003731D0">
      <w:pPr>
        <w:pStyle w:val="CommentText"/>
      </w:pPr>
      <w:r>
        <w:rPr>
          <w:rStyle w:val="CommentReference"/>
        </w:rPr>
        <w:annotationRef/>
      </w:r>
      <w:r>
        <w:t>Are they plotted anywhere?</w:t>
      </w:r>
    </w:p>
  </w:comment>
  <w:comment w:id="54" w:author="Nicholas Szczecinski" w:date="2019-10-06T19:48:00Z" w:initials="NS">
    <w:p w14:paraId="37A59CB8" w14:textId="110D0925" w:rsidR="003731D0" w:rsidRDefault="003731D0">
      <w:pPr>
        <w:pStyle w:val="CommentText"/>
      </w:pPr>
      <w:r>
        <w:rPr>
          <w:rStyle w:val="CommentReference"/>
        </w:rPr>
        <w:annotationRef/>
      </w:r>
      <w:r>
        <w:t>Why is this necessary?</w:t>
      </w:r>
    </w:p>
  </w:comment>
  <w:comment w:id="55" w:author="Nicholas Szczecinski" w:date="2019-10-06T19:49:00Z" w:initials="NS">
    <w:p w14:paraId="4902F46E" w14:textId="126A93CE" w:rsidR="003731D0" w:rsidRDefault="003731D0">
      <w:pPr>
        <w:pStyle w:val="CommentText"/>
      </w:pPr>
      <w:r>
        <w:rPr>
          <w:rStyle w:val="CommentReference"/>
        </w:rPr>
        <w:annotationRef/>
      </w:r>
      <w:r>
        <w:t>I mean, did they find that no single method that they tested is able to, or did they prove that no single method possibly can?</w:t>
      </w:r>
    </w:p>
  </w:comment>
  <w:comment w:id="56" w:author="Nicholas Szczecinski" w:date="2019-10-06T19:50:00Z" w:initials="NS">
    <w:p w14:paraId="1C81E7A3" w14:textId="23BA2733" w:rsidR="003731D0" w:rsidRDefault="003731D0">
      <w:pPr>
        <w:pStyle w:val="CommentText"/>
      </w:pPr>
      <w:r>
        <w:rPr>
          <w:rStyle w:val="CommentReference"/>
        </w:rPr>
        <w:annotationRef/>
      </w:r>
      <w:r>
        <w:t>This sounds like this wasn’t a successful result. Was it useful in some other way? Did it inspire or inform a new approach? If not, then it should not be mentioned.</w:t>
      </w:r>
    </w:p>
  </w:comment>
  <w:comment w:id="57" w:author="Nicholas Szczecinski" w:date="2019-10-06T19:51:00Z" w:initials="NS">
    <w:p w14:paraId="64864BCA" w14:textId="029749AB" w:rsidR="003731D0" w:rsidRDefault="003731D0">
      <w:pPr>
        <w:pStyle w:val="CommentText"/>
      </w:pPr>
      <w:r>
        <w:rPr>
          <w:rStyle w:val="CommentReference"/>
        </w:rPr>
        <w:annotationRef/>
      </w:r>
      <w:r>
        <w:t>Again, I need a topic sentence.</w:t>
      </w:r>
    </w:p>
  </w:comment>
  <w:comment w:id="58" w:author="Nicholas Szczecinski" w:date="2019-10-06T19:51:00Z" w:initials="NS">
    <w:p w14:paraId="20F7EFF6" w14:textId="7002B621" w:rsidR="003731D0" w:rsidRDefault="003731D0">
      <w:pPr>
        <w:pStyle w:val="CommentText"/>
      </w:pPr>
      <w:r>
        <w:rPr>
          <w:rStyle w:val="CommentReference"/>
        </w:rPr>
        <w:annotationRef/>
      </w:r>
      <w:r>
        <w:t>How do you define (or calculate) suitable?</w:t>
      </w:r>
    </w:p>
  </w:comment>
  <w:comment w:id="60" w:author="Nicholas Szczecinski" w:date="2019-10-06T19:31:00Z" w:initials="NS">
    <w:p w14:paraId="4CC67092" w14:textId="73D92275" w:rsidR="003731D0" w:rsidRDefault="003731D0">
      <w:pPr>
        <w:pStyle w:val="CommentText"/>
      </w:pPr>
      <w:r>
        <w:rPr>
          <w:rStyle w:val="CommentReference"/>
        </w:rPr>
        <w:annotationRef/>
      </w:r>
      <w:r>
        <w:t>I think “proposed” may be a better word for this.</w:t>
      </w:r>
    </w:p>
  </w:comment>
  <w:comment w:id="61" w:author="Nicholas Szczecinski" w:date="2019-10-06T19:37:00Z" w:initials="NS">
    <w:p w14:paraId="369A6040" w14:textId="7CB742D0" w:rsidR="003731D0" w:rsidRDefault="003731D0">
      <w:pPr>
        <w:pStyle w:val="CommentText"/>
      </w:pPr>
      <w:r>
        <w:rPr>
          <w:rStyle w:val="CommentReference"/>
        </w:rPr>
        <w:annotationRef/>
      </w:r>
      <w:r>
        <w:t>Avoid contractions.</w:t>
      </w:r>
    </w:p>
  </w:comment>
  <w:comment w:id="62" w:author="Nicholas Szczecinski" w:date="2019-10-06T19:52:00Z" w:initials="NS">
    <w:p w14:paraId="7F94EA75" w14:textId="1CDB30B0" w:rsidR="003731D0" w:rsidRDefault="003731D0">
      <w:pPr>
        <w:pStyle w:val="CommentText"/>
      </w:pPr>
      <w:r>
        <w:rPr>
          <w:rStyle w:val="CommentReference"/>
        </w:rPr>
        <w:annotationRef/>
      </w:r>
      <w:r>
        <w:t>I need motivation for this work in the form of a topic sentence. I don’t think “interest” motivates the problem strongly enough.</w:t>
      </w:r>
    </w:p>
  </w:comment>
  <w:comment w:id="63" w:author="Nicholas Szczecinski" w:date="2019-10-06T19:53:00Z" w:initials="NS">
    <w:p w14:paraId="58079275" w14:textId="0E419E16" w:rsidR="003731D0" w:rsidRDefault="003731D0">
      <w:pPr>
        <w:pStyle w:val="CommentText"/>
      </w:pPr>
      <w:r>
        <w:rPr>
          <w:rStyle w:val="CommentReference"/>
        </w:rPr>
        <w:annotationRef/>
      </w:r>
      <w:r>
        <w:t>Have they? Or will they be? I’m confused.</w:t>
      </w:r>
    </w:p>
  </w:comment>
  <w:comment w:id="67" w:author="Nicholas Szczecinski" w:date="2019-10-06T19:58:00Z" w:initials="NS">
    <w:p w14:paraId="100F0C92" w14:textId="58DE54DE" w:rsidR="003731D0" w:rsidRDefault="003731D0">
      <w:pPr>
        <w:pStyle w:val="CommentText"/>
      </w:pPr>
      <w:r>
        <w:rPr>
          <w:rStyle w:val="CommentReference"/>
        </w:rPr>
        <w:annotationRef/>
      </w:r>
      <w:r>
        <w:t>Do you mean “in,” or “and?” Also, we’re mostly using dynamic models, not kinematic, right? Or am I missing something?</w:t>
      </w:r>
    </w:p>
  </w:comment>
  <w:comment w:id="68" w:author="Nicholas Szczecinski" w:date="2019-10-06T19:59:00Z" w:initials="NS">
    <w:p w14:paraId="1065ADA2" w14:textId="5FAA76CB" w:rsidR="003731D0" w:rsidRDefault="003731D0">
      <w:pPr>
        <w:pStyle w:val="CommentText"/>
      </w:pPr>
      <w:r>
        <w:rPr>
          <w:rStyle w:val="CommentReference"/>
        </w:rPr>
        <w:annotationRef/>
      </w:r>
      <w:r>
        <w:t>Need a topic sentence.</w:t>
      </w:r>
    </w:p>
  </w:comment>
  <w:comment w:id="69" w:author="Nicholas Szczecinski" w:date="2019-10-06T20:00:00Z" w:initials="NS">
    <w:p w14:paraId="27F7FF09" w14:textId="65931957" w:rsidR="003731D0" w:rsidRDefault="003731D0">
      <w:pPr>
        <w:pStyle w:val="CommentText"/>
      </w:pPr>
      <w:r>
        <w:rPr>
          <w:rStyle w:val="CommentReference"/>
        </w:rPr>
        <w:annotationRef/>
      </w:r>
      <w:r>
        <w:t>These are things that I can help you change in AnimatLab, if this is your only complaint. I know it isn’t, but my point is that “Environment X is bad because it doesn’t have model Y” is the same as “We use model Y because environment X makes us.”</w:t>
      </w:r>
    </w:p>
  </w:comment>
  <w:comment w:id="70" w:author="Nicholas Szczecinski" w:date="2019-10-06T20:01:00Z" w:initials="NS">
    <w:p w14:paraId="4D730F0C" w14:textId="77777777" w:rsidR="003731D0" w:rsidRDefault="003731D0">
      <w:pPr>
        <w:pStyle w:val="CommentText"/>
      </w:pPr>
      <w:r>
        <w:rPr>
          <w:rStyle w:val="CommentReference"/>
        </w:rPr>
        <w:annotationRef/>
      </w:r>
      <w:r>
        <w:t>Yeah, but there are others that do incorporate both.</w:t>
      </w:r>
    </w:p>
    <w:p w14:paraId="0ABDDCE6" w14:textId="77777777" w:rsidR="003731D0" w:rsidRDefault="003731D0">
      <w:pPr>
        <w:pStyle w:val="CommentText"/>
      </w:pPr>
    </w:p>
    <w:p w14:paraId="5166B662" w14:textId="77777777" w:rsidR="003731D0" w:rsidRDefault="003731D0">
      <w:pPr>
        <w:pStyle w:val="CommentText"/>
      </w:pPr>
      <w:r>
        <w:t>The proper way to organize all of this is:</w:t>
      </w:r>
    </w:p>
    <w:p w14:paraId="46C4E2EC" w14:textId="77777777" w:rsidR="003731D0" w:rsidRDefault="003731D0" w:rsidP="001A4DE2">
      <w:pPr>
        <w:pStyle w:val="CommentText"/>
        <w:numPr>
          <w:ilvl w:val="0"/>
          <w:numId w:val="15"/>
        </w:numPr>
      </w:pPr>
      <w:r>
        <w:t xml:space="preserve"> List your specific aims on the first page. Now I know that you want to make a new simulator, and you can tell me about stuff in that context.</w:t>
      </w:r>
    </w:p>
    <w:p w14:paraId="226B5980" w14:textId="77777777" w:rsidR="003731D0" w:rsidRDefault="003731D0" w:rsidP="001A4DE2">
      <w:pPr>
        <w:pStyle w:val="CommentText"/>
        <w:numPr>
          <w:ilvl w:val="0"/>
          <w:numId w:val="15"/>
        </w:numPr>
      </w:pPr>
      <w:r>
        <w:t xml:space="preserve"> Compare and contrast different simulators in the background. There are many: HBP Neurorobotics, Nengo, Brian, PyNN, AnimatLab, Gazebo, just to name a few. Some do both neurons and mechanics, some don’t naturally do mechanics but could be expanded to include them. I think you need a really good reason a) to use AnimatLab and b) to make your own.</w:t>
      </w:r>
    </w:p>
    <w:p w14:paraId="0F2820CC" w14:textId="1F0A72B0" w:rsidR="003731D0" w:rsidRDefault="003731D0" w:rsidP="001A4DE2">
      <w:pPr>
        <w:pStyle w:val="CommentText"/>
        <w:numPr>
          <w:ilvl w:val="0"/>
          <w:numId w:val="15"/>
        </w:numPr>
      </w:pPr>
      <w:r>
        <w:t xml:space="preserve"> Here in this part, propose to me what specific features you want to implement, which is based on your compare/contrast in the background.</w:t>
      </w:r>
    </w:p>
  </w:comment>
  <w:comment w:id="71" w:author="Nicholas Szczecinski" w:date="2019-10-06T20:06:00Z" w:initials="NS">
    <w:p w14:paraId="647D3507" w14:textId="5F14B8BA" w:rsidR="003731D0" w:rsidRDefault="003731D0">
      <w:pPr>
        <w:pStyle w:val="CommentText"/>
      </w:pPr>
      <w:r>
        <w:rPr>
          <w:rStyle w:val="CommentReference"/>
        </w:rPr>
        <w:annotationRef/>
      </w:r>
      <w:r>
        <w:t>You’re right, but what are you going to do about it?</w:t>
      </w:r>
    </w:p>
  </w:comment>
  <w:comment w:id="73" w:author="Nicholas Szczecinski" w:date="2019-10-06T20:07:00Z" w:initials="NS">
    <w:p w14:paraId="53FAEEBD" w14:textId="3843881F" w:rsidR="003731D0" w:rsidRDefault="003731D0">
      <w:pPr>
        <w:pStyle w:val="CommentText"/>
      </w:pPr>
      <w:r>
        <w:rPr>
          <w:rStyle w:val="CommentReference"/>
        </w:rPr>
        <w:annotationRef/>
      </w:r>
      <w:r>
        <w:t>You developed it.</w:t>
      </w:r>
    </w:p>
  </w:comment>
  <w:comment w:id="74" w:author="Nicholas Szczecinski" w:date="2019-10-06T20:07:00Z" w:initials="NS">
    <w:p w14:paraId="21177131" w14:textId="5288B623" w:rsidR="003731D0" w:rsidRDefault="003731D0">
      <w:pPr>
        <w:pStyle w:val="CommentText"/>
      </w:pPr>
      <w:r>
        <w:rPr>
          <w:rStyle w:val="CommentReference"/>
        </w:rPr>
        <w:annotationRef/>
      </w:r>
      <w:r>
        <w:t>Don’t use contractions.</w:t>
      </w:r>
    </w:p>
  </w:comment>
  <w:comment w:id="75" w:author="Nicholas Szczecinski" w:date="2019-10-06T20:07:00Z" w:initials="NS">
    <w:p w14:paraId="3644F040" w14:textId="651303D9" w:rsidR="003731D0" w:rsidRDefault="003731D0">
      <w:pPr>
        <w:pStyle w:val="CommentText"/>
      </w:pPr>
      <w:r>
        <w:rPr>
          <w:rStyle w:val="CommentReference"/>
        </w:rPr>
        <w:annotationRef/>
      </w:r>
      <w:r>
        <w:t>I don’t know that this is critical information to share. If it is, then cite sources.</w:t>
      </w:r>
    </w:p>
  </w:comment>
  <w:comment w:id="76" w:author="Nicholas Szczecinski" w:date="2019-10-06T20:08:00Z" w:initials="NS">
    <w:p w14:paraId="2A105477" w14:textId="5C484CE7" w:rsidR="003731D0" w:rsidRDefault="003731D0">
      <w:pPr>
        <w:pStyle w:val="CommentText"/>
      </w:pPr>
      <w:r>
        <w:rPr>
          <w:rStyle w:val="CommentReference"/>
        </w:rPr>
        <w:annotationRef/>
      </w:r>
      <w:r>
        <w:t>Feels too informal.</w:t>
      </w:r>
    </w:p>
  </w:comment>
  <w:comment w:id="77" w:author="Nicholas Szczecinski" w:date="2019-10-06T20:08:00Z" w:initials="NS">
    <w:p w14:paraId="1F272E18" w14:textId="6B787A8C" w:rsidR="003731D0" w:rsidRDefault="003731D0">
      <w:pPr>
        <w:pStyle w:val="CommentText"/>
      </w:pPr>
      <w:r>
        <w:rPr>
          <w:rStyle w:val="CommentReference"/>
        </w:rPr>
        <w:annotationRef/>
      </w:r>
      <w:r>
        <w:t>No apostrophe.</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1DC5718" w15:done="0"/>
  <w15:commentEx w15:paraId="60FCEC77" w15:done="0"/>
  <w15:commentEx w15:paraId="08298C5E" w15:done="0"/>
  <w15:commentEx w15:paraId="41E7A7F1" w15:done="0"/>
  <w15:commentEx w15:paraId="4BAE7DEF" w15:done="0"/>
  <w15:commentEx w15:paraId="76BC555C" w15:done="0"/>
  <w15:commentEx w15:paraId="05171F4C" w15:done="0"/>
  <w15:commentEx w15:paraId="721FCBB2" w15:done="0"/>
  <w15:commentEx w15:paraId="10DB4C53" w15:done="0"/>
  <w15:commentEx w15:paraId="0A3B4229" w15:done="0"/>
  <w15:commentEx w15:paraId="266DBA42" w15:done="0"/>
  <w15:commentEx w15:paraId="6AD3E3CD" w15:done="0"/>
  <w15:commentEx w15:paraId="0A56508E" w15:done="0"/>
  <w15:commentEx w15:paraId="5E45F8C4" w15:done="0"/>
  <w15:commentEx w15:paraId="5A9C156F" w15:done="0"/>
  <w15:commentEx w15:paraId="6DCC42E8" w15:done="0"/>
  <w15:commentEx w15:paraId="06B6071A" w15:done="0"/>
  <w15:commentEx w15:paraId="441529B1" w15:done="0"/>
  <w15:commentEx w15:paraId="71585B56" w15:done="0"/>
  <w15:commentEx w15:paraId="0CE799B6" w15:done="0"/>
  <w15:commentEx w15:paraId="52F93994" w15:done="0"/>
  <w15:commentEx w15:paraId="7E19471F" w15:done="0"/>
  <w15:commentEx w15:paraId="6590BE40" w15:done="0"/>
  <w15:commentEx w15:paraId="47F1896B" w15:done="0"/>
  <w15:commentEx w15:paraId="3D29BC4B" w15:done="0"/>
  <w15:commentEx w15:paraId="2E64970B" w15:done="0"/>
  <w15:commentEx w15:paraId="5CB9C387" w15:done="0"/>
  <w15:commentEx w15:paraId="7AFAF050" w15:done="0"/>
  <w15:commentEx w15:paraId="34D042B6" w15:done="0"/>
  <w15:commentEx w15:paraId="2C7C51FE" w15:done="0"/>
  <w15:commentEx w15:paraId="38E6AA6F" w15:done="0"/>
  <w15:commentEx w15:paraId="4C7266E4" w15:done="0"/>
  <w15:commentEx w15:paraId="1E2A0703" w15:done="0"/>
  <w15:commentEx w15:paraId="652E1108" w15:done="0"/>
  <w15:commentEx w15:paraId="53E4701D" w15:done="0"/>
  <w15:commentEx w15:paraId="4AC80474" w15:done="0"/>
  <w15:commentEx w15:paraId="00F1928B" w15:done="0"/>
  <w15:commentEx w15:paraId="7BCA73AE" w15:done="0"/>
  <w15:commentEx w15:paraId="486C72A9" w15:done="0"/>
  <w15:commentEx w15:paraId="0A621ED4" w15:done="0"/>
  <w15:commentEx w15:paraId="6E9C33F5" w15:done="0"/>
  <w15:commentEx w15:paraId="28807F19" w15:done="0"/>
  <w15:commentEx w15:paraId="37A59CB8" w15:done="0"/>
  <w15:commentEx w15:paraId="4902F46E" w15:done="0"/>
  <w15:commentEx w15:paraId="1C81E7A3" w15:done="0"/>
  <w15:commentEx w15:paraId="64864BCA" w15:done="0"/>
  <w15:commentEx w15:paraId="20F7EFF6" w15:done="0"/>
  <w15:commentEx w15:paraId="4CC67092" w15:done="0"/>
  <w15:commentEx w15:paraId="369A6040" w15:done="0"/>
  <w15:commentEx w15:paraId="7F94EA75" w15:done="0"/>
  <w15:commentEx w15:paraId="58079275" w15:done="0"/>
  <w15:commentEx w15:paraId="100F0C92" w15:done="0"/>
  <w15:commentEx w15:paraId="1065ADA2" w15:done="0"/>
  <w15:commentEx w15:paraId="27F7FF09" w15:done="0"/>
  <w15:commentEx w15:paraId="0F2820CC" w15:done="0"/>
  <w15:commentEx w15:paraId="647D3507" w15:done="0"/>
  <w15:commentEx w15:paraId="53FAEEBD" w15:done="0"/>
  <w15:commentEx w15:paraId="21177131" w15:done="0"/>
  <w15:commentEx w15:paraId="3644F040" w15:done="0"/>
  <w15:commentEx w15:paraId="2A105477" w15:done="0"/>
  <w15:commentEx w15:paraId="1F272E18"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F9971C2" w14:textId="77777777" w:rsidR="00E25813" w:rsidRDefault="00E25813" w:rsidP="002A251D">
      <w:pPr>
        <w:spacing w:after="0" w:line="240" w:lineRule="auto"/>
      </w:pPr>
      <w:r>
        <w:separator/>
      </w:r>
    </w:p>
  </w:endnote>
  <w:endnote w:type="continuationSeparator" w:id="0">
    <w:p w14:paraId="6F1EE6A9" w14:textId="77777777" w:rsidR="00E25813" w:rsidRDefault="00E25813" w:rsidP="002A251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B66897C" w14:textId="77777777" w:rsidR="00E25813" w:rsidRDefault="00E25813" w:rsidP="002A251D">
      <w:pPr>
        <w:spacing w:after="0" w:line="240" w:lineRule="auto"/>
      </w:pPr>
      <w:r>
        <w:separator/>
      </w:r>
    </w:p>
  </w:footnote>
  <w:footnote w:type="continuationSeparator" w:id="0">
    <w:p w14:paraId="1D49A080" w14:textId="77777777" w:rsidR="00E25813" w:rsidRDefault="00E25813" w:rsidP="002A251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2D2835" w14:textId="2D329F40" w:rsidR="003731D0" w:rsidRPr="002A251D" w:rsidRDefault="003731D0">
    <w:pPr>
      <w:pStyle w:val="Header"/>
      <w:jc w:val="right"/>
      <w:rPr>
        <w:rFonts w:ascii="Times New Roman" w:hAnsi="Times New Roman" w:cs="Times New Roman"/>
        <w:sz w:val="24"/>
      </w:rPr>
    </w:pPr>
    <w:r w:rsidRPr="002A251D">
      <w:rPr>
        <w:rFonts w:ascii="Times New Roman" w:hAnsi="Times New Roman" w:cs="Times New Roman"/>
        <w:sz w:val="24"/>
      </w:rPr>
      <w:t xml:space="preserve"> Young </w:t>
    </w:r>
    <w:sdt>
      <w:sdtPr>
        <w:rPr>
          <w:rFonts w:ascii="Times New Roman" w:hAnsi="Times New Roman" w:cs="Times New Roman"/>
          <w:sz w:val="24"/>
        </w:rPr>
        <w:id w:val="-1270771962"/>
        <w:docPartObj>
          <w:docPartGallery w:val="Page Numbers (Top of Page)"/>
          <w:docPartUnique/>
        </w:docPartObj>
      </w:sdtPr>
      <w:sdtEndPr>
        <w:rPr>
          <w:noProof/>
        </w:rPr>
      </w:sdtEndPr>
      <w:sdtContent>
        <w:r w:rsidRPr="002A251D">
          <w:rPr>
            <w:rFonts w:ascii="Times New Roman" w:hAnsi="Times New Roman" w:cs="Times New Roman"/>
            <w:sz w:val="24"/>
          </w:rPr>
          <w:fldChar w:fldCharType="begin"/>
        </w:r>
        <w:r w:rsidRPr="002A251D">
          <w:rPr>
            <w:rFonts w:ascii="Times New Roman" w:hAnsi="Times New Roman" w:cs="Times New Roman"/>
            <w:sz w:val="24"/>
          </w:rPr>
          <w:instrText xml:space="preserve"> PAGE   \* MERGEFORMAT </w:instrText>
        </w:r>
        <w:r w:rsidRPr="002A251D">
          <w:rPr>
            <w:rFonts w:ascii="Times New Roman" w:hAnsi="Times New Roman" w:cs="Times New Roman"/>
            <w:sz w:val="24"/>
          </w:rPr>
          <w:fldChar w:fldCharType="separate"/>
        </w:r>
        <w:r w:rsidR="001A77D3">
          <w:rPr>
            <w:rFonts w:ascii="Times New Roman" w:hAnsi="Times New Roman" w:cs="Times New Roman"/>
            <w:noProof/>
            <w:sz w:val="24"/>
          </w:rPr>
          <w:t>8</w:t>
        </w:r>
        <w:r w:rsidRPr="002A251D">
          <w:rPr>
            <w:rFonts w:ascii="Times New Roman" w:hAnsi="Times New Roman" w:cs="Times New Roman"/>
            <w:noProof/>
            <w:sz w:val="24"/>
          </w:rPr>
          <w:fldChar w:fldCharType="end"/>
        </w:r>
      </w:sdtContent>
    </w:sdt>
  </w:p>
  <w:p w14:paraId="006C4875" w14:textId="77777777" w:rsidR="003731D0" w:rsidRPr="002A251D" w:rsidRDefault="003731D0">
    <w:pPr>
      <w:pStyle w:val="Header"/>
      <w:rPr>
        <w:rFonts w:ascii="Times New Roman" w:hAnsi="Times New Roman" w:cs="Times New Roman"/>
        <w:sz w:val="2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9B60D0"/>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15:restartNumberingAfterBreak="0">
    <w:nsid w:val="060B0982"/>
    <w:multiLevelType w:val="multilevel"/>
    <w:tmpl w:val="0409001D"/>
    <w:lvl w:ilvl="0">
      <w:start w:val="1"/>
      <w:numFmt w:val="decimal"/>
      <w:lvlText w:val="%1)"/>
      <w:lvlJc w:val="left"/>
      <w:pPr>
        <w:ind w:left="720" w:hanging="360"/>
      </w:pPr>
    </w:lvl>
    <w:lvl w:ilvl="1">
      <w:start w:val="1"/>
      <w:numFmt w:val="lowerLetter"/>
      <w:lvlText w:val="%2)"/>
      <w:lvlJc w:val="left"/>
      <w:pPr>
        <w:ind w:left="1080" w:hanging="360"/>
      </w:pPr>
    </w:lvl>
    <w:lvl w:ilvl="2">
      <w:start w:val="1"/>
      <w:numFmt w:val="lowerRoman"/>
      <w:lvlText w:val="%3)"/>
      <w:lvlJc w:val="left"/>
      <w:pPr>
        <w:ind w:left="1440" w:hanging="360"/>
      </w:pPr>
    </w:lvl>
    <w:lvl w:ilvl="3">
      <w:start w:val="1"/>
      <w:numFmt w:val="decimal"/>
      <w:lvlText w:val="(%4)"/>
      <w:lvlJc w:val="left"/>
      <w:pPr>
        <w:ind w:left="1800" w:hanging="360"/>
      </w:pPr>
    </w:lvl>
    <w:lvl w:ilvl="4">
      <w:start w:val="1"/>
      <w:numFmt w:val="lowerLetter"/>
      <w:lvlText w:val="(%5)"/>
      <w:lvlJc w:val="left"/>
      <w:pPr>
        <w:ind w:left="2160" w:hanging="360"/>
      </w:pPr>
    </w:lvl>
    <w:lvl w:ilvl="5">
      <w:start w:val="1"/>
      <w:numFmt w:val="lowerRoman"/>
      <w:lvlText w:val="(%6)"/>
      <w:lvlJc w:val="left"/>
      <w:pPr>
        <w:ind w:left="2520" w:hanging="360"/>
      </w:pPr>
    </w:lvl>
    <w:lvl w:ilvl="6">
      <w:start w:val="1"/>
      <w:numFmt w:val="decimal"/>
      <w:lvlText w:val="%7."/>
      <w:lvlJc w:val="left"/>
      <w:pPr>
        <w:ind w:left="2880" w:hanging="360"/>
      </w:pPr>
    </w:lvl>
    <w:lvl w:ilvl="7">
      <w:start w:val="1"/>
      <w:numFmt w:val="lowerLetter"/>
      <w:lvlText w:val="%8."/>
      <w:lvlJc w:val="left"/>
      <w:pPr>
        <w:ind w:left="3240" w:hanging="360"/>
      </w:pPr>
    </w:lvl>
    <w:lvl w:ilvl="8">
      <w:start w:val="1"/>
      <w:numFmt w:val="lowerRoman"/>
      <w:lvlText w:val="%9."/>
      <w:lvlJc w:val="left"/>
      <w:pPr>
        <w:ind w:left="3600" w:hanging="360"/>
      </w:pPr>
    </w:lvl>
  </w:abstractNum>
  <w:abstractNum w:abstractNumId="2" w15:restartNumberingAfterBreak="0">
    <w:nsid w:val="0CF70EAE"/>
    <w:multiLevelType w:val="hybridMultilevel"/>
    <w:tmpl w:val="F59634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58826D6"/>
    <w:multiLevelType w:val="hybridMultilevel"/>
    <w:tmpl w:val="C95EAE32"/>
    <w:lvl w:ilvl="0" w:tplc="149627EA">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1CDA1BB5"/>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15:restartNumberingAfterBreak="0">
    <w:nsid w:val="22067B7C"/>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 w15:restartNumberingAfterBreak="0">
    <w:nsid w:val="321A4640"/>
    <w:multiLevelType w:val="hybridMultilevel"/>
    <w:tmpl w:val="9182C596"/>
    <w:lvl w:ilvl="0" w:tplc="149627EA">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7" w15:restartNumberingAfterBreak="0">
    <w:nsid w:val="3D4134C6"/>
    <w:multiLevelType w:val="hybridMultilevel"/>
    <w:tmpl w:val="E062C9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2D93C73"/>
    <w:multiLevelType w:val="hybridMultilevel"/>
    <w:tmpl w:val="5E94CC42"/>
    <w:lvl w:ilvl="0" w:tplc="9348C386">
      <w:start w:val="1"/>
      <w:numFmt w:val="lowerRoman"/>
      <w:lvlText w:val="%1."/>
      <w:lvlJc w:val="left"/>
      <w:pPr>
        <w:ind w:left="1440" w:hanging="72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45DE05CC"/>
    <w:multiLevelType w:val="multilevel"/>
    <w:tmpl w:val="2C32F800"/>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decimal"/>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 w15:restartNumberingAfterBreak="0">
    <w:nsid w:val="480F3A47"/>
    <w:multiLevelType w:val="hybridMultilevel"/>
    <w:tmpl w:val="C89A5B8C"/>
    <w:lvl w:ilvl="0" w:tplc="9348C386">
      <w:start w:val="1"/>
      <w:numFmt w:val="lowerRoman"/>
      <w:lvlText w:val="%1."/>
      <w:lvlJc w:val="left"/>
      <w:pPr>
        <w:ind w:left="720" w:hanging="720"/>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1" w15:restartNumberingAfterBreak="0">
    <w:nsid w:val="517408A9"/>
    <w:multiLevelType w:val="hybridMultilevel"/>
    <w:tmpl w:val="CD04A892"/>
    <w:lvl w:ilvl="0" w:tplc="0409000F">
      <w:start w:val="1"/>
      <w:numFmt w:val="decimal"/>
      <w:lvlText w:val="%1."/>
      <w:lvlJc w:val="lef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15:restartNumberingAfterBreak="0">
    <w:nsid w:val="521B263F"/>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572870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5AF70B1C"/>
    <w:multiLevelType w:val="hybridMultilevel"/>
    <w:tmpl w:val="AEB03C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0"/>
  </w:num>
  <w:num w:numId="3">
    <w:abstractNumId w:val="12"/>
  </w:num>
  <w:num w:numId="4">
    <w:abstractNumId w:val="1"/>
  </w:num>
  <w:num w:numId="5">
    <w:abstractNumId w:val="5"/>
  </w:num>
  <w:num w:numId="6">
    <w:abstractNumId w:val="0"/>
  </w:num>
  <w:num w:numId="7">
    <w:abstractNumId w:val="13"/>
  </w:num>
  <w:num w:numId="8">
    <w:abstractNumId w:val="4"/>
  </w:num>
  <w:num w:numId="9">
    <w:abstractNumId w:val="9"/>
  </w:num>
  <w:num w:numId="10">
    <w:abstractNumId w:val="3"/>
  </w:num>
  <w:num w:numId="11">
    <w:abstractNumId w:val="6"/>
  </w:num>
  <w:num w:numId="12">
    <w:abstractNumId w:val="11"/>
  </w:num>
  <w:num w:numId="13">
    <w:abstractNumId w:val="14"/>
  </w:num>
  <w:num w:numId="14">
    <w:abstractNumId w:val="2"/>
  </w:num>
  <w:num w:numId="15">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Nicholas Szczecinski">
    <w15:presenceInfo w15:providerId="Windows Live" w15:userId="dc6cdb2aa6f025e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61B4"/>
    <w:rsid w:val="00000E9B"/>
    <w:rsid w:val="00002A6B"/>
    <w:rsid w:val="00005006"/>
    <w:rsid w:val="000051F4"/>
    <w:rsid w:val="00007B12"/>
    <w:rsid w:val="00010705"/>
    <w:rsid w:val="000124CB"/>
    <w:rsid w:val="000127E6"/>
    <w:rsid w:val="000128A1"/>
    <w:rsid w:val="0001344D"/>
    <w:rsid w:val="000165F4"/>
    <w:rsid w:val="000169B1"/>
    <w:rsid w:val="00020225"/>
    <w:rsid w:val="0002074C"/>
    <w:rsid w:val="00031411"/>
    <w:rsid w:val="000363C2"/>
    <w:rsid w:val="000373A6"/>
    <w:rsid w:val="000427B4"/>
    <w:rsid w:val="00050070"/>
    <w:rsid w:val="000524A5"/>
    <w:rsid w:val="00052C82"/>
    <w:rsid w:val="00053916"/>
    <w:rsid w:val="00053E75"/>
    <w:rsid w:val="0005509A"/>
    <w:rsid w:val="000576DA"/>
    <w:rsid w:val="000624C7"/>
    <w:rsid w:val="00062AE9"/>
    <w:rsid w:val="00063068"/>
    <w:rsid w:val="00064B30"/>
    <w:rsid w:val="0006500C"/>
    <w:rsid w:val="0006587E"/>
    <w:rsid w:val="00067DF4"/>
    <w:rsid w:val="00072547"/>
    <w:rsid w:val="000725C4"/>
    <w:rsid w:val="00074076"/>
    <w:rsid w:val="0007725F"/>
    <w:rsid w:val="000812AD"/>
    <w:rsid w:val="00087192"/>
    <w:rsid w:val="00087CF8"/>
    <w:rsid w:val="00091F04"/>
    <w:rsid w:val="0009217D"/>
    <w:rsid w:val="00092CB3"/>
    <w:rsid w:val="0009553C"/>
    <w:rsid w:val="00095FC9"/>
    <w:rsid w:val="000A020E"/>
    <w:rsid w:val="000A0B0E"/>
    <w:rsid w:val="000A1C9A"/>
    <w:rsid w:val="000A3FFB"/>
    <w:rsid w:val="000A70E7"/>
    <w:rsid w:val="000B005F"/>
    <w:rsid w:val="000B15E7"/>
    <w:rsid w:val="000C30BF"/>
    <w:rsid w:val="000C3EC6"/>
    <w:rsid w:val="000C46A6"/>
    <w:rsid w:val="000C606A"/>
    <w:rsid w:val="000E3240"/>
    <w:rsid w:val="000E3DBA"/>
    <w:rsid w:val="000F2151"/>
    <w:rsid w:val="000F3C81"/>
    <w:rsid w:val="000F46D8"/>
    <w:rsid w:val="00100102"/>
    <w:rsid w:val="001008E0"/>
    <w:rsid w:val="001132B8"/>
    <w:rsid w:val="00115B08"/>
    <w:rsid w:val="00121393"/>
    <w:rsid w:val="00123BB2"/>
    <w:rsid w:val="001248D2"/>
    <w:rsid w:val="001309A2"/>
    <w:rsid w:val="0013295D"/>
    <w:rsid w:val="0013357A"/>
    <w:rsid w:val="00133A75"/>
    <w:rsid w:val="00142B37"/>
    <w:rsid w:val="00144964"/>
    <w:rsid w:val="001519FA"/>
    <w:rsid w:val="00152C1D"/>
    <w:rsid w:val="00156122"/>
    <w:rsid w:val="00160564"/>
    <w:rsid w:val="001609F1"/>
    <w:rsid w:val="00165127"/>
    <w:rsid w:val="001657B3"/>
    <w:rsid w:val="00165D15"/>
    <w:rsid w:val="001668AF"/>
    <w:rsid w:val="00175F18"/>
    <w:rsid w:val="001846D3"/>
    <w:rsid w:val="00186E5D"/>
    <w:rsid w:val="00191812"/>
    <w:rsid w:val="001943F7"/>
    <w:rsid w:val="00194C9E"/>
    <w:rsid w:val="001A3110"/>
    <w:rsid w:val="001A452B"/>
    <w:rsid w:val="001A4DE2"/>
    <w:rsid w:val="001A5935"/>
    <w:rsid w:val="001A77D3"/>
    <w:rsid w:val="001B0FBB"/>
    <w:rsid w:val="001B21F8"/>
    <w:rsid w:val="001B3A3E"/>
    <w:rsid w:val="001B5B8E"/>
    <w:rsid w:val="001B6E8C"/>
    <w:rsid w:val="001C2DB8"/>
    <w:rsid w:val="001C5249"/>
    <w:rsid w:val="001C636C"/>
    <w:rsid w:val="001D021A"/>
    <w:rsid w:val="001D5BE4"/>
    <w:rsid w:val="001F145C"/>
    <w:rsid w:val="001F2F04"/>
    <w:rsid w:val="001F2F88"/>
    <w:rsid w:val="001F608F"/>
    <w:rsid w:val="00201A51"/>
    <w:rsid w:val="00201BE2"/>
    <w:rsid w:val="00202250"/>
    <w:rsid w:val="00202665"/>
    <w:rsid w:val="00203829"/>
    <w:rsid w:val="0020385E"/>
    <w:rsid w:val="00206BCF"/>
    <w:rsid w:val="00216BA6"/>
    <w:rsid w:val="00222FDE"/>
    <w:rsid w:val="00225C7F"/>
    <w:rsid w:val="00226443"/>
    <w:rsid w:val="002264B3"/>
    <w:rsid w:val="002306DF"/>
    <w:rsid w:val="00232C08"/>
    <w:rsid w:val="00235989"/>
    <w:rsid w:val="00236CE9"/>
    <w:rsid w:val="00237EE4"/>
    <w:rsid w:val="00242225"/>
    <w:rsid w:val="00242DAB"/>
    <w:rsid w:val="00246D23"/>
    <w:rsid w:val="00251DD4"/>
    <w:rsid w:val="00251EA6"/>
    <w:rsid w:val="0025469D"/>
    <w:rsid w:val="002554BD"/>
    <w:rsid w:val="0025668C"/>
    <w:rsid w:val="002606BD"/>
    <w:rsid w:val="00262DDB"/>
    <w:rsid w:val="00264BBC"/>
    <w:rsid w:val="00264C75"/>
    <w:rsid w:val="002657D7"/>
    <w:rsid w:val="00267146"/>
    <w:rsid w:val="002704EF"/>
    <w:rsid w:val="002714C1"/>
    <w:rsid w:val="00272469"/>
    <w:rsid w:val="00274C77"/>
    <w:rsid w:val="00277CC5"/>
    <w:rsid w:val="00277DCC"/>
    <w:rsid w:val="00281AF0"/>
    <w:rsid w:val="00291B41"/>
    <w:rsid w:val="0029367B"/>
    <w:rsid w:val="002939AB"/>
    <w:rsid w:val="002A251D"/>
    <w:rsid w:val="002A7F61"/>
    <w:rsid w:val="002B7D22"/>
    <w:rsid w:val="002C0401"/>
    <w:rsid w:val="002C124A"/>
    <w:rsid w:val="002C2380"/>
    <w:rsid w:val="002C55EC"/>
    <w:rsid w:val="002C638F"/>
    <w:rsid w:val="002C751F"/>
    <w:rsid w:val="002D1EC3"/>
    <w:rsid w:val="002E1269"/>
    <w:rsid w:val="002E3DE4"/>
    <w:rsid w:val="002E42C1"/>
    <w:rsid w:val="002F0FCF"/>
    <w:rsid w:val="002F13B0"/>
    <w:rsid w:val="002F1D15"/>
    <w:rsid w:val="002F3EE6"/>
    <w:rsid w:val="002F7098"/>
    <w:rsid w:val="00304872"/>
    <w:rsid w:val="00305BC9"/>
    <w:rsid w:val="00307576"/>
    <w:rsid w:val="0031210B"/>
    <w:rsid w:val="00312DCF"/>
    <w:rsid w:val="00314B3B"/>
    <w:rsid w:val="00315B69"/>
    <w:rsid w:val="00317466"/>
    <w:rsid w:val="00317CA1"/>
    <w:rsid w:val="00322F06"/>
    <w:rsid w:val="00327E4A"/>
    <w:rsid w:val="00333025"/>
    <w:rsid w:val="003372D8"/>
    <w:rsid w:val="00340692"/>
    <w:rsid w:val="003438E1"/>
    <w:rsid w:val="003456E6"/>
    <w:rsid w:val="003459DF"/>
    <w:rsid w:val="003474ED"/>
    <w:rsid w:val="00350F9E"/>
    <w:rsid w:val="00351807"/>
    <w:rsid w:val="00355495"/>
    <w:rsid w:val="003620D4"/>
    <w:rsid w:val="003631C1"/>
    <w:rsid w:val="00363307"/>
    <w:rsid w:val="00363A4F"/>
    <w:rsid w:val="00365447"/>
    <w:rsid w:val="003718BB"/>
    <w:rsid w:val="003731D0"/>
    <w:rsid w:val="00376459"/>
    <w:rsid w:val="003804D7"/>
    <w:rsid w:val="003842F2"/>
    <w:rsid w:val="0038775F"/>
    <w:rsid w:val="00390927"/>
    <w:rsid w:val="00394F93"/>
    <w:rsid w:val="003A032A"/>
    <w:rsid w:val="003A23E5"/>
    <w:rsid w:val="003A408B"/>
    <w:rsid w:val="003A6162"/>
    <w:rsid w:val="003B2602"/>
    <w:rsid w:val="003B3342"/>
    <w:rsid w:val="003B542A"/>
    <w:rsid w:val="003B646F"/>
    <w:rsid w:val="003B6DEA"/>
    <w:rsid w:val="003D14DD"/>
    <w:rsid w:val="003D2227"/>
    <w:rsid w:val="003D376A"/>
    <w:rsid w:val="003D5078"/>
    <w:rsid w:val="003D60DE"/>
    <w:rsid w:val="003D79F6"/>
    <w:rsid w:val="003E23D7"/>
    <w:rsid w:val="003E3894"/>
    <w:rsid w:val="003F280E"/>
    <w:rsid w:val="003F2F07"/>
    <w:rsid w:val="003F7914"/>
    <w:rsid w:val="003F7C42"/>
    <w:rsid w:val="0041163C"/>
    <w:rsid w:val="00412112"/>
    <w:rsid w:val="00413220"/>
    <w:rsid w:val="00416F34"/>
    <w:rsid w:val="00421A04"/>
    <w:rsid w:val="00424001"/>
    <w:rsid w:val="0042412F"/>
    <w:rsid w:val="004244DB"/>
    <w:rsid w:val="004251E3"/>
    <w:rsid w:val="004264FC"/>
    <w:rsid w:val="00426C76"/>
    <w:rsid w:val="00433840"/>
    <w:rsid w:val="00436B51"/>
    <w:rsid w:val="00436DCF"/>
    <w:rsid w:val="00437830"/>
    <w:rsid w:val="00440914"/>
    <w:rsid w:val="0044091F"/>
    <w:rsid w:val="004449B3"/>
    <w:rsid w:val="00444D2F"/>
    <w:rsid w:val="004457F5"/>
    <w:rsid w:val="00445C74"/>
    <w:rsid w:val="004501BF"/>
    <w:rsid w:val="00455AA8"/>
    <w:rsid w:val="0046062F"/>
    <w:rsid w:val="00462B38"/>
    <w:rsid w:val="00467D49"/>
    <w:rsid w:val="00470403"/>
    <w:rsid w:val="00474D2D"/>
    <w:rsid w:val="00481B40"/>
    <w:rsid w:val="0048502C"/>
    <w:rsid w:val="004876EE"/>
    <w:rsid w:val="004919D7"/>
    <w:rsid w:val="00493B05"/>
    <w:rsid w:val="00493C6D"/>
    <w:rsid w:val="00496B26"/>
    <w:rsid w:val="004970CA"/>
    <w:rsid w:val="004A14B3"/>
    <w:rsid w:val="004A57FB"/>
    <w:rsid w:val="004B07C1"/>
    <w:rsid w:val="004B2508"/>
    <w:rsid w:val="004B282D"/>
    <w:rsid w:val="004B2FF3"/>
    <w:rsid w:val="004B496E"/>
    <w:rsid w:val="004B5A30"/>
    <w:rsid w:val="004C2477"/>
    <w:rsid w:val="004C5A8C"/>
    <w:rsid w:val="004E1344"/>
    <w:rsid w:val="004E58EC"/>
    <w:rsid w:val="004E6ACE"/>
    <w:rsid w:val="004F0287"/>
    <w:rsid w:val="0050005F"/>
    <w:rsid w:val="00501DB2"/>
    <w:rsid w:val="00503FCE"/>
    <w:rsid w:val="00506182"/>
    <w:rsid w:val="005110B0"/>
    <w:rsid w:val="00513B40"/>
    <w:rsid w:val="00514EAB"/>
    <w:rsid w:val="005168DB"/>
    <w:rsid w:val="00516B3D"/>
    <w:rsid w:val="00523EF5"/>
    <w:rsid w:val="005275EC"/>
    <w:rsid w:val="005276D7"/>
    <w:rsid w:val="00527D5B"/>
    <w:rsid w:val="005305F3"/>
    <w:rsid w:val="005316EB"/>
    <w:rsid w:val="00531F18"/>
    <w:rsid w:val="00533570"/>
    <w:rsid w:val="0053461F"/>
    <w:rsid w:val="00536560"/>
    <w:rsid w:val="0054060F"/>
    <w:rsid w:val="0055161B"/>
    <w:rsid w:val="00552AB1"/>
    <w:rsid w:val="0055621D"/>
    <w:rsid w:val="00561367"/>
    <w:rsid w:val="00564550"/>
    <w:rsid w:val="00572B34"/>
    <w:rsid w:val="00583E79"/>
    <w:rsid w:val="005860E8"/>
    <w:rsid w:val="005A48D0"/>
    <w:rsid w:val="005A5103"/>
    <w:rsid w:val="005B402E"/>
    <w:rsid w:val="005B4F6F"/>
    <w:rsid w:val="005B5624"/>
    <w:rsid w:val="005C162B"/>
    <w:rsid w:val="005C2ECF"/>
    <w:rsid w:val="005C3503"/>
    <w:rsid w:val="005C4B66"/>
    <w:rsid w:val="005C50D4"/>
    <w:rsid w:val="005D17DF"/>
    <w:rsid w:val="005D7E34"/>
    <w:rsid w:val="005E4730"/>
    <w:rsid w:val="005E61D9"/>
    <w:rsid w:val="005E6606"/>
    <w:rsid w:val="005E772F"/>
    <w:rsid w:val="005E784B"/>
    <w:rsid w:val="005F2627"/>
    <w:rsid w:val="005F3731"/>
    <w:rsid w:val="005F41D5"/>
    <w:rsid w:val="005F4C77"/>
    <w:rsid w:val="005F5617"/>
    <w:rsid w:val="005F73FE"/>
    <w:rsid w:val="006001F5"/>
    <w:rsid w:val="00623A9C"/>
    <w:rsid w:val="0063577A"/>
    <w:rsid w:val="00641818"/>
    <w:rsid w:val="006432A9"/>
    <w:rsid w:val="0064511C"/>
    <w:rsid w:val="00646990"/>
    <w:rsid w:val="006535C7"/>
    <w:rsid w:val="00655991"/>
    <w:rsid w:val="00655F35"/>
    <w:rsid w:val="00656AC2"/>
    <w:rsid w:val="006572F4"/>
    <w:rsid w:val="00661B75"/>
    <w:rsid w:val="006634F2"/>
    <w:rsid w:val="006636AA"/>
    <w:rsid w:val="00670C58"/>
    <w:rsid w:val="006765A1"/>
    <w:rsid w:val="00676AFB"/>
    <w:rsid w:val="00686A0F"/>
    <w:rsid w:val="006874A4"/>
    <w:rsid w:val="00691EAB"/>
    <w:rsid w:val="0069633D"/>
    <w:rsid w:val="006966CB"/>
    <w:rsid w:val="00696F53"/>
    <w:rsid w:val="006A0099"/>
    <w:rsid w:val="006A480C"/>
    <w:rsid w:val="006A5BAD"/>
    <w:rsid w:val="006A5BF5"/>
    <w:rsid w:val="006B2AB4"/>
    <w:rsid w:val="006B3ED8"/>
    <w:rsid w:val="006B4136"/>
    <w:rsid w:val="006B58AC"/>
    <w:rsid w:val="006B6F51"/>
    <w:rsid w:val="006C0446"/>
    <w:rsid w:val="006C2796"/>
    <w:rsid w:val="006C2F67"/>
    <w:rsid w:val="006C3165"/>
    <w:rsid w:val="006C76CD"/>
    <w:rsid w:val="006D3CA6"/>
    <w:rsid w:val="006E41B7"/>
    <w:rsid w:val="006F0E4F"/>
    <w:rsid w:val="006F0EF5"/>
    <w:rsid w:val="006F2B28"/>
    <w:rsid w:val="006F6CEF"/>
    <w:rsid w:val="006F7085"/>
    <w:rsid w:val="0070026B"/>
    <w:rsid w:val="0070242F"/>
    <w:rsid w:val="0071298F"/>
    <w:rsid w:val="007152C7"/>
    <w:rsid w:val="00721289"/>
    <w:rsid w:val="0072505A"/>
    <w:rsid w:val="007311A3"/>
    <w:rsid w:val="00732107"/>
    <w:rsid w:val="00732AEF"/>
    <w:rsid w:val="007410FF"/>
    <w:rsid w:val="00743F2F"/>
    <w:rsid w:val="00747A66"/>
    <w:rsid w:val="00751891"/>
    <w:rsid w:val="0075667E"/>
    <w:rsid w:val="0076177B"/>
    <w:rsid w:val="00761A38"/>
    <w:rsid w:val="00762041"/>
    <w:rsid w:val="00762EC5"/>
    <w:rsid w:val="00763245"/>
    <w:rsid w:val="00765C78"/>
    <w:rsid w:val="00766A13"/>
    <w:rsid w:val="0078078D"/>
    <w:rsid w:val="00781254"/>
    <w:rsid w:val="0078137D"/>
    <w:rsid w:val="00782B6E"/>
    <w:rsid w:val="007836F1"/>
    <w:rsid w:val="0078413F"/>
    <w:rsid w:val="00786B4E"/>
    <w:rsid w:val="00790FB8"/>
    <w:rsid w:val="00791D49"/>
    <w:rsid w:val="00793D24"/>
    <w:rsid w:val="00794191"/>
    <w:rsid w:val="00797F8A"/>
    <w:rsid w:val="007A73C1"/>
    <w:rsid w:val="007A7C25"/>
    <w:rsid w:val="007B08E2"/>
    <w:rsid w:val="007B7873"/>
    <w:rsid w:val="007C0C9E"/>
    <w:rsid w:val="007C2B61"/>
    <w:rsid w:val="007C6ACE"/>
    <w:rsid w:val="007C6E3E"/>
    <w:rsid w:val="007D2514"/>
    <w:rsid w:val="007D4681"/>
    <w:rsid w:val="007D649D"/>
    <w:rsid w:val="007E3A70"/>
    <w:rsid w:val="007E5521"/>
    <w:rsid w:val="007F6879"/>
    <w:rsid w:val="00806BC5"/>
    <w:rsid w:val="00812F3F"/>
    <w:rsid w:val="0081677B"/>
    <w:rsid w:val="00816F32"/>
    <w:rsid w:val="00826307"/>
    <w:rsid w:val="00826FED"/>
    <w:rsid w:val="00826FF0"/>
    <w:rsid w:val="008276BE"/>
    <w:rsid w:val="00830E92"/>
    <w:rsid w:val="008324CC"/>
    <w:rsid w:val="008347A6"/>
    <w:rsid w:val="00835975"/>
    <w:rsid w:val="008403D5"/>
    <w:rsid w:val="008451E3"/>
    <w:rsid w:val="00845614"/>
    <w:rsid w:val="00850F91"/>
    <w:rsid w:val="008510FF"/>
    <w:rsid w:val="008572BC"/>
    <w:rsid w:val="008608D9"/>
    <w:rsid w:val="0086144A"/>
    <w:rsid w:val="00861FC3"/>
    <w:rsid w:val="0086225F"/>
    <w:rsid w:val="008641EA"/>
    <w:rsid w:val="008671BB"/>
    <w:rsid w:val="00875F3E"/>
    <w:rsid w:val="00876E07"/>
    <w:rsid w:val="008804A9"/>
    <w:rsid w:val="00890446"/>
    <w:rsid w:val="008914F6"/>
    <w:rsid w:val="00891BBF"/>
    <w:rsid w:val="00892AC5"/>
    <w:rsid w:val="0089385C"/>
    <w:rsid w:val="00895A32"/>
    <w:rsid w:val="008966CE"/>
    <w:rsid w:val="008976BE"/>
    <w:rsid w:val="008A7255"/>
    <w:rsid w:val="008B1E6D"/>
    <w:rsid w:val="008B323A"/>
    <w:rsid w:val="008B6D07"/>
    <w:rsid w:val="008B7069"/>
    <w:rsid w:val="008C2670"/>
    <w:rsid w:val="008C276A"/>
    <w:rsid w:val="008C3971"/>
    <w:rsid w:val="008D0C70"/>
    <w:rsid w:val="008D4F37"/>
    <w:rsid w:val="008D6592"/>
    <w:rsid w:val="008D6D03"/>
    <w:rsid w:val="008D6D5D"/>
    <w:rsid w:val="008D7B6E"/>
    <w:rsid w:val="008E3B15"/>
    <w:rsid w:val="008E5EDD"/>
    <w:rsid w:val="008F0F25"/>
    <w:rsid w:val="008F417C"/>
    <w:rsid w:val="008F61FD"/>
    <w:rsid w:val="008F6BE5"/>
    <w:rsid w:val="00903DBC"/>
    <w:rsid w:val="00905A4E"/>
    <w:rsid w:val="0090717B"/>
    <w:rsid w:val="009129CB"/>
    <w:rsid w:val="00912B84"/>
    <w:rsid w:val="0091308A"/>
    <w:rsid w:val="00916EEE"/>
    <w:rsid w:val="00920800"/>
    <w:rsid w:val="00920C32"/>
    <w:rsid w:val="00921275"/>
    <w:rsid w:val="00927CB3"/>
    <w:rsid w:val="00931FD4"/>
    <w:rsid w:val="00932984"/>
    <w:rsid w:val="009336BB"/>
    <w:rsid w:val="0094223F"/>
    <w:rsid w:val="009544CC"/>
    <w:rsid w:val="00960170"/>
    <w:rsid w:val="00960689"/>
    <w:rsid w:val="009627FA"/>
    <w:rsid w:val="00970AE1"/>
    <w:rsid w:val="00970D34"/>
    <w:rsid w:val="009720A3"/>
    <w:rsid w:val="00974FC1"/>
    <w:rsid w:val="0098174F"/>
    <w:rsid w:val="00981807"/>
    <w:rsid w:val="009825D5"/>
    <w:rsid w:val="00984B21"/>
    <w:rsid w:val="0098604F"/>
    <w:rsid w:val="009871FB"/>
    <w:rsid w:val="00990BDA"/>
    <w:rsid w:val="00991DE0"/>
    <w:rsid w:val="00997802"/>
    <w:rsid w:val="009A680F"/>
    <w:rsid w:val="009B12FB"/>
    <w:rsid w:val="009B35E2"/>
    <w:rsid w:val="009B491C"/>
    <w:rsid w:val="009B5788"/>
    <w:rsid w:val="009B7956"/>
    <w:rsid w:val="009C2B94"/>
    <w:rsid w:val="009C2EDD"/>
    <w:rsid w:val="009C3A4B"/>
    <w:rsid w:val="009C40BA"/>
    <w:rsid w:val="009C5D6D"/>
    <w:rsid w:val="009D0363"/>
    <w:rsid w:val="009D48E5"/>
    <w:rsid w:val="009D4B8D"/>
    <w:rsid w:val="009D6BB8"/>
    <w:rsid w:val="009E20DD"/>
    <w:rsid w:val="009E50BB"/>
    <w:rsid w:val="009E7962"/>
    <w:rsid w:val="009F2004"/>
    <w:rsid w:val="009F5361"/>
    <w:rsid w:val="009F6CEA"/>
    <w:rsid w:val="00A01C6C"/>
    <w:rsid w:val="00A035D2"/>
    <w:rsid w:val="00A0516A"/>
    <w:rsid w:val="00A1290D"/>
    <w:rsid w:val="00A13138"/>
    <w:rsid w:val="00A1402B"/>
    <w:rsid w:val="00A17EBD"/>
    <w:rsid w:val="00A30470"/>
    <w:rsid w:val="00A30D0F"/>
    <w:rsid w:val="00A31219"/>
    <w:rsid w:val="00A32A33"/>
    <w:rsid w:val="00A37404"/>
    <w:rsid w:val="00A375C3"/>
    <w:rsid w:val="00A43923"/>
    <w:rsid w:val="00A44EBD"/>
    <w:rsid w:val="00A4583E"/>
    <w:rsid w:val="00A4693A"/>
    <w:rsid w:val="00A47EAC"/>
    <w:rsid w:val="00A5010B"/>
    <w:rsid w:val="00A502DC"/>
    <w:rsid w:val="00A523E9"/>
    <w:rsid w:val="00A5240F"/>
    <w:rsid w:val="00A6466C"/>
    <w:rsid w:val="00A66486"/>
    <w:rsid w:val="00A67478"/>
    <w:rsid w:val="00A7018F"/>
    <w:rsid w:val="00A70931"/>
    <w:rsid w:val="00A7294C"/>
    <w:rsid w:val="00A73263"/>
    <w:rsid w:val="00A749C1"/>
    <w:rsid w:val="00A94EC1"/>
    <w:rsid w:val="00A95EE2"/>
    <w:rsid w:val="00A95F89"/>
    <w:rsid w:val="00A96929"/>
    <w:rsid w:val="00AA1DD6"/>
    <w:rsid w:val="00AA2304"/>
    <w:rsid w:val="00AA4A74"/>
    <w:rsid w:val="00AA4FF5"/>
    <w:rsid w:val="00AA611C"/>
    <w:rsid w:val="00AB03EA"/>
    <w:rsid w:val="00AB375A"/>
    <w:rsid w:val="00AB38DF"/>
    <w:rsid w:val="00AB3F7A"/>
    <w:rsid w:val="00AB70F8"/>
    <w:rsid w:val="00AB7F8C"/>
    <w:rsid w:val="00AC3E03"/>
    <w:rsid w:val="00AC51F1"/>
    <w:rsid w:val="00AC6163"/>
    <w:rsid w:val="00AC65D2"/>
    <w:rsid w:val="00AC6B7C"/>
    <w:rsid w:val="00AD060E"/>
    <w:rsid w:val="00AD1E33"/>
    <w:rsid w:val="00AD6A38"/>
    <w:rsid w:val="00AE4332"/>
    <w:rsid w:val="00AE5DB5"/>
    <w:rsid w:val="00AE721A"/>
    <w:rsid w:val="00AF1EA9"/>
    <w:rsid w:val="00AF3C78"/>
    <w:rsid w:val="00AF3F95"/>
    <w:rsid w:val="00AF7CE9"/>
    <w:rsid w:val="00B027C6"/>
    <w:rsid w:val="00B030C0"/>
    <w:rsid w:val="00B055F0"/>
    <w:rsid w:val="00B05EE8"/>
    <w:rsid w:val="00B116BC"/>
    <w:rsid w:val="00B11B8C"/>
    <w:rsid w:val="00B17A70"/>
    <w:rsid w:val="00B207F9"/>
    <w:rsid w:val="00B214AE"/>
    <w:rsid w:val="00B256D2"/>
    <w:rsid w:val="00B264D2"/>
    <w:rsid w:val="00B27D9A"/>
    <w:rsid w:val="00B27E47"/>
    <w:rsid w:val="00B31F2A"/>
    <w:rsid w:val="00B34E57"/>
    <w:rsid w:val="00B422B8"/>
    <w:rsid w:val="00B4437F"/>
    <w:rsid w:val="00B4487D"/>
    <w:rsid w:val="00B44D86"/>
    <w:rsid w:val="00B45C38"/>
    <w:rsid w:val="00B5014C"/>
    <w:rsid w:val="00B50B71"/>
    <w:rsid w:val="00B5235B"/>
    <w:rsid w:val="00B55A5E"/>
    <w:rsid w:val="00B57E8A"/>
    <w:rsid w:val="00B70EF9"/>
    <w:rsid w:val="00B81F79"/>
    <w:rsid w:val="00B830DC"/>
    <w:rsid w:val="00B83892"/>
    <w:rsid w:val="00B842EA"/>
    <w:rsid w:val="00B860BB"/>
    <w:rsid w:val="00B9270D"/>
    <w:rsid w:val="00B938CD"/>
    <w:rsid w:val="00BB0BB3"/>
    <w:rsid w:val="00BB0EED"/>
    <w:rsid w:val="00BB7644"/>
    <w:rsid w:val="00BC2334"/>
    <w:rsid w:val="00BC286D"/>
    <w:rsid w:val="00BC4B72"/>
    <w:rsid w:val="00BC4FB0"/>
    <w:rsid w:val="00BC60F9"/>
    <w:rsid w:val="00BC6776"/>
    <w:rsid w:val="00BD0495"/>
    <w:rsid w:val="00BD3ECB"/>
    <w:rsid w:val="00BE084A"/>
    <w:rsid w:val="00BE08D8"/>
    <w:rsid w:val="00BE42EC"/>
    <w:rsid w:val="00BE5442"/>
    <w:rsid w:val="00BE6B3C"/>
    <w:rsid w:val="00BE6E57"/>
    <w:rsid w:val="00BE7BF1"/>
    <w:rsid w:val="00BF20C9"/>
    <w:rsid w:val="00BF4177"/>
    <w:rsid w:val="00BF7215"/>
    <w:rsid w:val="00C065D9"/>
    <w:rsid w:val="00C12325"/>
    <w:rsid w:val="00C15169"/>
    <w:rsid w:val="00C1566E"/>
    <w:rsid w:val="00C16817"/>
    <w:rsid w:val="00C1750B"/>
    <w:rsid w:val="00C21C5F"/>
    <w:rsid w:val="00C23C8F"/>
    <w:rsid w:val="00C24AC7"/>
    <w:rsid w:val="00C30FD5"/>
    <w:rsid w:val="00C31071"/>
    <w:rsid w:val="00C32151"/>
    <w:rsid w:val="00C32A3F"/>
    <w:rsid w:val="00C37128"/>
    <w:rsid w:val="00C42C10"/>
    <w:rsid w:val="00C44CCB"/>
    <w:rsid w:val="00C51EA0"/>
    <w:rsid w:val="00C52421"/>
    <w:rsid w:val="00C5272B"/>
    <w:rsid w:val="00C56E35"/>
    <w:rsid w:val="00C624C6"/>
    <w:rsid w:val="00C64F4A"/>
    <w:rsid w:val="00C65996"/>
    <w:rsid w:val="00C65B14"/>
    <w:rsid w:val="00C71F87"/>
    <w:rsid w:val="00C7780B"/>
    <w:rsid w:val="00C81274"/>
    <w:rsid w:val="00C84139"/>
    <w:rsid w:val="00C85A7F"/>
    <w:rsid w:val="00C86BC0"/>
    <w:rsid w:val="00C90C83"/>
    <w:rsid w:val="00C95D3A"/>
    <w:rsid w:val="00C96992"/>
    <w:rsid w:val="00CA1984"/>
    <w:rsid w:val="00CA6C0C"/>
    <w:rsid w:val="00CA78D6"/>
    <w:rsid w:val="00CB2CD8"/>
    <w:rsid w:val="00CB2D44"/>
    <w:rsid w:val="00CB6B76"/>
    <w:rsid w:val="00CB7146"/>
    <w:rsid w:val="00CC7F65"/>
    <w:rsid w:val="00CD07A2"/>
    <w:rsid w:val="00CD328D"/>
    <w:rsid w:val="00CD599D"/>
    <w:rsid w:val="00CE164D"/>
    <w:rsid w:val="00CE2A30"/>
    <w:rsid w:val="00CE5894"/>
    <w:rsid w:val="00CE657A"/>
    <w:rsid w:val="00CE79CF"/>
    <w:rsid w:val="00CF404C"/>
    <w:rsid w:val="00CF4978"/>
    <w:rsid w:val="00CF7C9F"/>
    <w:rsid w:val="00CF7D71"/>
    <w:rsid w:val="00D00A0E"/>
    <w:rsid w:val="00D00E99"/>
    <w:rsid w:val="00D0176D"/>
    <w:rsid w:val="00D0515F"/>
    <w:rsid w:val="00D06DD8"/>
    <w:rsid w:val="00D0754D"/>
    <w:rsid w:val="00D1002E"/>
    <w:rsid w:val="00D1428B"/>
    <w:rsid w:val="00D1439E"/>
    <w:rsid w:val="00D14F96"/>
    <w:rsid w:val="00D16BAC"/>
    <w:rsid w:val="00D17626"/>
    <w:rsid w:val="00D30DEB"/>
    <w:rsid w:val="00D31DFB"/>
    <w:rsid w:val="00D3388E"/>
    <w:rsid w:val="00D34699"/>
    <w:rsid w:val="00D5235D"/>
    <w:rsid w:val="00D57BE0"/>
    <w:rsid w:val="00D635F4"/>
    <w:rsid w:val="00D65C07"/>
    <w:rsid w:val="00D65C6F"/>
    <w:rsid w:val="00D679FE"/>
    <w:rsid w:val="00D70563"/>
    <w:rsid w:val="00D729D1"/>
    <w:rsid w:val="00D76FF4"/>
    <w:rsid w:val="00D84CBD"/>
    <w:rsid w:val="00D862C7"/>
    <w:rsid w:val="00D86457"/>
    <w:rsid w:val="00D870FB"/>
    <w:rsid w:val="00D87E94"/>
    <w:rsid w:val="00D90C1D"/>
    <w:rsid w:val="00D9197A"/>
    <w:rsid w:val="00D91AF6"/>
    <w:rsid w:val="00D93D91"/>
    <w:rsid w:val="00D93E49"/>
    <w:rsid w:val="00D9453A"/>
    <w:rsid w:val="00D9468C"/>
    <w:rsid w:val="00DA07E2"/>
    <w:rsid w:val="00DA117F"/>
    <w:rsid w:val="00DA1F40"/>
    <w:rsid w:val="00DA6B33"/>
    <w:rsid w:val="00DB1C5E"/>
    <w:rsid w:val="00DB6021"/>
    <w:rsid w:val="00DB73DC"/>
    <w:rsid w:val="00DC2390"/>
    <w:rsid w:val="00DC43A8"/>
    <w:rsid w:val="00DD54DD"/>
    <w:rsid w:val="00DE1B53"/>
    <w:rsid w:val="00DE3A0A"/>
    <w:rsid w:val="00DE3C1F"/>
    <w:rsid w:val="00DE3FA9"/>
    <w:rsid w:val="00DF6411"/>
    <w:rsid w:val="00E0250D"/>
    <w:rsid w:val="00E02E3C"/>
    <w:rsid w:val="00E06ED4"/>
    <w:rsid w:val="00E12165"/>
    <w:rsid w:val="00E1732C"/>
    <w:rsid w:val="00E20827"/>
    <w:rsid w:val="00E2118C"/>
    <w:rsid w:val="00E2141F"/>
    <w:rsid w:val="00E22C8B"/>
    <w:rsid w:val="00E25813"/>
    <w:rsid w:val="00E266B5"/>
    <w:rsid w:val="00E26B1A"/>
    <w:rsid w:val="00E319D1"/>
    <w:rsid w:val="00E32D8A"/>
    <w:rsid w:val="00E35CA2"/>
    <w:rsid w:val="00E4052B"/>
    <w:rsid w:val="00E4149E"/>
    <w:rsid w:val="00E432DD"/>
    <w:rsid w:val="00E43DF8"/>
    <w:rsid w:val="00E44AE3"/>
    <w:rsid w:val="00E46289"/>
    <w:rsid w:val="00E5038F"/>
    <w:rsid w:val="00E50F12"/>
    <w:rsid w:val="00E513D2"/>
    <w:rsid w:val="00E554ED"/>
    <w:rsid w:val="00E564B0"/>
    <w:rsid w:val="00E56591"/>
    <w:rsid w:val="00E56E89"/>
    <w:rsid w:val="00E5731B"/>
    <w:rsid w:val="00E60C7C"/>
    <w:rsid w:val="00E62FE6"/>
    <w:rsid w:val="00E64BF5"/>
    <w:rsid w:val="00E6618D"/>
    <w:rsid w:val="00E672E4"/>
    <w:rsid w:val="00E67E0B"/>
    <w:rsid w:val="00E72EB9"/>
    <w:rsid w:val="00E75B90"/>
    <w:rsid w:val="00E761B4"/>
    <w:rsid w:val="00E765F7"/>
    <w:rsid w:val="00E80C37"/>
    <w:rsid w:val="00E83DF9"/>
    <w:rsid w:val="00E855F5"/>
    <w:rsid w:val="00E93371"/>
    <w:rsid w:val="00E9396F"/>
    <w:rsid w:val="00E941D4"/>
    <w:rsid w:val="00E969EB"/>
    <w:rsid w:val="00E97A3C"/>
    <w:rsid w:val="00EA1A15"/>
    <w:rsid w:val="00EA205E"/>
    <w:rsid w:val="00EA2580"/>
    <w:rsid w:val="00EA5B95"/>
    <w:rsid w:val="00EB4E5D"/>
    <w:rsid w:val="00EC01D6"/>
    <w:rsid w:val="00EC4140"/>
    <w:rsid w:val="00EC4C5A"/>
    <w:rsid w:val="00EC52D2"/>
    <w:rsid w:val="00EC7205"/>
    <w:rsid w:val="00EC7A49"/>
    <w:rsid w:val="00ED0655"/>
    <w:rsid w:val="00ED219C"/>
    <w:rsid w:val="00ED71BE"/>
    <w:rsid w:val="00EF071C"/>
    <w:rsid w:val="00EF0EB2"/>
    <w:rsid w:val="00EF3CB1"/>
    <w:rsid w:val="00EF7797"/>
    <w:rsid w:val="00F03688"/>
    <w:rsid w:val="00F04515"/>
    <w:rsid w:val="00F04B51"/>
    <w:rsid w:val="00F061AF"/>
    <w:rsid w:val="00F077A7"/>
    <w:rsid w:val="00F077E2"/>
    <w:rsid w:val="00F14BBA"/>
    <w:rsid w:val="00F21727"/>
    <w:rsid w:val="00F223CF"/>
    <w:rsid w:val="00F230D7"/>
    <w:rsid w:val="00F24321"/>
    <w:rsid w:val="00F24795"/>
    <w:rsid w:val="00F24B3C"/>
    <w:rsid w:val="00F306DB"/>
    <w:rsid w:val="00F3175E"/>
    <w:rsid w:val="00F32FC1"/>
    <w:rsid w:val="00F34B35"/>
    <w:rsid w:val="00F36B12"/>
    <w:rsid w:val="00F404CA"/>
    <w:rsid w:val="00F4283D"/>
    <w:rsid w:val="00F43E7F"/>
    <w:rsid w:val="00F4457E"/>
    <w:rsid w:val="00F532B7"/>
    <w:rsid w:val="00F53EAC"/>
    <w:rsid w:val="00F60854"/>
    <w:rsid w:val="00F6381D"/>
    <w:rsid w:val="00F7443C"/>
    <w:rsid w:val="00F80597"/>
    <w:rsid w:val="00F826AD"/>
    <w:rsid w:val="00F85337"/>
    <w:rsid w:val="00F87403"/>
    <w:rsid w:val="00F923FD"/>
    <w:rsid w:val="00F93670"/>
    <w:rsid w:val="00FA0910"/>
    <w:rsid w:val="00FA2594"/>
    <w:rsid w:val="00FA3F8E"/>
    <w:rsid w:val="00FA5C34"/>
    <w:rsid w:val="00FA604F"/>
    <w:rsid w:val="00FA7442"/>
    <w:rsid w:val="00FA7549"/>
    <w:rsid w:val="00FB02D3"/>
    <w:rsid w:val="00FB0FE9"/>
    <w:rsid w:val="00FB1967"/>
    <w:rsid w:val="00FB1BA2"/>
    <w:rsid w:val="00FB409A"/>
    <w:rsid w:val="00FB5BC4"/>
    <w:rsid w:val="00FC153C"/>
    <w:rsid w:val="00FC1F80"/>
    <w:rsid w:val="00FC3AB5"/>
    <w:rsid w:val="00FD05EA"/>
    <w:rsid w:val="00FD2ABB"/>
    <w:rsid w:val="00FD7018"/>
    <w:rsid w:val="00FD7453"/>
    <w:rsid w:val="00FE6BB7"/>
    <w:rsid w:val="00FE733B"/>
    <w:rsid w:val="00FF3ED3"/>
    <w:rsid w:val="00FF69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B3232F"/>
  <w15:chartTrackingRefBased/>
  <w15:docId w15:val="{A36C034F-0DDA-42F0-8874-65A2C84F44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Spacing"/>
    <w:next w:val="NoSpacing"/>
    <w:link w:val="Heading1Char"/>
    <w:uiPriority w:val="9"/>
    <w:qFormat/>
    <w:rsid w:val="00201A51"/>
    <w:pPr>
      <w:keepNext/>
      <w:keepLines/>
      <w:spacing w:before="240"/>
      <w:outlineLvl w:val="0"/>
    </w:pPr>
    <w:rPr>
      <w:rFonts w:eastAsiaTheme="majorEastAsia" w:cstheme="majorBidi"/>
      <w:b/>
      <w:sz w:val="32"/>
      <w:szCs w:val="32"/>
      <w:u w:val="single"/>
    </w:rPr>
  </w:style>
  <w:style w:type="paragraph" w:styleId="Heading2">
    <w:name w:val="heading 2"/>
    <w:basedOn w:val="NoSpacing"/>
    <w:next w:val="NoSpacing"/>
    <w:link w:val="Heading2Char"/>
    <w:uiPriority w:val="9"/>
    <w:unhideWhenUsed/>
    <w:qFormat/>
    <w:rsid w:val="00201A51"/>
    <w:pPr>
      <w:keepNext/>
      <w:keepLines/>
      <w:spacing w:before="40"/>
      <w:outlineLvl w:val="1"/>
    </w:pPr>
    <w:rPr>
      <w:rFonts w:eastAsiaTheme="majorEastAsia" w:cstheme="majorBidi"/>
      <w:b/>
      <w:sz w:val="28"/>
      <w:szCs w:val="26"/>
    </w:rPr>
  </w:style>
  <w:style w:type="paragraph" w:styleId="Heading3">
    <w:name w:val="heading 3"/>
    <w:basedOn w:val="NoSpacing"/>
    <w:next w:val="Normal"/>
    <w:link w:val="Heading3Char"/>
    <w:uiPriority w:val="9"/>
    <w:unhideWhenUsed/>
    <w:qFormat/>
    <w:rsid w:val="00201A51"/>
    <w:pPr>
      <w:keepNext/>
      <w:keepLines/>
      <w:spacing w:before="40"/>
      <w:ind w:left="720"/>
      <w:outlineLvl w:val="2"/>
    </w:pPr>
    <w:rPr>
      <w:rFonts w:eastAsiaTheme="majorEastAsia" w:cstheme="majorBidi"/>
      <w:b/>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basedOn w:val="Normal"/>
    <w:link w:val="NoSpacingChar"/>
    <w:uiPriority w:val="1"/>
    <w:qFormat/>
    <w:rsid w:val="00160564"/>
    <w:pPr>
      <w:spacing w:after="0" w:line="480" w:lineRule="auto"/>
      <w:jc w:val="both"/>
    </w:pPr>
    <w:rPr>
      <w:rFonts w:ascii="Times New Roman" w:hAnsi="Times New Roman"/>
      <w:sz w:val="24"/>
    </w:rPr>
  </w:style>
  <w:style w:type="character" w:customStyle="1" w:styleId="Heading1Char">
    <w:name w:val="Heading 1 Char"/>
    <w:basedOn w:val="DefaultParagraphFont"/>
    <w:link w:val="Heading1"/>
    <w:uiPriority w:val="9"/>
    <w:rsid w:val="00E02E3C"/>
    <w:rPr>
      <w:rFonts w:ascii="Times New Roman" w:eastAsiaTheme="majorEastAsia" w:hAnsi="Times New Roman" w:cstheme="majorBidi"/>
      <w:b/>
      <w:sz w:val="32"/>
      <w:szCs w:val="32"/>
      <w:u w:val="single"/>
    </w:rPr>
  </w:style>
  <w:style w:type="paragraph" w:styleId="TOCHeading">
    <w:name w:val="TOC Heading"/>
    <w:basedOn w:val="Heading1"/>
    <w:next w:val="Normal"/>
    <w:uiPriority w:val="39"/>
    <w:unhideWhenUsed/>
    <w:qFormat/>
    <w:rsid w:val="00201A51"/>
    <w:pPr>
      <w:outlineLvl w:val="9"/>
    </w:pPr>
  </w:style>
  <w:style w:type="paragraph" w:styleId="TOC1">
    <w:name w:val="toc 1"/>
    <w:basedOn w:val="Normal"/>
    <w:next w:val="Normal"/>
    <w:autoRedefine/>
    <w:uiPriority w:val="39"/>
    <w:unhideWhenUsed/>
    <w:rsid w:val="0001344D"/>
    <w:pPr>
      <w:spacing w:after="100"/>
    </w:pPr>
    <w:rPr>
      <w:rFonts w:ascii="Times New Roman" w:hAnsi="Times New Roman"/>
      <w:sz w:val="24"/>
    </w:rPr>
  </w:style>
  <w:style w:type="character" w:styleId="Hyperlink">
    <w:name w:val="Hyperlink"/>
    <w:basedOn w:val="DefaultParagraphFont"/>
    <w:uiPriority w:val="99"/>
    <w:unhideWhenUsed/>
    <w:rsid w:val="00201A51"/>
    <w:rPr>
      <w:color w:val="0563C1" w:themeColor="hyperlink"/>
      <w:u w:val="single"/>
    </w:rPr>
  </w:style>
  <w:style w:type="character" w:customStyle="1" w:styleId="Heading2Char">
    <w:name w:val="Heading 2 Char"/>
    <w:basedOn w:val="DefaultParagraphFont"/>
    <w:link w:val="Heading2"/>
    <w:uiPriority w:val="9"/>
    <w:rsid w:val="00E02E3C"/>
    <w:rPr>
      <w:rFonts w:ascii="Times New Roman" w:eastAsiaTheme="majorEastAsia" w:hAnsi="Times New Roman" w:cstheme="majorBidi"/>
      <w:b/>
      <w:sz w:val="28"/>
      <w:szCs w:val="26"/>
    </w:rPr>
  </w:style>
  <w:style w:type="paragraph" w:styleId="TOC2">
    <w:name w:val="toc 2"/>
    <w:basedOn w:val="Normal"/>
    <w:next w:val="Normal"/>
    <w:autoRedefine/>
    <w:uiPriority w:val="39"/>
    <w:unhideWhenUsed/>
    <w:rsid w:val="0070242F"/>
    <w:pPr>
      <w:spacing w:after="100"/>
      <w:ind w:left="220"/>
    </w:pPr>
    <w:rPr>
      <w:rFonts w:ascii="Times New Roman" w:hAnsi="Times New Roman"/>
      <w:sz w:val="24"/>
    </w:rPr>
  </w:style>
  <w:style w:type="character" w:customStyle="1" w:styleId="Heading3Char">
    <w:name w:val="Heading 3 Char"/>
    <w:basedOn w:val="DefaultParagraphFont"/>
    <w:link w:val="Heading3"/>
    <w:uiPriority w:val="9"/>
    <w:rsid w:val="00201A51"/>
    <w:rPr>
      <w:rFonts w:ascii="Times New Roman" w:eastAsiaTheme="majorEastAsia" w:hAnsi="Times New Roman" w:cstheme="majorBidi"/>
      <w:b/>
      <w:sz w:val="24"/>
      <w:szCs w:val="24"/>
    </w:rPr>
  </w:style>
  <w:style w:type="character" w:customStyle="1" w:styleId="NoSpacingChar">
    <w:name w:val="No Spacing Char"/>
    <w:basedOn w:val="DefaultParagraphFont"/>
    <w:link w:val="NoSpacing"/>
    <w:uiPriority w:val="1"/>
    <w:rsid w:val="00160564"/>
    <w:rPr>
      <w:rFonts w:ascii="Times New Roman" w:hAnsi="Times New Roman"/>
      <w:sz w:val="24"/>
    </w:rPr>
  </w:style>
  <w:style w:type="paragraph" w:styleId="TOC3">
    <w:name w:val="toc 3"/>
    <w:basedOn w:val="Normal"/>
    <w:next w:val="Normal"/>
    <w:autoRedefine/>
    <w:uiPriority w:val="39"/>
    <w:unhideWhenUsed/>
    <w:rsid w:val="0070242F"/>
    <w:pPr>
      <w:spacing w:after="100"/>
      <w:ind w:left="440"/>
    </w:pPr>
    <w:rPr>
      <w:rFonts w:ascii="Times New Roman" w:hAnsi="Times New Roman"/>
      <w:sz w:val="24"/>
    </w:rPr>
  </w:style>
  <w:style w:type="paragraph" w:styleId="Bibliography">
    <w:name w:val="Bibliography"/>
    <w:basedOn w:val="Normal"/>
    <w:next w:val="Normal"/>
    <w:uiPriority w:val="37"/>
    <w:unhideWhenUsed/>
    <w:rsid w:val="0001344D"/>
    <w:pPr>
      <w:spacing w:after="0" w:line="240" w:lineRule="auto"/>
      <w:ind w:left="720" w:hanging="720"/>
    </w:pPr>
  </w:style>
  <w:style w:type="paragraph" w:customStyle="1" w:styleId="MTDisplayEquation">
    <w:name w:val="MTDisplayEquation"/>
    <w:basedOn w:val="NoSpacing"/>
    <w:next w:val="Normal"/>
    <w:link w:val="MTDisplayEquationChar"/>
    <w:rsid w:val="000169B1"/>
    <w:pPr>
      <w:tabs>
        <w:tab w:val="center" w:pos="4680"/>
        <w:tab w:val="right" w:pos="9360"/>
      </w:tabs>
    </w:pPr>
  </w:style>
  <w:style w:type="paragraph" w:styleId="TOC4">
    <w:name w:val="toc 4"/>
    <w:basedOn w:val="Normal"/>
    <w:next w:val="Normal"/>
    <w:autoRedefine/>
    <w:uiPriority w:val="39"/>
    <w:semiHidden/>
    <w:unhideWhenUsed/>
    <w:rsid w:val="0070242F"/>
    <w:pPr>
      <w:spacing w:after="100"/>
      <w:ind w:left="660"/>
    </w:pPr>
    <w:rPr>
      <w:rFonts w:ascii="Times New Roman" w:hAnsi="Times New Roman"/>
      <w:sz w:val="24"/>
    </w:rPr>
  </w:style>
  <w:style w:type="character" w:customStyle="1" w:styleId="MTDisplayEquationChar">
    <w:name w:val="MTDisplayEquation Char"/>
    <w:basedOn w:val="NoSpacingChar"/>
    <w:link w:val="MTDisplayEquation"/>
    <w:rsid w:val="000169B1"/>
    <w:rPr>
      <w:rFonts w:ascii="Times New Roman" w:hAnsi="Times New Roman"/>
      <w:sz w:val="24"/>
    </w:rPr>
  </w:style>
  <w:style w:type="paragraph" w:styleId="Header">
    <w:name w:val="header"/>
    <w:basedOn w:val="Normal"/>
    <w:link w:val="HeaderChar"/>
    <w:uiPriority w:val="99"/>
    <w:unhideWhenUsed/>
    <w:rsid w:val="002A251D"/>
    <w:pPr>
      <w:tabs>
        <w:tab w:val="center" w:pos="4680"/>
        <w:tab w:val="right" w:pos="9360"/>
      </w:tabs>
      <w:spacing w:after="0" w:line="240" w:lineRule="auto"/>
    </w:pPr>
  </w:style>
  <w:style w:type="character" w:customStyle="1" w:styleId="HeaderChar">
    <w:name w:val="Header Char"/>
    <w:basedOn w:val="DefaultParagraphFont"/>
    <w:link w:val="Header"/>
    <w:uiPriority w:val="99"/>
    <w:rsid w:val="002A251D"/>
  </w:style>
  <w:style w:type="paragraph" w:styleId="Footer">
    <w:name w:val="footer"/>
    <w:basedOn w:val="Normal"/>
    <w:link w:val="FooterChar"/>
    <w:uiPriority w:val="99"/>
    <w:unhideWhenUsed/>
    <w:rsid w:val="002A251D"/>
    <w:pPr>
      <w:tabs>
        <w:tab w:val="center" w:pos="4680"/>
        <w:tab w:val="right" w:pos="9360"/>
      </w:tabs>
      <w:spacing w:after="0" w:line="240" w:lineRule="auto"/>
    </w:pPr>
  </w:style>
  <w:style w:type="character" w:customStyle="1" w:styleId="FooterChar">
    <w:name w:val="Footer Char"/>
    <w:basedOn w:val="DefaultParagraphFont"/>
    <w:link w:val="Footer"/>
    <w:uiPriority w:val="99"/>
    <w:rsid w:val="002A251D"/>
  </w:style>
  <w:style w:type="paragraph" w:styleId="Caption">
    <w:name w:val="caption"/>
    <w:basedOn w:val="Normal"/>
    <w:next w:val="Normal"/>
    <w:uiPriority w:val="35"/>
    <w:unhideWhenUsed/>
    <w:qFormat/>
    <w:rsid w:val="00C31071"/>
    <w:pPr>
      <w:spacing w:after="200" w:line="240" w:lineRule="auto"/>
    </w:pPr>
    <w:rPr>
      <w:i/>
      <w:iCs/>
      <w:color w:val="44546A" w:themeColor="text2"/>
      <w:sz w:val="18"/>
      <w:szCs w:val="18"/>
    </w:rPr>
  </w:style>
  <w:style w:type="paragraph" w:styleId="BalloonText">
    <w:name w:val="Balloon Text"/>
    <w:basedOn w:val="Normal"/>
    <w:link w:val="BalloonTextChar"/>
    <w:uiPriority w:val="99"/>
    <w:semiHidden/>
    <w:unhideWhenUsed/>
    <w:rsid w:val="00EF3CB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F3CB1"/>
    <w:rPr>
      <w:rFonts w:ascii="Segoe UI" w:hAnsi="Segoe UI" w:cs="Segoe UI"/>
      <w:sz w:val="18"/>
      <w:szCs w:val="18"/>
    </w:rPr>
  </w:style>
  <w:style w:type="character" w:styleId="CommentReference">
    <w:name w:val="annotation reference"/>
    <w:basedOn w:val="DefaultParagraphFont"/>
    <w:uiPriority w:val="99"/>
    <w:semiHidden/>
    <w:unhideWhenUsed/>
    <w:rsid w:val="003456E6"/>
    <w:rPr>
      <w:sz w:val="16"/>
      <w:szCs w:val="16"/>
    </w:rPr>
  </w:style>
  <w:style w:type="paragraph" w:styleId="CommentText">
    <w:name w:val="annotation text"/>
    <w:basedOn w:val="Normal"/>
    <w:link w:val="CommentTextChar"/>
    <w:uiPriority w:val="99"/>
    <w:semiHidden/>
    <w:unhideWhenUsed/>
    <w:rsid w:val="003456E6"/>
    <w:pPr>
      <w:spacing w:line="240" w:lineRule="auto"/>
    </w:pPr>
    <w:rPr>
      <w:sz w:val="20"/>
      <w:szCs w:val="20"/>
    </w:rPr>
  </w:style>
  <w:style w:type="character" w:customStyle="1" w:styleId="CommentTextChar">
    <w:name w:val="Comment Text Char"/>
    <w:basedOn w:val="DefaultParagraphFont"/>
    <w:link w:val="CommentText"/>
    <w:uiPriority w:val="99"/>
    <w:semiHidden/>
    <w:rsid w:val="003456E6"/>
    <w:rPr>
      <w:sz w:val="20"/>
      <w:szCs w:val="20"/>
    </w:rPr>
  </w:style>
  <w:style w:type="paragraph" w:styleId="CommentSubject">
    <w:name w:val="annotation subject"/>
    <w:basedOn w:val="CommentText"/>
    <w:next w:val="CommentText"/>
    <w:link w:val="CommentSubjectChar"/>
    <w:uiPriority w:val="99"/>
    <w:semiHidden/>
    <w:unhideWhenUsed/>
    <w:rsid w:val="003456E6"/>
    <w:rPr>
      <w:b/>
      <w:bCs/>
    </w:rPr>
  </w:style>
  <w:style w:type="character" w:customStyle="1" w:styleId="CommentSubjectChar">
    <w:name w:val="Comment Subject Char"/>
    <w:basedOn w:val="CommentTextChar"/>
    <w:link w:val="CommentSubject"/>
    <w:uiPriority w:val="99"/>
    <w:semiHidden/>
    <w:rsid w:val="003456E6"/>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24512923">
      <w:bodyDiv w:val="1"/>
      <w:marLeft w:val="0"/>
      <w:marRight w:val="0"/>
      <w:marTop w:val="0"/>
      <w:marBottom w:val="0"/>
      <w:divBdr>
        <w:top w:val="none" w:sz="0" w:space="0" w:color="auto"/>
        <w:left w:val="none" w:sz="0" w:space="0" w:color="auto"/>
        <w:bottom w:val="none" w:sz="0" w:space="0" w:color="auto"/>
        <w:right w:val="none" w:sz="0" w:space="0" w:color="auto"/>
      </w:divBdr>
      <w:divsChild>
        <w:div w:id="1515067825">
          <w:marLeft w:val="0"/>
          <w:marRight w:val="0"/>
          <w:marTop w:val="0"/>
          <w:marBottom w:val="0"/>
          <w:divBdr>
            <w:top w:val="none" w:sz="0" w:space="0" w:color="auto"/>
            <w:left w:val="none" w:sz="0" w:space="0" w:color="auto"/>
            <w:bottom w:val="none" w:sz="0" w:space="0" w:color="auto"/>
            <w:right w:val="none" w:sz="0" w:space="0" w:color="auto"/>
          </w:divBdr>
          <w:divsChild>
            <w:div w:id="1705714975">
              <w:marLeft w:val="0"/>
              <w:marRight w:val="0"/>
              <w:marTop w:val="0"/>
              <w:marBottom w:val="0"/>
              <w:divBdr>
                <w:top w:val="none" w:sz="0" w:space="0" w:color="auto"/>
                <w:left w:val="none" w:sz="0" w:space="0" w:color="auto"/>
                <w:bottom w:val="none" w:sz="0" w:space="0" w:color="auto"/>
                <w:right w:val="none" w:sz="0" w:space="0" w:color="auto"/>
              </w:divBdr>
              <w:divsChild>
                <w:div w:id="1455101022">
                  <w:marLeft w:val="360"/>
                  <w:marRight w:val="96"/>
                  <w:marTop w:val="0"/>
                  <w:marBottom w:val="0"/>
                  <w:divBdr>
                    <w:top w:val="none" w:sz="0" w:space="0" w:color="auto"/>
                    <w:left w:val="none" w:sz="0" w:space="0" w:color="auto"/>
                    <w:bottom w:val="none" w:sz="0" w:space="0" w:color="auto"/>
                    <w:right w:val="none" w:sz="0" w:space="0" w:color="auto"/>
                  </w:divBdr>
                </w:div>
              </w:divsChild>
            </w:div>
            <w:div w:id="863010273">
              <w:marLeft w:val="0"/>
              <w:marRight w:val="0"/>
              <w:marTop w:val="0"/>
              <w:marBottom w:val="0"/>
              <w:divBdr>
                <w:top w:val="none" w:sz="0" w:space="0" w:color="auto"/>
                <w:left w:val="none" w:sz="0" w:space="0" w:color="auto"/>
                <w:bottom w:val="none" w:sz="0" w:space="0" w:color="auto"/>
                <w:right w:val="none" w:sz="0" w:space="0" w:color="auto"/>
              </w:divBdr>
              <w:divsChild>
                <w:div w:id="414208527">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oleObject" Target="embeddings/oleObject11.bin"/><Relationship Id="rId21" Type="http://schemas.openxmlformats.org/officeDocument/2006/relationships/image" Target="media/image10.wmf"/><Relationship Id="rId34" Type="http://schemas.openxmlformats.org/officeDocument/2006/relationships/image" Target="media/image16.wmf"/><Relationship Id="rId42" Type="http://schemas.openxmlformats.org/officeDocument/2006/relationships/image" Target="media/image22.wmf"/><Relationship Id="rId47" Type="http://schemas.openxmlformats.org/officeDocument/2006/relationships/oleObject" Target="embeddings/oleObject14.bin"/><Relationship Id="rId50" Type="http://schemas.openxmlformats.org/officeDocument/2006/relationships/image" Target="media/image26.png"/><Relationship Id="rId55" Type="http://schemas.openxmlformats.org/officeDocument/2006/relationships/image" Target="media/image29.png"/><Relationship Id="rId63"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oleObject" Target="embeddings/oleObject2.bin"/><Relationship Id="rId29" Type="http://schemas.openxmlformats.org/officeDocument/2006/relationships/oleObject" Target="embeddings/oleObject8.bin"/><Relationship Id="rId41" Type="http://schemas.openxmlformats.org/officeDocument/2006/relationships/image" Target="media/image21.png"/><Relationship Id="rId54" Type="http://schemas.openxmlformats.org/officeDocument/2006/relationships/oleObject" Target="embeddings/oleObject17.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oleObject" Target="embeddings/oleObject4.bin"/><Relationship Id="rId32" Type="http://schemas.openxmlformats.org/officeDocument/2006/relationships/image" Target="media/image14.png"/><Relationship Id="rId37" Type="http://schemas.openxmlformats.org/officeDocument/2006/relationships/image" Target="media/image18.png"/><Relationship Id="rId40" Type="http://schemas.openxmlformats.org/officeDocument/2006/relationships/image" Target="media/image20.png"/><Relationship Id="rId45" Type="http://schemas.openxmlformats.org/officeDocument/2006/relationships/oleObject" Target="embeddings/oleObject13.bin"/><Relationship Id="rId53" Type="http://schemas.openxmlformats.org/officeDocument/2006/relationships/image" Target="media/image28.wmf"/><Relationship Id="rId58" Type="http://schemas.openxmlformats.org/officeDocument/2006/relationships/image" Target="media/image32.pn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1.wmf"/><Relationship Id="rId28" Type="http://schemas.openxmlformats.org/officeDocument/2006/relationships/oleObject" Target="embeddings/oleObject7.bin"/><Relationship Id="rId36" Type="http://schemas.openxmlformats.org/officeDocument/2006/relationships/image" Target="media/image17.png"/><Relationship Id="rId49" Type="http://schemas.openxmlformats.org/officeDocument/2006/relationships/oleObject" Target="embeddings/oleObject15.bin"/><Relationship Id="rId57" Type="http://schemas.openxmlformats.org/officeDocument/2006/relationships/image" Target="media/image31.png"/><Relationship Id="rId61" Type="http://schemas.openxmlformats.org/officeDocument/2006/relationships/header" Target="header1.xml"/><Relationship Id="rId10" Type="http://schemas.openxmlformats.org/officeDocument/2006/relationships/image" Target="media/image1.png"/><Relationship Id="rId19" Type="http://schemas.openxmlformats.org/officeDocument/2006/relationships/image" Target="media/image9.wmf"/><Relationship Id="rId31" Type="http://schemas.openxmlformats.org/officeDocument/2006/relationships/oleObject" Target="embeddings/oleObject9.bin"/><Relationship Id="rId44" Type="http://schemas.openxmlformats.org/officeDocument/2006/relationships/image" Target="media/image23.wmf"/><Relationship Id="rId52" Type="http://schemas.openxmlformats.org/officeDocument/2006/relationships/oleObject" Target="embeddings/oleObject16.bin"/><Relationship Id="rId60" Type="http://schemas.openxmlformats.org/officeDocument/2006/relationships/image" Target="media/image34.png"/><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5.png"/><Relationship Id="rId22" Type="http://schemas.openxmlformats.org/officeDocument/2006/relationships/oleObject" Target="embeddings/oleObject3.bin"/><Relationship Id="rId27" Type="http://schemas.openxmlformats.org/officeDocument/2006/relationships/oleObject" Target="embeddings/oleObject6.bin"/><Relationship Id="rId30" Type="http://schemas.openxmlformats.org/officeDocument/2006/relationships/image" Target="media/image13.wmf"/><Relationship Id="rId35" Type="http://schemas.openxmlformats.org/officeDocument/2006/relationships/oleObject" Target="embeddings/oleObject10.bin"/><Relationship Id="rId43" Type="http://schemas.openxmlformats.org/officeDocument/2006/relationships/oleObject" Target="embeddings/oleObject12.bin"/><Relationship Id="rId48" Type="http://schemas.openxmlformats.org/officeDocument/2006/relationships/image" Target="media/image25.wmf"/><Relationship Id="rId56" Type="http://schemas.openxmlformats.org/officeDocument/2006/relationships/image" Target="media/image30.png"/><Relationship Id="rId64" Type="http://schemas.openxmlformats.org/officeDocument/2006/relationships/theme" Target="theme/theme1.xml"/><Relationship Id="rId8" Type="http://schemas.openxmlformats.org/officeDocument/2006/relationships/comments" Target="comments.xml"/><Relationship Id="rId51" Type="http://schemas.openxmlformats.org/officeDocument/2006/relationships/image" Target="media/image27.wmf"/><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wmf"/><Relationship Id="rId25" Type="http://schemas.openxmlformats.org/officeDocument/2006/relationships/image" Target="media/image12.png"/><Relationship Id="rId33" Type="http://schemas.openxmlformats.org/officeDocument/2006/relationships/image" Target="media/image15.png"/><Relationship Id="rId38" Type="http://schemas.openxmlformats.org/officeDocument/2006/relationships/image" Target="media/image19.wmf"/><Relationship Id="rId46" Type="http://schemas.openxmlformats.org/officeDocument/2006/relationships/image" Target="media/image24.wmf"/><Relationship Id="rId59" Type="http://schemas.openxmlformats.org/officeDocument/2006/relationships/image" Target="media/image3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5E482D-3A20-4D39-A1ED-C89E49F974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55</TotalTime>
  <Pages>31</Pages>
  <Words>33873</Words>
  <Characters>193077</Characters>
  <Application>Microsoft Office Word</Application>
  <DocSecurity>0</DocSecurity>
  <Lines>1608</Lines>
  <Paragraphs>4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64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letcher</dc:creator>
  <cp:keywords/>
  <dc:description/>
  <cp:lastModifiedBy>Fletcher</cp:lastModifiedBy>
  <cp:revision>4</cp:revision>
  <dcterms:created xsi:type="dcterms:W3CDTF">2019-10-07T14:55:00Z</dcterms:created>
  <dcterms:modified xsi:type="dcterms:W3CDTF">2019-10-16T16: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74"&gt;&lt;session id="1Q1LPhI7"/&gt;&lt;style id="http://www.zotero.org/styles/chicago-author-date" locale="en-US" hasBibliography="1" bibliographyStyleHasBeenSet="1"/&gt;&lt;prefs&gt;&lt;pref name="fieldType" value="Field"/&gt;&lt;pref name</vt:lpwstr>
  </property>
  <property fmtid="{D5CDD505-2E9C-101B-9397-08002B2CF9AE}" pid="3" name="ZOTERO_PREF_2">
    <vt:lpwstr>="automaticJournalAbbreviations" value="true"/&gt;&lt;/prefs&gt;&lt;/data&gt;</vt:lpwstr>
  </property>
  <property fmtid="{D5CDD505-2E9C-101B-9397-08002B2CF9AE}" pid="4" name="MTWinEqns">
    <vt:bool>true</vt:bool>
  </property>
  <property fmtid="{D5CDD505-2E9C-101B-9397-08002B2CF9AE}" pid="5" name="MTEquationNumber2">
    <vt:lpwstr>(#S1.#E1)</vt:lpwstr>
  </property>
  <property fmtid="{D5CDD505-2E9C-101B-9397-08002B2CF9AE}" pid="6" name="Mendeley Recent Style Id 0_1">
    <vt:lpwstr>http://www.zotero.org/styles/american-medical-association</vt:lpwstr>
  </property>
  <property fmtid="{D5CDD505-2E9C-101B-9397-08002B2CF9AE}" pid="7" name="Mendeley Recent Style Name 0_1">
    <vt:lpwstr>American Medical Association</vt:lpwstr>
  </property>
  <property fmtid="{D5CDD505-2E9C-101B-9397-08002B2CF9AE}" pid="8" name="Mendeley Recent Style Id 1_1">
    <vt:lpwstr>http://www.zotero.org/styles/american-political-science-association</vt:lpwstr>
  </property>
  <property fmtid="{D5CDD505-2E9C-101B-9397-08002B2CF9AE}" pid="9" name="Mendeley Recent Style Name 1_1">
    <vt:lpwstr>American Political Science Association</vt:lpwstr>
  </property>
  <property fmtid="{D5CDD505-2E9C-101B-9397-08002B2CF9AE}" pid="10" name="Mendeley Recent Style Id 2_1">
    <vt:lpwstr>http://www.zotero.org/styles/apa</vt:lpwstr>
  </property>
  <property fmtid="{D5CDD505-2E9C-101B-9397-08002B2CF9AE}" pid="11" name="Mendeley Recent Style Name 2_1">
    <vt:lpwstr>American Psychological Association 6th edition</vt:lpwstr>
  </property>
  <property fmtid="{D5CDD505-2E9C-101B-9397-08002B2CF9AE}" pid="12" name="Mendeley Recent Style Id 3_1">
    <vt:lpwstr>http://www.zotero.org/styles/american-sociological-association</vt:lpwstr>
  </property>
  <property fmtid="{D5CDD505-2E9C-101B-9397-08002B2CF9AE}" pid="13" name="Mendeley Recent Style Name 3_1">
    <vt:lpwstr>American Sociological Association</vt:lpwstr>
  </property>
  <property fmtid="{D5CDD505-2E9C-101B-9397-08002B2CF9AE}" pid="14" name="Mendeley Recent Style Id 4_1">
    <vt:lpwstr>http://www.zotero.org/styles/chicago-author-date</vt:lpwstr>
  </property>
  <property fmtid="{D5CDD505-2E9C-101B-9397-08002B2CF9AE}" pid="15" name="Mendeley Recent Style Name 4_1">
    <vt:lpwstr>Chicago Manual of Style 17th edition (author-date)</vt:lpwstr>
  </property>
  <property fmtid="{D5CDD505-2E9C-101B-9397-08002B2CF9AE}" pid="16" name="Mendeley Recent Style Id 5_1">
    <vt:lpwstr>http://www.zotero.org/styles/harvard-cite-them-right</vt:lpwstr>
  </property>
  <property fmtid="{D5CDD505-2E9C-101B-9397-08002B2CF9AE}" pid="17" name="Mendeley Recent Style Name 5_1">
    <vt:lpwstr>Cite Them Right 10th edition - Harvard</vt:lpwstr>
  </property>
  <property fmtid="{D5CDD505-2E9C-101B-9397-08002B2CF9AE}" pid="18" name="Mendeley Recent Style Id 6_1">
    <vt:lpwstr>http://www.zotero.org/styles/ieee</vt:lpwstr>
  </property>
  <property fmtid="{D5CDD505-2E9C-101B-9397-08002B2CF9AE}" pid="19" name="Mendeley Recent Style Name 6_1">
    <vt:lpwstr>IEEE</vt:lpwstr>
  </property>
  <property fmtid="{D5CDD505-2E9C-101B-9397-08002B2CF9AE}" pid="20" name="Mendeley Recent Style Id 7_1">
    <vt:lpwstr>http://www.zotero.org/styles/modern-humanities-research-association</vt:lpwstr>
  </property>
  <property fmtid="{D5CDD505-2E9C-101B-9397-08002B2CF9AE}" pid="21" name="Mendeley Recent Style Name 7_1">
    <vt:lpwstr>Modern Humanities Research Association 3rd edition (note with bibliography)</vt:lpwstr>
  </property>
  <property fmtid="{D5CDD505-2E9C-101B-9397-08002B2CF9AE}" pid="22" name="Mendeley Recent Style Id 8_1">
    <vt:lpwstr>http://www.zotero.org/styles/modern-language-association</vt:lpwstr>
  </property>
  <property fmtid="{D5CDD505-2E9C-101B-9397-08002B2CF9AE}" pid="23" name="Mendeley Recent Style Name 8_1">
    <vt:lpwstr>Modern Language Association 8th edition</vt:lpwstr>
  </property>
  <property fmtid="{D5CDD505-2E9C-101B-9397-08002B2CF9AE}" pid="24" name="Mendeley Recent Style Id 9_1">
    <vt:lpwstr>http://www.zotero.org/styles/nature</vt:lpwstr>
  </property>
  <property fmtid="{D5CDD505-2E9C-101B-9397-08002B2CF9AE}" pid="25" name="Mendeley Recent Style Name 9_1">
    <vt:lpwstr>Nature</vt:lpwstr>
  </property>
</Properties>
</file>